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11FF" w:rsidRPr="00DD11FF" w:rsidRDefault="00DD11FF" w:rsidP="00DD11FF">
      <w:pPr>
        <w:keepNext/>
        <w:spacing w:after="0" w:line="240" w:lineRule="auto"/>
        <w:jc w:val="center"/>
        <w:outlineLvl w:val="3"/>
        <w:rPr>
          <w:rFonts w:ascii="Times New Roman" w:eastAsia="Times New Roman" w:hAnsi="Times New Roman" w:cs="Times New Roman"/>
          <w:b/>
          <w:sz w:val="20"/>
          <w:szCs w:val="24"/>
          <w:lang w:val="en-GB"/>
        </w:rPr>
      </w:pPr>
      <w:r w:rsidRPr="00DD11FF">
        <w:rPr>
          <w:rFonts w:ascii="Times New Roman" w:eastAsia="Calibri" w:hAnsi="Times New Roman" w:cs="Times New Roman"/>
          <w:noProof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600835</wp:posOffset>
            </wp:positionH>
            <wp:positionV relativeFrom="paragraph">
              <wp:posOffset>2540</wp:posOffset>
            </wp:positionV>
            <wp:extent cx="2286000" cy="975360"/>
            <wp:effectExtent l="0" t="0" r="0" b="0"/>
            <wp:wrapNone/>
            <wp:docPr id="2" name="Picture 2" descr="Description: New GDE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New GDE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  <w:r w:rsidRPr="00DD11FF"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  <w:t>GAUTENG DEPARTMENT OF EDUCATION</w:t>
      </w: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  <w:r w:rsidRPr="00DD11FF"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  <w:t>DIRECTORATE:</w:t>
      </w: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0"/>
          <w:lang w:val="af-ZA"/>
        </w:rPr>
      </w:pPr>
      <w:r w:rsidRPr="00DD11FF"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  <w:t>EXAMINATIONS AND ASSESSMENT</w:t>
      </w:r>
    </w:p>
    <w:p w:rsidR="00DD11FF" w:rsidRPr="00DD11FF" w:rsidRDefault="00DD11FF" w:rsidP="00DD11FF">
      <w:pPr>
        <w:spacing w:after="0" w:line="240" w:lineRule="auto"/>
        <w:ind w:left="2835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0"/>
          <w:lang w:val="en-US"/>
        </w:rPr>
      </w:pPr>
    </w:p>
    <w:p w:rsidR="00DD11FF" w:rsidRPr="00DD11FF" w:rsidRDefault="00DD11FF" w:rsidP="00DD11FF">
      <w:pPr>
        <w:spacing w:after="0" w:line="240" w:lineRule="auto"/>
        <w:ind w:left="2835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0"/>
          <w:lang w:val="en-US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0"/>
          <w:lang w:val="af-ZA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  <w:r w:rsidRPr="00DD11FF"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  <w:t>GUIDELINE DOCUMENT FOR</w:t>
      </w: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  <w:r w:rsidRPr="00DD11FF"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  <w:t>SCHOOL BASED ASSESSMENT</w:t>
      </w: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20"/>
          <w:lang w:val="af-ZA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44"/>
          <w:szCs w:val="20"/>
          <w:lang w:val="af-ZA"/>
        </w:rPr>
      </w:pPr>
    </w:p>
    <w:tbl>
      <w:tblPr>
        <w:tblpPr w:leftFromText="180" w:rightFromText="180" w:vertAnchor="text" w:horzAnchor="margin" w:tblpXSpec="center" w:tblpY="213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</w:tblBorders>
        <w:tblLook w:val="01E0" w:firstRow="1" w:lastRow="1" w:firstColumn="1" w:lastColumn="1" w:noHBand="0" w:noVBand="0"/>
      </w:tblPr>
      <w:tblGrid>
        <w:gridCol w:w="8980"/>
      </w:tblGrid>
      <w:tr w:rsidR="00DD11FF" w:rsidRPr="00DD11FF" w:rsidTr="00B17AAA">
        <w:tc>
          <w:tcPr>
            <w:tcW w:w="9039" w:type="dxa"/>
          </w:tcPr>
          <w:p w:rsidR="00DD11FF" w:rsidRPr="00DD11FF" w:rsidRDefault="00DD11FF" w:rsidP="00DD11FF">
            <w:pPr>
              <w:spacing w:after="0" w:line="240" w:lineRule="auto"/>
              <w:ind w:left="23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2"/>
              <w:rPr>
                <w:rFonts w:ascii="Times New Roman" w:eastAsia="Times New Roman" w:hAnsi="Times New Roman" w:cs="Times New Roman"/>
                <w:b/>
                <w:bCs/>
                <w:sz w:val="52"/>
                <w:szCs w:val="24"/>
                <w:lang w:val="en-GB"/>
              </w:rPr>
            </w:pPr>
            <w:bookmarkStart w:id="0" w:name="_Toc465606579"/>
            <w:bookmarkStart w:id="1" w:name="_Toc465606746"/>
            <w:bookmarkStart w:id="2" w:name="_Toc465670876"/>
            <w:bookmarkStart w:id="3" w:name="_Toc465875415"/>
            <w:r w:rsidRPr="00DD11FF">
              <w:rPr>
                <w:rFonts w:ascii="Times New Roman" w:eastAsia="Times New Roman" w:hAnsi="Times New Roman" w:cs="Times New Roman"/>
                <w:b/>
                <w:bCs/>
                <w:sz w:val="52"/>
                <w:szCs w:val="24"/>
                <w:lang w:val="en-GB"/>
              </w:rPr>
              <w:t>MATHEMATICS</w:t>
            </w:r>
            <w:bookmarkEnd w:id="0"/>
            <w:bookmarkEnd w:id="1"/>
            <w:bookmarkEnd w:id="2"/>
            <w:bookmarkEnd w:id="3"/>
          </w:p>
          <w:p w:rsidR="00DD11FF" w:rsidRPr="00DD11FF" w:rsidRDefault="00DD11FF" w:rsidP="00DD11FF">
            <w:pPr>
              <w:spacing w:after="0" w:line="240" w:lineRule="auto"/>
              <w:ind w:left="23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</w:tr>
    </w:tbl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48"/>
          <w:szCs w:val="20"/>
          <w:lang w:val="af-ZA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48"/>
          <w:szCs w:val="20"/>
          <w:lang w:val="af-ZA"/>
        </w:rPr>
      </w:pP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6"/>
          <w:szCs w:val="20"/>
          <w:lang w:val="af-ZA"/>
        </w:rPr>
      </w:pPr>
      <w:r w:rsidRPr="00DD11FF">
        <w:rPr>
          <w:rFonts w:ascii="Times New Roman" w:eastAsia="Times New Roman" w:hAnsi="Times New Roman" w:cs="Times New Roman"/>
          <w:b/>
          <w:bCs/>
          <w:sz w:val="36"/>
          <w:szCs w:val="20"/>
          <w:lang w:val="af-ZA"/>
        </w:rPr>
        <w:t>GRADE 12</w:t>
      </w:r>
    </w:p>
    <w:p w:rsidR="00DD11FF" w:rsidRPr="00DD11FF" w:rsidRDefault="00DD11FF" w:rsidP="00DD11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6"/>
          <w:szCs w:val="20"/>
          <w:lang w:val="af-ZA"/>
        </w:rPr>
      </w:pPr>
    </w:p>
    <w:p w:rsidR="00DD11FF" w:rsidRPr="00DD11FF" w:rsidRDefault="00DD11FF" w:rsidP="00DD11FF">
      <w:pPr>
        <w:keepNext/>
        <w:spacing w:after="0" w:line="240" w:lineRule="auto"/>
        <w:jc w:val="center"/>
        <w:outlineLvl w:val="3"/>
        <w:rPr>
          <w:rFonts w:ascii="Times New Roman" w:eastAsia="Times New Roman" w:hAnsi="Times New Roman" w:cs="Times New Roman"/>
          <w:b/>
          <w:sz w:val="20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bCs/>
          <w:color w:val="000000"/>
          <w:sz w:val="36"/>
          <w:szCs w:val="24"/>
          <w:lang w:val="af-ZA"/>
        </w:rPr>
        <w:t>2017</w:t>
      </w:r>
    </w:p>
    <w:p w:rsidR="00DD11FF" w:rsidRPr="00DD11FF" w:rsidRDefault="00DD11FF" w:rsidP="00DD11FF">
      <w:pPr>
        <w:keepNext/>
        <w:spacing w:after="0" w:line="240" w:lineRule="auto"/>
        <w:jc w:val="center"/>
        <w:outlineLvl w:val="3"/>
        <w:rPr>
          <w:rFonts w:ascii="Times New Roman" w:eastAsia="Times New Roman" w:hAnsi="Times New Roman" w:cs="Times New Roman"/>
          <w:b/>
          <w:sz w:val="20"/>
          <w:szCs w:val="24"/>
          <w:lang w:val="en-GB"/>
        </w:rPr>
      </w:pPr>
    </w:p>
    <w:p w:rsidR="00DD11FF" w:rsidRPr="00DD11FF" w:rsidRDefault="00DD11FF" w:rsidP="00DD11FF">
      <w:pPr>
        <w:keepNext/>
        <w:spacing w:after="0" w:line="240" w:lineRule="auto"/>
        <w:outlineLvl w:val="3"/>
        <w:rPr>
          <w:rFonts w:ascii="Times New Roman" w:eastAsia="Times New Roman" w:hAnsi="Times New Roman" w:cs="Times New Roman"/>
          <w:b/>
          <w:sz w:val="20"/>
          <w:szCs w:val="24"/>
          <w:lang w:val="en-GB"/>
        </w:rPr>
      </w:pP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B91BE6" w:rsidRDefault="00B91BE6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45552E" w:rsidRDefault="0045552E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45552E" w:rsidRDefault="0045552E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B91BE6" w:rsidRDefault="00B91BE6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B91BE6" w:rsidRPr="00DD11FF" w:rsidRDefault="00B91BE6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>All assessment activities should be done during contact time and under controlled examination circumstances, unless stated otherwise.  Home assignments should include an accountability test or observation sheet.</w:t>
      </w: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>All schools must comply with the requirements of the assessment activities as prescribed by the Curriculum and Assessment Policy Statements (CAPS)</w:t>
      </w:r>
      <w:r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. </w:t>
      </w: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>Schools have the following options:</w:t>
      </w: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tabs>
          <w:tab w:val="left" w:pos="851"/>
          <w:tab w:val="num" w:pos="1134"/>
        </w:tabs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b/>
          <w:sz w:val="24"/>
          <w:szCs w:val="24"/>
          <w:lang w:val="en-GB"/>
        </w:rPr>
        <w:t xml:space="preserve">EITHER </w:t>
      </w:r>
    </w:p>
    <w:p w:rsidR="00DD11FF" w:rsidRPr="00DD11FF" w:rsidRDefault="00DD11FF" w:rsidP="00DD11FF">
      <w:pPr>
        <w:numPr>
          <w:ilvl w:val="0"/>
          <w:numId w:val="1"/>
        </w:numPr>
        <w:tabs>
          <w:tab w:val="left" w:pos="851"/>
          <w:tab w:val="left" w:pos="900"/>
          <w:tab w:val="num" w:pos="14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GDE-set School Based Assessment activities.  The Programme of Assessment will make up 25% of the total mark for Mathematics and comprises seven tasks that are internally assessed. </w:t>
      </w:r>
    </w:p>
    <w:p w:rsidR="00DD11FF" w:rsidRPr="00DD11FF" w:rsidRDefault="00DD11FF" w:rsidP="00DD11FF">
      <w:pPr>
        <w:tabs>
          <w:tab w:val="left" w:pos="851"/>
          <w:tab w:val="left" w:pos="900"/>
          <w:tab w:val="num" w:pos="14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tabs>
          <w:tab w:val="num" w:pos="709"/>
          <w:tab w:val="left" w:pos="851"/>
          <w:tab w:val="num" w:pos="1440"/>
          <w:tab w:val="left" w:pos="4820"/>
        </w:tabs>
        <w:spacing w:after="0" w:line="240" w:lineRule="auto"/>
        <w:ind w:left="851" w:hanging="851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b/>
          <w:sz w:val="24"/>
          <w:szCs w:val="24"/>
          <w:lang w:val="en-GB"/>
        </w:rPr>
        <w:tab/>
      </w:r>
      <w:r w:rsidRPr="00DD11FF">
        <w:rPr>
          <w:rFonts w:ascii="Times New Roman" w:eastAsia="Times New Roman" w:hAnsi="Times New Roman" w:cs="Times New Roman"/>
          <w:b/>
          <w:sz w:val="24"/>
          <w:szCs w:val="24"/>
          <w:lang w:val="en-GB"/>
        </w:rPr>
        <w:tab/>
        <w:t>OR</w:t>
      </w:r>
    </w:p>
    <w:p w:rsidR="00DD11FF" w:rsidRPr="00DD11FF" w:rsidRDefault="00DD11FF" w:rsidP="00DD11FF">
      <w:pPr>
        <w:numPr>
          <w:ilvl w:val="0"/>
          <w:numId w:val="1"/>
        </w:numPr>
        <w:tabs>
          <w:tab w:val="left" w:pos="851"/>
          <w:tab w:val="num" w:pos="14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>Own School Based Assessment activities (with the proviso that a 70% pass rate in Mathematics in the previous year was attained).</w:t>
      </w:r>
    </w:p>
    <w:p w:rsidR="00DD11FF" w:rsidRPr="00DD11FF" w:rsidRDefault="00DD11FF" w:rsidP="00DD11FF">
      <w:pPr>
        <w:tabs>
          <w:tab w:val="num" w:pos="709"/>
          <w:tab w:val="left" w:pos="851"/>
          <w:tab w:val="num" w:pos="1134"/>
          <w:tab w:val="left" w:pos="4820"/>
        </w:tabs>
        <w:spacing w:after="0" w:line="240" w:lineRule="auto"/>
        <w:ind w:left="851" w:hanging="851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ab/>
      </w: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The </w:t>
      </w:r>
      <w:r w:rsidRPr="00DD11FF">
        <w:rPr>
          <w:rFonts w:ascii="Times New Roman" w:eastAsia="Times New Roman" w:hAnsi="Times New Roman" w:cs="Times New Roman"/>
          <w:b/>
          <w:sz w:val="24"/>
          <w:szCs w:val="24"/>
          <w:lang w:val="en-GB"/>
        </w:rPr>
        <w:t>conditions</w:t>
      </w: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if setting own School Based Assessment activities are:</w:t>
      </w: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numPr>
          <w:ilvl w:val="0"/>
          <w:numId w:val="1"/>
        </w:num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>The School Based Assessment activities must cover at least 75% of the year’s learning programme per subject.</w:t>
      </w:r>
    </w:p>
    <w:p w:rsidR="00DD11FF" w:rsidRPr="00DD11FF" w:rsidRDefault="00DD11FF" w:rsidP="00DD11FF">
      <w:pPr>
        <w:tabs>
          <w:tab w:val="left" w:pos="851"/>
        </w:tabs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numPr>
          <w:ilvl w:val="0"/>
          <w:numId w:val="1"/>
        </w:num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The School Based Assessment activities must replicate the </w:t>
      </w:r>
      <w:smartTag w:uri="urn:schemas-microsoft-com:office:smarttags" w:element="place">
        <w:smartTag w:uri="urn:schemas-microsoft-com:office:smarttags" w:element="PlaceName">
          <w:r w:rsidRPr="00DD11FF">
            <w:rPr>
              <w:rFonts w:ascii="Times New Roman" w:eastAsia="Times New Roman" w:hAnsi="Times New Roman" w:cs="Times New Roman"/>
              <w:sz w:val="24"/>
              <w:szCs w:val="24"/>
              <w:lang w:val="en-GB"/>
            </w:rPr>
            <w:t>GDE-set</w:t>
          </w:r>
        </w:smartTag>
        <w:r w:rsidRPr="00DD11FF">
          <w:rPr>
            <w:rFonts w:ascii="Times New Roman" w:eastAsia="Times New Roman" w:hAnsi="Times New Roman" w:cs="Times New Roman"/>
            <w:sz w:val="24"/>
            <w:szCs w:val="24"/>
            <w:lang w:val="en-GB"/>
          </w:rPr>
          <w:t xml:space="preserve"> </w:t>
        </w:r>
        <w:smartTag w:uri="urn:schemas-microsoft-com:office:smarttags" w:element="PlaceType">
          <w:r w:rsidRPr="00DD11FF">
            <w:rPr>
              <w:rFonts w:ascii="Times New Roman" w:eastAsia="Times New Roman" w:hAnsi="Times New Roman" w:cs="Times New Roman"/>
              <w:sz w:val="24"/>
              <w:szCs w:val="24"/>
              <w:lang w:val="en-GB"/>
            </w:rPr>
            <w:t>School</w:t>
          </w:r>
        </w:smartTag>
      </w:smartTag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Based Assessment activities in length of time, standard, mark allocation and format.</w:t>
      </w: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numPr>
          <w:ilvl w:val="0"/>
          <w:numId w:val="1"/>
        </w:num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In the event that a school is setting their own tasks the HOD/Subject Head must moderate the School Based Assessment activities and the Subject Advisor must do quality assurance.  The moderator must use </w:t>
      </w:r>
      <w:r w:rsidRPr="00DD11FF">
        <w:rPr>
          <w:rFonts w:ascii="Times New Roman" w:eastAsia="Times New Roman" w:hAnsi="Times New Roman" w:cs="Times New Roman"/>
          <w:bCs/>
          <w:sz w:val="24"/>
          <w:szCs w:val="24"/>
          <w:lang w:val="en-GB"/>
        </w:rPr>
        <w:t>Annexure A</w:t>
      </w: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to record their comments on the standard of the School Based Assessment activit</w:t>
      </w:r>
      <w:r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ies. </w:t>
      </w: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t>This annexure should also be included in the educator’s file.</w:t>
      </w: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tabs>
          <w:tab w:val="left" w:pos="851"/>
        </w:tabs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tabs>
          <w:tab w:val="left" w:pos="851"/>
        </w:tabs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tabs>
          <w:tab w:val="left" w:pos="851"/>
        </w:tabs>
        <w:spacing w:after="0" w:line="240" w:lineRule="auto"/>
        <w:ind w:left="6480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DD11FF">
        <w:rPr>
          <w:rFonts w:ascii="Times New Roman" w:eastAsia="Times New Roman" w:hAnsi="Times New Roman" w:cs="Times New Roman"/>
          <w:sz w:val="24"/>
          <w:szCs w:val="24"/>
          <w:lang w:val="en-GB"/>
        </w:rPr>
        <w:br w:type="page"/>
      </w:r>
      <w:r w:rsidRPr="00DD11FF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lastRenderedPageBreak/>
        <w:t>ANNEXURE A</w:t>
      </w:r>
    </w:p>
    <w:p w:rsidR="00DD11FF" w:rsidRPr="00DD11FF" w:rsidRDefault="00DD11FF" w:rsidP="00DD11FF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DD11FF">
        <w:rPr>
          <w:rFonts w:ascii="Times New Roman" w:eastAsia="Calibri" w:hAnsi="Times New Roman" w:cs="Times New Roman"/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-637540</wp:posOffset>
            </wp:positionV>
            <wp:extent cx="2286000" cy="975360"/>
            <wp:effectExtent l="0" t="0" r="0" b="0"/>
            <wp:wrapNone/>
            <wp:docPr id="1" name="Picture 1" descr="Description: New GDE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New GDE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97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D11FF" w:rsidRPr="00DD11FF" w:rsidRDefault="00DD11FF" w:rsidP="00DD11FF">
      <w:pPr>
        <w:keepNext/>
        <w:spacing w:after="0" w:line="240" w:lineRule="auto"/>
        <w:ind w:left="1440" w:firstLine="720"/>
        <w:jc w:val="center"/>
        <w:outlineLvl w:val="0"/>
        <w:rPr>
          <w:rFonts w:ascii="Times New Roman" w:eastAsia="Times New Roman" w:hAnsi="Times New Roman" w:cs="Times New Roman"/>
          <w:b/>
          <w:bCs/>
          <w:sz w:val="25"/>
          <w:szCs w:val="25"/>
          <w:lang w:val="en-GB"/>
        </w:rPr>
      </w:pPr>
    </w:p>
    <w:p w:rsidR="00DD11FF" w:rsidRPr="00DD11FF" w:rsidRDefault="00DD11FF" w:rsidP="00DD11FF">
      <w:pPr>
        <w:keepNext/>
        <w:spacing w:after="0" w:line="240" w:lineRule="auto"/>
        <w:ind w:left="1440" w:hanging="22"/>
        <w:jc w:val="center"/>
        <w:outlineLvl w:val="0"/>
        <w:rPr>
          <w:rFonts w:ascii="Times New Roman" w:eastAsia="Times New Roman" w:hAnsi="Times New Roman" w:cs="Times New Roman"/>
          <w:b/>
          <w:bCs/>
          <w:sz w:val="21"/>
          <w:szCs w:val="21"/>
          <w:lang w:val="en-GB"/>
        </w:rPr>
      </w:pPr>
      <w:bookmarkStart w:id="4" w:name="_Toc465606580"/>
      <w:bookmarkStart w:id="5" w:name="_Toc465606747"/>
      <w:bookmarkStart w:id="6" w:name="_Toc465670877"/>
      <w:bookmarkStart w:id="7" w:name="_Toc465875416"/>
      <w:r w:rsidRPr="00DD11FF">
        <w:rPr>
          <w:rFonts w:ascii="Times New Roman" w:eastAsia="Times New Roman" w:hAnsi="Times New Roman" w:cs="Times New Roman"/>
          <w:b/>
          <w:bCs/>
          <w:sz w:val="21"/>
          <w:szCs w:val="21"/>
          <w:lang w:val="en-GB"/>
        </w:rPr>
        <w:t>PRE-MODERATION OF SBA ACTIVITIES SET AT SCHOOL LEVEL</w:t>
      </w:r>
      <w:bookmarkEnd w:id="4"/>
      <w:bookmarkEnd w:id="5"/>
      <w:bookmarkEnd w:id="6"/>
      <w:bookmarkEnd w:id="7"/>
    </w:p>
    <w:p w:rsidR="00DD11FF" w:rsidRPr="00DD11FF" w:rsidRDefault="00DD11FF" w:rsidP="00DD11FF">
      <w:pPr>
        <w:keepNext/>
        <w:spacing w:after="0" w:line="240" w:lineRule="auto"/>
        <w:ind w:left="1440" w:hanging="22"/>
        <w:jc w:val="center"/>
        <w:outlineLvl w:val="0"/>
        <w:rPr>
          <w:rFonts w:ascii="Times New Roman" w:eastAsia="Times New Roman" w:hAnsi="Times New Roman" w:cs="Times New Roman"/>
          <w:b/>
          <w:bCs/>
          <w:sz w:val="21"/>
          <w:szCs w:val="21"/>
          <w:lang w:val="en-GB"/>
        </w:rPr>
      </w:pPr>
    </w:p>
    <w:p w:rsidR="00DD11FF" w:rsidRPr="00DD11FF" w:rsidRDefault="00DD11FF" w:rsidP="00DD11FF">
      <w:pPr>
        <w:keepNext/>
        <w:spacing w:after="0" w:line="240" w:lineRule="auto"/>
        <w:ind w:left="1440" w:hanging="22"/>
        <w:jc w:val="center"/>
        <w:outlineLvl w:val="0"/>
        <w:rPr>
          <w:rFonts w:ascii="Times New Roman" w:eastAsia="Times New Roman" w:hAnsi="Times New Roman" w:cs="Times New Roman"/>
          <w:b/>
          <w:bCs/>
          <w:sz w:val="21"/>
          <w:szCs w:val="21"/>
          <w:lang w:val="en-GB"/>
        </w:rPr>
      </w:pPr>
      <w:bookmarkStart w:id="8" w:name="_Toc465606581"/>
      <w:bookmarkStart w:id="9" w:name="_Toc465606748"/>
      <w:bookmarkStart w:id="10" w:name="_Toc465670878"/>
      <w:bookmarkStart w:id="11" w:name="_Toc465875417"/>
      <w:r w:rsidRPr="00DD11FF">
        <w:rPr>
          <w:rFonts w:ascii="Times New Roman" w:eastAsia="Times New Roman" w:hAnsi="Times New Roman" w:cs="Times New Roman"/>
          <w:b/>
          <w:bCs/>
          <w:sz w:val="21"/>
          <w:szCs w:val="21"/>
          <w:lang w:val="en-GB"/>
        </w:rPr>
        <w:t>MATHEMATICS</w:t>
      </w:r>
      <w:bookmarkEnd w:id="8"/>
      <w:bookmarkEnd w:id="9"/>
      <w:bookmarkEnd w:id="10"/>
      <w:bookmarkEnd w:id="11"/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sz w:val="21"/>
          <w:szCs w:val="21"/>
          <w:lang w:val="en-GB"/>
        </w:rPr>
      </w:pPr>
    </w:p>
    <w:p w:rsidR="00DD11FF" w:rsidRPr="00DD11FF" w:rsidRDefault="00DD11FF" w:rsidP="00DD11FF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  <w:r w:rsidRPr="00DD11FF">
        <w:rPr>
          <w:rFonts w:ascii="Times New Roman" w:eastAsia="Times New Roman" w:hAnsi="Times New Roman" w:cs="Times New Roman"/>
          <w:b/>
          <w:sz w:val="18"/>
          <w:szCs w:val="18"/>
          <w:lang w:val="en-GB"/>
        </w:rPr>
        <w:tab/>
        <w:t xml:space="preserve">                                                  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5996"/>
      </w:tblGrid>
      <w:tr w:rsidR="00DD11FF" w:rsidRPr="00DD11FF" w:rsidTr="00B17AAA">
        <w:tc>
          <w:tcPr>
            <w:tcW w:w="365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noProof/>
                <w:sz w:val="18"/>
                <w:szCs w:val="18"/>
                <w:lang w:val="en-GB"/>
              </w:rPr>
              <w:t>DISTRICT</w:t>
            </w:r>
          </w:p>
        </w:tc>
        <w:tc>
          <w:tcPr>
            <w:tcW w:w="5996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365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SUBJECT</w:t>
            </w:r>
          </w:p>
        </w:tc>
        <w:tc>
          <w:tcPr>
            <w:tcW w:w="5996" w:type="dxa"/>
            <w:shd w:val="clear" w:color="auto" w:fill="auto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365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GRADE</w:t>
            </w:r>
          </w:p>
        </w:tc>
        <w:tc>
          <w:tcPr>
            <w:tcW w:w="5996" w:type="dxa"/>
            <w:shd w:val="clear" w:color="auto" w:fill="auto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365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NAME OF SCHOOL</w:t>
            </w:r>
          </w:p>
        </w:tc>
        <w:tc>
          <w:tcPr>
            <w:tcW w:w="5996" w:type="dxa"/>
            <w:shd w:val="clear" w:color="auto" w:fill="auto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365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NAME OF EDUCATOR (S)</w:t>
            </w:r>
          </w:p>
        </w:tc>
        <w:tc>
          <w:tcPr>
            <w:tcW w:w="5996" w:type="dxa"/>
            <w:shd w:val="clear" w:color="auto" w:fill="auto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365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NAME OF HOD</w:t>
            </w:r>
          </w:p>
        </w:tc>
        <w:tc>
          <w:tcPr>
            <w:tcW w:w="5996" w:type="dxa"/>
            <w:shd w:val="clear" w:color="auto" w:fill="auto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365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NAME OF MODERATOR</w:t>
            </w:r>
          </w:p>
        </w:tc>
        <w:tc>
          <w:tcPr>
            <w:tcW w:w="5996" w:type="dxa"/>
            <w:shd w:val="clear" w:color="auto" w:fill="auto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365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NAME OF SUBJECT ADVISOR</w:t>
            </w:r>
          </w:p>
        </w:tc>
        <w:tc>
          <w:tcPr>
            <w:tcW w:w="5996" w:type="dxa"/>
            <w:shd w:val="clear" w:color="auto" w:fill="auto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365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DATE</w:t>
            </w:r>
          </w:p>
        </w:tc>
        <w:tc>
          <w:tcPr>
            <w:tcW w:w="5996" w:type="dxa"/>
            <w:shd w:val="clear" w:color="auto" w:fill="auto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</w:tbl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96"/>
        <w:gridCol w:w="802"/>
        <w:gridCol w:w="715"/>
        <w:gridCol w:w="2735"/>
      </w:tblGrid>
      <w:tr w:rsidR="00DD11FF" w:rsidRPr="00DD11FF" w:rsidTr="00B17AAA">
        <w:tc>
          <w:tcPr>
            <w:tcW w:w="9648" w:type="dxa"/>
            <w:gridSpan w:val="4"/>
            <w:shd w:val="clear" w:color="auto" w:fill="E6E6E6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MODERATION</w:t>
            </w: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val="en-GB"/>
              </w:rPr>
            </w:pPr>
            <w:bookmarkStart w:id="12" w:name="_Toc465606582"/>
            <w:bookmarkStart w:id="13" w:name="_Toc465606749"/>
            <w:bookmarkStart w:id="14" w:name="_Toc465670879"/>
            <w:bookmarkStart w:id="15" w:name="_Toc465875418"/>
            <w:r w:rsidRPr="00DD11FF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val="en-GB"/>
              </w:rPr>
              <w:t>FRONT PAGE</w:t>
            </w:r>
            <w:bookmarkEnd w:id="12"/>
            <w:bookmarkEnd w:id="13"/>
            <w:bookmarkEnd w:id="14"/>
            <w:bookmarkEnd w:id="15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6" w:name="_Toc465606583"/>
            <w:bookmarkStart w:id="17" w:name="_Toc465606750"/>
            <w:bookmarkStart w:id="18" w:name="_Toc465670880"/>
            <w:bookmarkStart w:id="19" w:name="_Toc465875419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YES</w:t>
            </w:r>
            <w:bookmarkEnd w:id="16"/>
            <w:bookmarkEnd w:id="17"/>
            <w:bookmarkEnd w:id="18"/>
            <w:bookmarkEnd w:id="19"/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20" w:name="_Toc465606584"/>
            <w:bookmarkStart w:id="21" w:name="_Toc465606751"/>
            <w:bookmarkStart w:id="22" w:name="_Toc465670881"/>
            <w:bookmarkStart w:id="23" w:name="_Toc465875420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NO</w:t>
            </w:r>
            <w:bookmarkEnd w:id="20"/>
            <w:bookmarkEnd w:id="21"/>
            <w:bookmarkEnd w:id="22"/>
            <w:bookmarkEnd w:id="23"/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24" w:name="_Toc465606585"/>
            <w:bookmarkStart w:id="25" w:name="_Toc465606752"/>
            <w:bookmarkStart w:id="26" w:name="_Toc465670882"/>
            <w:bookmarkStart w:id="27" w:name="_Toc465875421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COMMENT</w:t>
            </w:r>
            <w:bookmarkEnd w:id="24"/>
            <w:bookmarkEnd w:id="25"/>
            <w:bookmarkEnd w:id="26"/>
            <w:bookmarkEnd w:id="27"/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28" w:name="_Toc465606586"/>
            <w:bookmarkStart w:id="29" w:name="_Toc465606753"/>
            <w:bookmarkStart w:id="30" w:name="_Toc465670883"/>
            <w:bookmarkStart w:id="31" w:name="_Toc465875422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Name of school</w:t>
            </w:r>
            <w:bookmarkEnd w:id="28"/>
            <w:bookmarkEnd w:id="29"/>
            <w:bookmarkEnd w:id="30"/>
            <w:bookmarkEnd w:id="31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32" w:name="_Toc465606587"/>
            <w:bookmarkStart w:id="33" w:name="_Toc465606754"/>
            <w:bookmarkStart w:id="34" w:name="_Toc465670884"/>
            <w:bookmarkStart w:id="35" w:name="_Toc465875423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Names of moderator and examiner</w:t>
            </w:r>
            <w:bookmarkEnd w:id="32"/>
            <w:bookmarkEnd w:id="33"/>
            <w:bookmarkEnd w:id="34"/>
            <w:bookmarkEnd w:id="35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36" w:name="_Toc465606588"/>
            <w:bookmarkStart w:id="37" w:name="_Toc465606755"/>
            <w:bookmarkStart w:id="38" w:name="_Toc465670885"/>
            <w:bookmarkStart w:id="39" w:name="_Toc465875424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Time allocation</w:t>
            </w:r>
            <w:bookmarkEnd w:id="36"/>
            <w:bookmarkEnd w:id="37"/>
            <w:bookmarkEnd w:id="38"/>
            <w:bookmarkEnd w:id="39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40" w:name="_Toc465606589"/>
            <w:bookmarkStart w:id="41" w:name="_Toc465606756"/>
            <w:bookmarkStart w:id="42" w:name="_Toc465670886"/>
            <w:bookmarkStart w:id="43" w:name="_Toc465875425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Total mark</w:t>
            </w:r>
            <w:bookmarkEnd w:id="40"/>
            <w:bookmarkEnd w:id="41"/>
            <w:bookmarkEnd w:id="42"/>
            <w:bookmarkEnd w:id="43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44" w:name="_Toc465606590"/>
            <w:bookmarkStart w:id="45" w:name="_Toc465606757"/>
            <w:bookmarkStart w:id="46" w:name="_Toc465670887"/>
            <w:bookmarkStart w:id="47" w:name="_Toc465875426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Subject, e.g. Mathematics or Mathematical Literacy</w:t>
            </w:r>
            <w:bookmarkEnd w:id="44"/>
            <w:bookmarkEnd w:id="45"/>
            <w:bookmarkEnd w:id="46"/>
            <w:bookmarkEnd w:id="47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48" w:name="_Toc465606591"/>
            <w:bookmarkStart w:id="49" w:name="_Toc465606758"/>
            <w:bookmarkStart w:id="50" w:name="_Toc465670888"/>
            <w:bookmarkStart w:id="51" w:name="_Toc465875427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Grade, e.g. Grade 10 or  Grade 11 or Grade 12</w:t>
            </w:r>
            <w:bookmarkEnd w:id="48"/>
            <w:bookmarkEnd w:id="49"/>
            <w:bookmarkEnd w:id="50"/>
            <w:bookmarkEnd w:id="51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52" w:name="_Toc465606592"/>
            <w:bookmarkStart w:id="53" w:name="_Toc465606759"/>
            <w:bookmarkStart w:id="54" w:name="_Toc465670889"/>
            <w:bookmarkStart w:id="55" w:name="_Toc465875428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Assessment activity, e.g. Assignment or Investigation or Project</w:t>
            </w:r>
            <w:bookmarkEnd w:id="52"/>
            <w:bookmarkEnd w:id="53"/>
            <w:bookmarkEnd w:id="54"/>
            <w:bookmarkEnd w:id="55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56" w:name="_Toc465606593"/>
            <w:bookmarkStart w:id="57" w:name="_Toc465606760"/>
            <w:bookmarkStart w:id="58" w:name="_Toc465670890"/>
            <w:bookmarkStart w:id="59" w:name="_Toc465875429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Date, e.g. June 201</w:t>
            </w:r>
            <w:bookmarkEnd w:id="56"/>
            <w:bookmarkEnd w:id="57"/>
            <w:bookmarkEnd w:id="58"/>
            <w:bookmarkEnd w:id="59"/>
            <w:r w:rsidR="00E63ABE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7</w:t>
            </w:r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60" w:name="_Toc465606594"/>
            <w:bookmarkStart w:id="61" w:name="_Toc465606761"/>
            <w:bookmarkStart w:id="62" w:name="_Toc465670891"/>
            <w:bookmarkStart w:id="63" w:name="_Toc465875430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Are the instructions to candidates clearly specified and unambiguous?</w:t>
            </w:r>
            <w:bookmarkEnd w:id="60"/>
            <w:bookmarkEnd w:id="61"/>
            <w:bookmarkEnd w:id="62"/>
            <w:bookmarkEnd w:id="63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64" w:name="_Toc465606595"/>
            <w:bookmarkStart w:id="65" w:name="_Toc465606762"/>
            <w:bookmarkStart w:id="66" w:name="_Toc465670892"/>
            <w:bookmarkStart w:id="67" w:name="_Toc465875431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REST OF THE ACTIVITY</w:t>
            </w:r>
            <w:bookmarkEnd w:id="64"/>
            <w:bookmarkEnd w:id="65"/>
            <w:bookmarkEnd w:id="66"/>
            <w:bookmarkEnd w:id="67"/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YES</w:t>
            </w: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NO</w:t>
            </w: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COMMENTS</w:t>
            </w: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68" w:name="_Toc465606596"/>
            <w:bookmarkStart w:id="69" w:name="_Toc465606763"/>
            <w:bookmarkStart w:id="70" w:name="_Toc465670893"/>
            <w:bookmarkStart w:id="71" w:name="_Toc465875432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All pages numbered</w:t>
            </w:r>
            <w:bookmarkEnd w:id="68"/>
            <w:bookmarkEnd w:id="69"/>
            <w:bookmarkEnd w:id="70"/>
            <w:bookmarkEnd w:id="71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72" w:name="_Toc465606597"/>
            <w:bookmarkStart w:id="73" w:name="_Toc465606764"/>
            <w:bookmarkStart w:id="74" w:name="_Toc465670894"/>
            <w:bookmarkStart w:id="75" w:name="_Toc465875433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Mark totals indicated correctly per subsections</w:t>
            </w:r>
            <w:bookmarkEnd w:id="72"/>
            <w:bookmarkEnd w:id="73"/>
            <w:bookmarkEnd w:id="74"/>
            <w:bookmarkEnd w:id="75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76" w:name="_Toc465606598"/>
            <w:bookmarkStart w:id="77" w:name="_Toc465606765"/>
            <w:bookmarkStart w:id="78" w:name="_Toc465670895"/>
            <w:bookmarkStart w:id="79" w:name="_Toc465875434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Mark totals indicated correctly per question</w:t>
            </w:r>
            <w:bookmarkEnd w:id="76"/>
            <w:bookmarkEnd w:id="77"/>
            <w:bookmarkEnd w:id="78"/>
            <w:bookmarkEnd w:id="79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80" w:name="_Toc465606599"/>
            <w:bookmarkStart w:id="81" w:name="_Toc465606766"/>
            <w:bookmarkStart w:id="82" w:name="_Toc465670896"/>
            <w:bookmarkStart w:id="83" w:name="_Toc465875435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Correlation between mark allocation, level of difficulty and time allocation</w:t>
            </w:r>
            <w:bookmarkEnd w:id="80"/>
            <w:bookmarkEnd w:id="81"/>
            <w:bookmarkEnd w:id="82"/>
            <w:bookmarkEnd w:id="83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84" w:name="_Toc465606600"/>
            <w:bookmarkStart w:id="85" w:name="_Toc465606767"/>
            <w:bookmarkStart w:id="86" w:name="_Toc465670897"/>
            <w:bookmarkStart w:id="87" w:name="_Toc465875436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Is “please turn over” indicated?</w:t>
            </w:r>
            <w:bookmarkEnd w:id="84"/>
            <w:bookmarkEnd w:id="85"/>
            <w:bookmarkEnd w:id="86"/>
            <w:bookmarkEnd w:id="87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88" w:name="_Toc465606601"/>
            <w:bookmarkStart w:id="89" w:name="_Toc465606768"/>
            <w:bookmarkStart w:id="90" w:name="_Toc465670898"/>
            <w:bookmarkStart w:id="91" w:name="_Toc465875437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Is the assessment activity complete with grid, memorandum, and diagram sheets?</w:t>
            </w:r>
            <w:bookmarkEnd w:id="88"/>
            <w:bookmarkEnd w:id="89"/>
            <w:bookmarkEnd w:id="90"/>
            <w:bookmarkEnd w:id="91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val="en-GB"/>
              </w:rPr>
            </w:pPr>
            <w:bookmarkStart w:id="92" w:name="_Toc465606602"/>
            <w:bookmarkStart w:id="93" w:name="_Toc465606769"/>
            <w:bookmarkStart w:id="94" w:name="_Toc465670899"/>
            <w:bookmarkStart w:id="95" w:name="_Toc465875438"/>
            <w:r w:rsidRPr="00DD11FF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val="en-GB"/>
              </w:rPr>
              <w:t>LAYOUT OF THE ACTIVITY</w:t>
            </w:r>
            <w:bookmarkEnd w:id="92"/>
            <w:bookmarkEnd w:id="93"/>
            <w:bookmarkEnd w:id="94"/>
            <w:bookmarkEnd w:id="95"/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YES</w:t>
            </w: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NO</w:t>
            </w: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COMMENTS</w:t>
            </w: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96" w:name="_Toc465606603"/>
            <w:bookmarkStart w:id="97" w:name="_Toc465606770"/>
            <w:bookmarkStart w:id="98" w:name="_Toc465670900"/>
            <w:bookmarkStart w:id="99" w:name="_Toc465875439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Is the appearance and typing consistent? e.g. font type and size</w:t>
            </w:r>
            <w:bookmarkEnd w:id="96"/>
            <w:bookmarkEnd w:id="97"/>
            <w:bookmarkEnd w:id="98"/>
            <w:bookmarkEnd w:id="99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00" w:name="_Toc465606604"/>
            <w:bookmarkStart w:id="101" w:name="_Toc465606771"/>
            <w:bookmarkStart w:id="102" w:name="_Toc465670901"/>
            <w:bookmarkStart w:id="103" w:name="_Toc465875440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Are sketches clear?</w:t>
            </w:r>
            <w:bookmarkEnd w:id="100"/>
            <w:bookmarkEnd w:id="101"/>
            <w:bookmarkEnd w:id="102"/>
            <w:bookmarkEnd w:id="103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04" w:name="_Toc465606605"/>
            <w:bookmarkStart w:id="105" w:name="_Toc465606772"/>
            <w:bookmarkStart w:id="106" w:name="_Toc465670902"/>
            <w:bookmarkStart w:id="107" w:name="_Toc465875441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Are sketches labelled and/or numbered?</w:t>
            </w:r>
            <w:bookmarkEnd w:id="104"/>
            <w:bookmarkEnd w:id="105"/>
            <w:bookmarkEnd w:id="106"/>
            <w:bookmarkEnd w:id="107"/>
          </w:p>
        </w:tc>
        <w:tc>
          <w:tcPr>
            <w:tcW w:w="802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STANDARD OF ASSESSMENT TASK</w:t>
            </w:r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YES</w:t>
            </w: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NO</w:t>
            </w: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COMMENTS</w:t>
            </w: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 xml:space="preserve">Does the task correspond with the </w:t>
            </w: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programme of assessment</w:t>
            </w:r>
            <w:r w:rsidRPr="00DD11FF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?</w:t>
            </w:r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08" w:name="_Toc465606606"/>
            <w:bookmarkStart w:id="109" w:name="_Toc465606773"/>
            <w:bookmarkStart w:id="110" w:name="_Toc465670903"/>
            <w:bookmarkStart w:id="111" w:name="_Toc465875442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Is there a verbatim reproduction of questions from previous SBA activities?</w:t>
            </w:r>
            <w:bookmarkEnd w:id="108"/>
            <w:bookmarkEnd w:id="109"/>
            <w:bookmarkEnd w:id="110"/>
            <w:bookmarkEnd w:id="111"/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12" w:name="_Toc465606607"/>
            <w:bookmarkStart w:id="113" w:name="_Toc465606774"/>
            <w:bookmarkStart w:id="114" w:name="_Toc465670904"/>
            <w:bookmarkStart w:id="115" w:name="_Toc465875443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Are questions ordered from easy to difficult, e.g. Level 1 to Level 4 (</w:t>
            </w:r>
            <w:r w:rsidRPr="00DD11FF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en-GB"/>
              </w:rPr>
              <w:t xml:space="preserve">different </w:t>
            </w:r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18"/>
                <w:lang w:val="en-GB"/>
              </w:rPr>
              <w:t>cognitive levels</w:t>
            </w:r>
            <w:r w:rsidRPr="00DD11FF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en-GB"/>
              </w:rPr>
              <w:t>)?</w:t>
            </w:r>
            <w:bookmarkEnd w:id="112"/>
            <w:bookmarkEnd w:id="113"/>
            <w:bookmarkEnd w:id="114"/>
            <w:bookmarkEnd w:id="115"/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16" w:name="_Toc465606608"/>
            <w:bookmarkStart w:id="117" w:name="_Toc465606775"/>
            <w:bookmarkStart w:id="118" w:name="_Toc465670905"/>
            <w:bookmarkStart w:id="119" w:name="_Toc465875444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Are the subsections grouped by topics?</w:t>
            </w:r>
            <w:bookmarkEnd w:id="116"/>
            <w:bookmarkEnd w:id="117"/>
            <w:bookmarkEnd w:id="118"/>
            <w:bookmarkEnd w:id="119"/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20" w:name="_Toc465606609"/>
            <w:bookmarkStart w:id="121" w:name="_Toc465606776"/>
            <w:bookmarkStart w:id="122" w:name="_Toc465670906"/>
            <w:bookmarkStart w:id="123" w:name="_Toc465875445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Are questions concise and to the point (not ambiguous)?</w:t>
            </w:r>
            <w:bookmarkEnd w:id="120"/>
            <w:bookmarkEnd w:id="121"/>
            <w:bookmarkEnd w:id="122"/>
            <w:bookmarkEnd w:id="123"/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24" w:name="_Toc465606610"/>
            <w:bookmarkStart w:id="125" w:name="_Toc465606777"/>
            <w:bookmarkStart w:id="126" w:name="_Toc465670907"/>
            <w:bookmarkStart w:id="127" w:name="_Toc465875446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Are the assessment standards appropriately linked and integrated?</w:t>
            </w:r>
            <w:bookmarkEnd w:id="124"/>
            <w:bookmarkEnd w:id="125"/>
            <w:bookmarkEnd w:id="126"/>
            <w:bookmarkEnd w:id="127"/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28" w:name="_Toc465606611"/>
            <w:bookmarkStart w:id="129" w:name="_Toc465606778"/>
            <w:bookmarkStart w:id="130" w:name="_Toc465670908"/>
            <w:bookmarkStart w:id="131" w:name="_Toc465875447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Are the questions compliant with CAPS?</w:t>
            </w:r>
            <w:bookmarkEnd w:id="128"/>
            <w:bookmarkEnd w:id="129"/>
            <w:bookmarkEnd w:id="130"/>
            <w:bookmarkEnd w:id="131"/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 xml:space="preserve">Is the </w:t>
            </w: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mark allocation/weighting</w:t>
            </w:r>
            <w:r w:rsidRPr="00DD11FF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 xml:space="preserve"> for the task in accordance with CAPS?</w:t>
            </w:r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ASSESSMENT TOOLS</w:t>
            </w:r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YES</w:t>
            </w: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NO</w:t>
            </w: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COMMENTS</w:t>
            </w:r>
          </w:p>
        </w:tc>
      </w:tr>
      <w:tr w:rsidR="00DD11FF" w:rsidRPr="00DD11FF" w:rsidTr="00B17AAA">
        <w:tc>
          <w:tcPr>
            <w:tcW w:w="5396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 xml:space="preserve">Are the </w:t>
            </w: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assessment tools</w:t>
            </w:r>
            <w:r w:rsidRPr="00DD11FF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 xml:space="preserve"> e.g. rubric, memoranda, checklists, etc. for the assessment task included?</w:t>
            </w:r>
          </w:p>
        </w:tc>
        <w:tc>
          <w:tcPr>
            <w:tcW w:w="802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</w:p>
        </w:tc>
        <w:tc>
          <w:tcPr>
            <w:tcW w:w="71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</w:p>
        </w:tc>
        <w:tc>
          <w:tcPr>
            <w:tcW w:w="2735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</w:p>
        </w:tc>
      </w:tr>
      <w:tr w:rsidR="00DD11FF" w:rsidRPr="00DD11FF" w:rsidTr="00B17AAA">
        <w:tc>
          <w:tcPr>
            <w:tcW w:w="5396" w:type="dxa"/>
            <w:tcBorders>
              <w:bottom w:val="single" w:sz="4" w:space="0" w:color="auto"/>
            </w:tcBorders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 xml:space="preserve">Are the tools on </w:t>
            </w: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standard</w:t>
            </w:r>
            <w:r w:rsidRPr="00DD11FF"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  <w:t>?</w:t>
            </w:r>
          </w:p>
        </w:tc>
        <w:tc>
          <w:tcPr>
            <w:tcW w:w="802" w:type="dxa"/>
            <w:tcBorders>
              <w:bottom w:val="single" w:sz="4" w:space="0" w:color="auto"/>
            </w:tcBorders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</w:p>
        </w:tc>
        <w:tc>
          <w:tcPr>
            <w:tcW w:w="715" w:type="dxa"/>
            <w:tcBorders>
              <w:bottom w:val="single" w:sz="4" w:space="0" w:color="auto"/>
            </w:tcBorders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</w:p>
        </w:tc>
        <w:tc>
          <w:tcPr>
            <w:tcW w:w="2735" w:type="dxa"/>
            <w:tcBorders>
              <w:bottom w:val="single" w:sz="4" w:space="0" w:color="auto"/>
            </w:tcBorders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en-GB"/>
              </w:rPr>
            </w:pPr>
          </w:p>
        </w:tc>
      </w:tr>
    </w:tbl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B91BE6" w:rsidRDefault="00B91BE6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B91BE6" w:rsidRDefault="00B91BE6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B91BE6" w:rsidRDefault="00B91BE6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B91BE6" w:rsidRDefault="00B91BE6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B91BE6" w:rsidRPr="00DD11FF" w:rsidRDefault="00B91BE6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48"/>
      </w:tblGrid>
      <w:tr w:rsidR="00DD11FF" w:rsidRPr="00DD11FF" w:rsidTr="00B17AAA">
        <w:tc>
          <w:tcPr>
            <w:tcW w:w="9648" w:type="dxa"/>
          </w:tcPr>
          <w:p w:rsidR="00DD11FF" w:rsidRPr="00DD11FF" w:rsidRDefault="00DD11FF" w:rsidP="00DD11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AREAS OF GOOD PRACTICE</w:t>
            </w:r>
          </w:p>
        </w:tc>
      </w:tr>
      <w:tr w:rsidR="00DD11FF" w:rsidRPr="00DD11FF" w:rsidTr="00B17AAA">
        <w:trPr>
          <w:trHeight w:val="830"/>
        </w:trPr>
        <w:tc>
          <w:tcPr>
            <w:tcW w:w="9648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</w:tbl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48"/>
      </w:tblGrid>
      <w:tr w:rsidR="00DD11FF" w:rsidRPr="00DD11FF" w:rsidTr="00B17AAA">
        <w:tc>
          <w:tcPr>
            <w:tcW w:w="9648" w:type="dxa"/>
          </w:tcPr>
          <w:p w:rsidR="00DD11FF" w:rsidRPr="00DD11FF" w:rsidRDefault="00DD11FF" w:rsidP="00DD11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CHALLENGES</w:t>
            </w:r>
          </w:p>
        </w:tc>
      </w:tr>
      <w:tr w:rsidR="00DD11FF" w:rsidRPr="00DD11FF" w:rsidTr="00B17AAA">
        <w:trPr>
          <w:trHeight w:val="830"/>
        </w:trPr>
        <w:tc>
          <w:tcPr>
            <w:tcW w:w="9648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</w:tbl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48"/>
      </w:tblGrid>
      <w:tr w:rsidR="00DD11FF" w:rsidRPr="00DD11FF" w:rsidTr="00B17AAA">
        <w:tc>
          <w:tcPr>
            <w:tcW w:w="9648" w:type="dxa"/>
          </w:tcPr>
          <w:p w:rsidR="00DD11FF" w:rsidRPr="00DD11FF" w:rsidRDefault="00DD11FF" w:rsidP="00DD11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  <w:r w:rsidRPr="00DD11FF"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  <w:t>RECOMMENDATIONS/FOLLOW-UP</w:t>
            </w:r>
          </w:p>
        </w:tc>
      </w:tr>
      <w:tr w:rsidR="00DD11FF" w:rsidRPr="00DD11FF" w:rsidTr="00B17AAA">
        <w:trPr>
          <w:trHeight w:val="830"/>
        </w:trPr>
        <w:tc>
          <w:tcPr>
            <w:tcW w:w="9648" w:type="dxa"/>
          </w:tcPr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en-GB"/>
              </w:rPr>
            </w:pPr>
          </w:p>
        </w:tc>
      </w:tr>
    </w:tbl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tbl>
      <w:tblPr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709"/>
        <w:gridCol w:w="708"/>
      </w:tblGrid>
      <w:tr w:rsidR="00DD11FF" w:rsidRPr="00DD11FF" w:rsidTr="00DD11FF">
        <w:tc>
          <w:tcPr>
            <w:tcW w:w="4928" w:type="dxa"/>
            <w:tcBorders>
              <w:bottom w:val="single" w:sz="4" w:space="0" w:color="auto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val="en-GB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val="en-GB"/>
              </w:rPr>
            </w:pPr>
            <w:bookmarkStart w:id="132" w:name="_Toc465606612"/>
            <w:bookmarkStart w:id="133" w:name="_Toc465606779"/>
            <w:bookmarkStart w:id="134" w:name="_Toc465670909"/>
            <w:bookmarkStart w:id="135" w:name="_Toc465875448"/>
            <w:r w:rsidRPr="00DD11FF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val="en-GB"/>
              </w:rPr>
              <w:t>YES</w:t>
            </w:r>
            <w:bookmarkEnd w:id="132"/>
            <w:bookmarkEnd w:id="133"/>
            <w:bookmarkEnd w:id="134"/>
            <w:bookmarkEnd w:id="135"/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val="en-GB"/>
              </w:rPr>
            </w:pPr>
            <w:bookmarkStart w:id="136" w:name="_Toc465606613"/>
            <w:bookmarkStart w:id="137" w:name="_Toc465606780"/>
            <w:bookmarkStart w:id="138" w:name="_Toc465670910"/>
            <w:bookmarkStart w:id="139" w:name="_Toc465875449"/>
            <w:r w:rsidRPr="00DD11FF">
              <w:rPr>
                <w:rFonts w:ascii="Times New Roman" w:eastAsia="Times New Roman" w:hAnsi="Times New Roman" w:cs="Times New Roman"/>
                <w:b/>
                <w:bCs/>
                <w:sz w:val="18"/>
                <w:szCs w:val="24"/>
                <w:lang w:val="en-GB"/>
              </w:rPr>
              <w:t>NO</w:t>
            </w:r>
            <w:bookmarkEnd w:id="136"/>
            <w:bookmarkEnd w:id="137"/>
            <w:bookmarkEnd w:id="138"/>
            <w:bookmarkEnd w:id="139"/>
          </w:p>
        </w:tc>
      </w:tr>
      <w:tr w:rsidR="00DD11FF" w:rsidRPr="00DD11FF" w:rsidTr="00DD11FF">
        <w:tc>
          <w:tcPr>
            <w:tcW w:w="492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40" w:name="_Toc465606614"/>
            <w:bookmarkStart w:id="141" w:name="_Toc465606781"/>
            <w:bookmarkStart w:id="142" w:name="_Toc465670911"/>
            <w:bookmarkStart w:id="143" w:name="_Toc465875450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The SBA activity is approved.</w:t>
            </w:r>
            <w:bookmarkEnd w:id="140"/>
            <w:bookmarkEnd w:id="141"/>
            <w:bookmarkEnd w:id="142"/>
            <w:bookmarkEnd w:id="143"/>
          </w:p>
        </w:tc>
        <w:tc>
          <w:tcPr>
            <w:tcW w:w="709" w:type="dxa"/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08" w:type="dxa"/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DD11FF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44" w:name="_Toc465606615"/>
            <w:bookmarkStart w:id="145" w:name="_Toc465606782"/>
            <w:bookmarkStart w:id="146" w:name="_Toc465670912"/>
            <w:bookmarkStart w:id="147" w:name="_Toc465875451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The SBA activity is provisionally approved and requires some adjustments.</w:t>
            </w:r>
            <w:bookmarkEnd w:id="144"/>
            <w:bookmarkEnd w:id="145"/>
            <w:bookmarkEnd w:id="146"/>
            <w:bookmarkEnd w:id="147"/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DD11FF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  <w:bookmarkStart w:id="148" w:name="_Toc465606616"/>
            <w:bookmarkStart w:id="149" w:name="_Toc465606783"/>
            <w:bookmarkStart w:id="150" w:name="_Toc465670913"/>
            <w:bookmarkStart w:id="151" w:name="_Toc465875452"/>
            <w:r w:rsidRPr="00DD11FF"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  <w:t>The SBA activity is not approved and must be resubmitted on the following date:</w:t>
            </w:r>
            <w:bookmarkEnd w:id="148"/>
            <w:bookmarkEnd w:id="149"/>
            <w:bookmarkEnd w:id="150"/>
            <w:bookmarkEnd w:id="151"/>
          </w:p>
          <w:p w:rsidR="00DD11FF" w:rsidRPr="00DD11FF" w:rsidRDefault="00DD11FF" w:rsidP="00DD11FF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20"/>
                <w:lang w:val="en-GB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  <w:tr w:rsidR="00DD11FF" w:rsidRPr="00DD11FF" w:rsidTr="00DD11FF">
        <w:tc>
          <w:tcPr>
            <w:tcW w:w="492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DD11FF" w:rsidRPr="00DD11FF" w:rsidRDefault="00DD11FF" w:rsidP="00DD11FF">
            <w:pPr>
              <w:keepNext/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Cs/>
                <w:sz w:val="18"/>
                <w:szCs w:val="24"/>
                <w:lang w:val="en-GB"/>
              </w:rPr>
            </w:pPr>
          </w:p>
        </w:tc>
      </w:tr>
    </w:tbl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  <w:r w:rsidRPr="00DD11FF">
        <w:rPr>
          <w:rFonts w:ascii="Times New Roman" w:eastAsia="Times New Roman" w:hAnsi="Times New Roman" w:cs="Times New Roman"/>
          <w:b/>
          <w:sz w:val="18"/>
          <w:szCs w:val="18"/>
          <w:lang w:val="en-GB"/>
        </w:rPr>
        <w:t>____________________                   ___________________          ___________</w:t>
      </w: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  <w:r w:rsidRPr="00DD11FF">
        <w:rPr>
          <w:rFonts w:ascii="Times New Roman" w:eastAsia="Times New Roman" w:hAnsi="Times New Roman" w:cs="Times New Roman"/>
          <w:b/>
          <w:sz w:val="18"/>
          <w:szCs w:val="18"/>
          <w:lang w:val="en-GB"/>
        </w:rPr>
        <w:t>EDUCATOR                                             SIGNATURE                           DATE</w:t>
      </w: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  <w:r w:rsidRPr="00DD11FF">
        <w:rPr>
          <w:rFonts w:ascii="Times New Roman" w:eastAsia="Times New Roman" w:hAnsi="Times New Roman" w:cs="Times New Roman"/>
          <w:b/>
          <w:sz w:val="18"/>
          <w:szCs w:val="18"/>
          <w:lang w:val="en-GB"/>
        </w:rPr>
        <w:t>____________________                   ___________________          ___________</w:t>
      </w: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  <w:r w:rsidRPr="00DD11FF">
        <w:rPr>
          <w:rFonts w:ascii="Times New Roman" w:eastAsia="Times New Roman" w:hAnsi="Times New Roman" w:cs="Times New Roman"/>
          <w:b/>
          <w:sz w:val="18"/>
          <w:szCs w:val="18"/>
          <w:lang w:val="en-GB"/>
        </w:rPr>
        <w:t>HOD/ SUBJECT HEAD                         SIGNATURE                            DATE</w:t>
      </w: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  <w:r w:rsidRPr="00DD11FF">
        <w:rPr>
          <w:rFonts w:ascii="Times New Roman" w:eastAsia="Times New Roman" w:hAnsi="Times New Roman" w:cs="Times New Roman"/>
          <w:b/>
          <w:sz w:val="18"/>
          <w:szCs w:val="18"/>
          <w:lang w:val="en-GB"/>
        </w:rPr>
        <w:t>(MODERATOR)</w:t>
      </w: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  <w:r w:rsidRPr="00DD11FF">
        <w:rPr>
          <w:rFonts w:ascii="Times New Roman" w:eastAsia="Times New Roman" w:hAnsi="Times New Roman" w:cs="Times New Roman"/>
          <w:b/>
          <w:sz w:val="18"/>
          <w:szCs w:val="18"/>
          <w:lang w:val="en-GB"/>
        </w:rPr>
        <w:t>____________________                   ___________________          ___________</w:t>
      </w: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  <w:r w:rsidRPr="00DD11FF">
        <w:rPr>
          <w:rFonts w:ascii="Times New Roman" w:eastAsia="Times New Roman" w:hAnsi="Times New Roman" w:cs="Times New Roman"/>
          <w:b/>
          <w:sz w:val="18"/>
          <w:szCs w:val="18"/>
          <w:lang w:val="en-GB"/>
        </w:rPr>
        <w:t>DISTRICT FACILITATOR                      SIGNATURE                        DATE</w:t>
      </w:r>
    </w:p>
    <w:p w:rsidR="00DD11FF" w:rsidRPr="00DD11FF" w:rsidRDefault="00DD11FF" w:rsidP="00DD11FF">
      <w:pPr>
        <w:spacing w:after="0" w:line="240" w:lineRule="auto"/>
        <w:rPr>
          <w:rFonts w:ascii="Times New Roman" w:eastAsia="Times New Roman" w:hAnsi="Times New Roman" w:cs="Times New Roman"/>
          <w:b/>
          <w:sz w:val="18"/>
          <w:szCs w:val="18"/>
          <w:lang w:val="en-GB"/>
        </w:rPr>
      </w:pPr>
    </w:p>
    <w:p w:rsidR="00770788" w:rsidRDefault="00770788"/>
    <w:p w:rsidR="00770788" w:rsidRDefault="00770788">
      <w:r>
        <w:br w:type="page"/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en-ZA"/>
        </w:rPr>
        <w:id w:val="594683224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46556B" w:rsidRDefault="00770788" w:rsidP="0046556B">
          <w:pPr>
            <w:pStyle w:val="TOCHeading"/>
            <w:rPr>
              <w:rFonts w:eastAsiaTheme="minorEastAsia"/>
              <w:noProof/>
              <w:lang w:eastAsia="en-ZA"/>
            </w:rPr>
          </w:pPr>
          <w:r>
            <w:t>Contents</w:t>
          </w: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:rsidR="00932E2E" w:rsidRDefault="00511662">
          <w:pPr>
            <w:pStyle w:val="TOC2"/>
            <w:rPr>
              <w:rFonts w:eastAsiaTheme="minorEastAsia"/>
              <w:noProof/>
              <w:lang w:eastAsia="en-ZA"/>
            </w:rPr>
          </w:pPr>
          <w:r>
            <w:rPr>
              <w:rFonts w:eastAsiaTheme="minorEastAsia"/>
              <w:noProof/>
              <w:lang w:eastAsia="en-ZA"/>
            </w:rPr>
            <w:t>1. ASSIGNMENT</w:t>
          </w:r>
        </w:p>
        <w:p w:rsidR="00511662" w:rsidRDefault="00511662" w:rsidP="00511662">
          <w:pPr>
            <w:rPr>
              <w:lang w:eastAsia="en-ZA"/>
            </w:rPr>
          </w:pPr>
          <w:r>
            <w:rPr>
              <w:lang w:eastAsia="en-ZA"/>
            </w:rPr>
            <w:tab/>
            <w:t>2. PROJECT</w:t>
          </w:r>
        </w:p>
        <w:p w:rsidR="00511662" w:rsidRDefault="00511662" w:rsidP="00511662">
          <w:pPr>
            <w:rPr>
              <w:lang w:eastAsia="en-ZA"/>
            </w:rPr>
          </w:pPr>
          <w:r>
            <w:rPr>
              <w:lang w:eastAsia="en-ZA"/>
            </w:rPr>
            <w:tab/>
            <w:t>3. INVESTIGATIONS</w:t>
          </w:r>
        </w:p>
        <w:p w:rsidR="00511662" w:rsidRPr="00511662" w:rsidRDefault="00511662" w:rsidP="00511662">
          <w:pPr>
            <w:rPr>
              <w:lang w:eastAsia="en-ZA"/>
            </w:rPr>
          </w:pPr>
          <w:r>
            <w:rPr>
              <w:lang w:eastAsia="en-ZA"/>
            </w:rPr>
            <w:tab/>
          </w:r>
          <w:proofErr w:type="gramStart"/>
          <w:r>
            <w:rPr>
              <w:lang w:eastAsia="en-ZA"/>
            </w:rPr>
            <w:t>4.EXEMPLAR</w:t>
          </w:r>
          <w:proofErr w:type="gramEnd"/>
          <w:r>
            <w:rPr>
              <w:lang w:eastAsia="en-ZA"/>
            </w:rPr>
            <w:t xml:space="preserve"> TESTS</w:t>
          </w:r>
        </w:p>
        <w:p w:rsidR="00770788" w:rsidRDefault="00770788">
          <w:r>
            <w:rPr>
              <w:b/>
              <w:bCs/>
              <w:noProof/>
            </w:rPr>
            <w:fldChar w:fldCharType="end"/>
          </w:r>
        </w:p>
      </w:sdtContent>
    </w:sdt>
    <w:p w:rsidR="0024710C" w:rsidRDefault="0024710C"/>
    <w:p w:rsidR="00DD11FF" w:rsidRDefault="00DD11FF"/>
    <w:p w:rsidR="00C57570" w:rsidRDefault="00C57570" w:rsidP="00DD11FF">
      <w:pPr>
        <w:pStyle w:val="Heading1"/>
      </w:pPr>
      <w:bookmarkStart w:id="152" w:name="_Toc465875453"/>
    </w:p>
    <w:p w:rsidR="00C57570" w:rsidRDefault="00C57570" w:rsidP="00DD11FF">
      <w:pPr>
        <w:pStyle w:val="Heading1"/>
      </w:pPr>
    </w:p>
    <w:p w:rsidR="00C57570" w:rsidRDefault="00C57570" w:rsidP="00DD11FF">
      <w:pPr>
        <w:pStyle w:val="Heading1"/>
      </w:pPr>
    </w:p>
    <w:p w:rsidR="00C57570" w:rsidRDefault="00C57570" w:rsidP="00DD11FF">
      <w:pPr>
        <w:pStyle w:val="Heading1"/>
      </w:pPr>
    </w:p>
    <w:p w:rsidR="00C57570" w:rsidRDefault="00C57570" w:rsidP="00DD11FF">
      <w:pPr>
        <w:pStyle w:val="Heading1"/>
      </w:pPr>
    </w:p>
    <w:p w:rsidR="00C57570" w:rsidRDefault="00C57570" w:rsidP="00DD11FF">
      <w:pPr>
        <w:pStyle w:val="Heading1"/>
      </w:pPr>
    </w:p>
    <w:p w:rsidR="00C57570" w:rsidRDefault="00C57570" w:rsidP="00DD11FF">
      <w:pPr>
        <w:pStyle w:val="Heading1"/>
      </w:pPr>
    </w:p>
    <w:p w:rsidR="00C57570" w:rsidRDefault="00C57570" w:rsidP="00DD11FF">
      <w:pPr>
        <w:pStyle w:val="Heading1"/>
      </w:pPr>
    </w:p>
    <w:p w:rsidR="00C57570" w:rsidRDefault="00C57570" w:rsidP="00DD11FF">
      <w:pPr>
        <w:pStyle w:val="Heading1"/>
      </w:pPr>
    </w:p>
    <w:p w:rsidR="00C57570" w:rsidRDefault="00C57570" w:rsidP="00DD11FF">
      <w:pPr>
        <w:pStyle w:val="Heading1"/>
      </w:pPr>
    </w:p>
    <w:p w:rsidR="00C57570" w:rsidRDefault="00C57570" w:rsidP="00DD11FF">
      <w:pPr>
        <w:pStyle w:val="Heading1"/>
      </w:pPr>
    </w:p>
    <w:p w:rsidR="00511662" w:rsidRDefault="00511662" w:rsidP="00511662"/>
    <w:p w:rsidR="00511662" w:rsidRDefault="00511662" w:rsidP="00511662"/>
    <w:p w:rsidR="00511662" w:rsidRDefault="00511662" w:rsidP="00511662"/>
    <w:p w:rsidR="00511662" w:rsidRDefault="00511662" w:rsidP="00511662"/>
    <w:p w:rsidR="00511662" w:rsidRDefault="00511662" w:rsidP="00511662"/>
    <w:p w:rsidR="00511662" w:rsidRPr="00511662" w:rsidRDefault="00511662" w:rsidP="00511662"/>
    <w:p w:rsidR="00C57570" w:rsidRDefault="00C57570" w:rsidP="00DD11FF">
      <w:pPr>
        <w:pStyle w:val="Heading1"/>
      </w:pPr>
      <w:bookmarkStart w:id="153" w:name="_GoBack"/>
      <w:bookmarkEnd w:id="153"/>
    </w:p>
    <w:p w:rsidR="00DD11FF" w:rsidRPr="00511662" w:rsidRDefault="00842581" w:rsidP="00511662">
      <w:pPr>
        <w:pStyle w:val="Heading1"/>
        <w:jc w:val="center"/>
        <w:rPr>
          <w:b/>
          <w:sz w:val="44"/>
          <w:szCs w:val="44"/>
        </w:rPr>
      </w:pPr>
      <w:r w:rsidRPr="00511662">
        <w:rPr>
          <w:b/>
          <w:sz w:val="44"/>
          <w:szCs w:val="44"/>
        </w:rPr>
        <w:t>ENGLISH VERSION</w:t>
      </w:r>
      <w:bookmarkEnd w:id="152"/>
    </w:p>
    <w:p w:rsidR="00DD11FF" w:rsidRDefault="00DD11FF">
      <w:pP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br w:type="page"/>
      </w:r>
    </w:p>
    <w:p w:rsidR="00DD11FF" w:rsidRPr="00DD11FF" w:rsidRDefault="00DD11FF" w:rsidP="00DD11FF">
      <w:pPr>
        <w:pStyle w:val="Heading2"/>
      </w:pPr>
      <w:bookmarkStart w:id="154" w:name="_Toc465875454"/>
      <w:r>
        <w:lastRenderedPageBreak/>
        <w:t>ASSIGNMENT</w:t>
      </w:r>
      <w:bookmarkEnd w:id="154"/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  <w:b/>
          <w:u w:val="single"/>
        </w:rPr>
      </w:pP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  <w:b/>
        </w:rPr>
      </w:pP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  <w:b/>
        </w:rPr>
      </w:pPr>
      <w:r w:rsidRPr="00DD11FF">
        <w:rPr>
          <w:rFonts w:ascii="Arial" w:eastAsia="Times New Roman" w:hAnsi="Arial" w:cs="Arial"/>
          <w:b/>
        </w:rPr>
        <w:t>QUESTION 1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  <w:b/>
        </w:rPr>
      </w:pPr>
    </w:p>
    <w:p w:rsidR="00DD11FF" w:rsidRPr="00DD11FF" w:rsidRDefault="00DD11FF" w:rsidP="00DD11FF">
      <w:pPr>
        <w:numPr>
          <w:ilvl w:val="1"/>
          <w:numId w:val="2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A quadratic pattern has a second term equal to 1, a third term equal to </w:t>
      </w:r>
      <w:r w:rsidRPr="00DD11FF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pt;height:15.05pt" o:ole="">
            <v:imagedata r:id="rId9" o:title=""/>
          </v:shape>
          <o:OLEObject Type="Embed" ProgID="Equation.3" ShapeID="_x0000_i1025" DrawAspect="Content" ObjectID="_1539719854" r:id="rId10"/>
        </w:object>
      </w:r>
      <w:r w:rsidRPr="00DD11FF">
        <w:rPr>
          <w:rFonts w:ascii="Arial" w:eastAsia="Times New Roman" w:hAnsi="Arial" w:cs="Arial"/>
        </w:rPr>
        <w:t xml:space="preserve"> and a fifth term equal </w:t>
      </w:r>
      <w:proofErr w:type="gramStart"/>
      <w:r w:rsidRPr="00DD11FF">
        <w:rPr>
          <w:rFonts w:ascii="Arial" w:eastAsia="Times New Roman" w:hAnsi="Arial" w:cs="Arial"/>
        </w:rPr>
        <w:t xml:space="preserve">to </w:t>
      </w:r>
      <w:proofErr w:type="gramEnd"/>
      <w:r w:rsidRPr="00DD11FF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60" w:dyaOrig="260">
          <v:shape id="_x0000_i1026" type="#_x0000_t75" style="width:22.6pt;height:13.4pt" o:ole="">
            <v:imagedata r:id="rId11" o:title=""/>
          </v:shape>
          <o:OLEObject Type="Embed" ProgID="Equation.3" ShapeID="_x0000_i1026" DrawAspect="Content" ObjectID="_1539719855" r:id="rId12"/>
        </w:object>
      </w:r>
      <w:r w:rsidRPr="00DD11FF">
        <w:rPr>
          <w:rFonts w:ascii="Arial" w:eastAsia="Times New Roman" w:hAnsi="Arial" w:cs="Arial"/>
        </w:rPr>
        <w:t>.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2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Calculate the second difference of this quadratic pattern.  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  <w:b/>
        </w:rPr>
        <w:t>(5)</w:t>
      </w:r>
    </w:p>
    <w:p w:rsidR="00DD11FF" w:rsidRPr="00DD11FF" w:rsidRDefault="00DD11FF" w:rsidP="00DD11FF">
      <w:pPr>
        <w:spacing w:after="0" w:line="240" w:lineRule="auto"/>
        <w:ind w:left="360"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2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Hence, or otherwise, calculate the first term of the pattern.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  <w:b/>
        </w:rPr>
        <w:t>(2)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</w:p>
    <w:p w:rsidR="00DD11FF" w:rsidRPr="00DD11FF" w:rsidRDefault="00DD11FF" w:rsidP="00DD11FF">
      <w:pPr>
        <w:numPr>
          <w:ilvl w:val="1"/>
          <w:numId w:val="2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  <w:position w:val="-10"/>
        </w:rPr>
        <w:object w:dxaOrig="720" w:dyaOrig="320">
          <v:shape id="_x0000_i1027" type="#_x0000_t75" style="width:36pt;height:16.75pt" o:ole="">
            <v:imagedata r:id="rId13" o:title=""/>
          </v:shape>
          <o:OLEObject Type="Embed" ProgID="Equation.3" ShapeID="_x0000_i1027" DrawAspect="Content" ObjectID="_1539719856" r:id="rId14"/>
        </w:object>
      </w:r>
      <w:r w:rsidRPr="00DD11FF">
        <w:rPr>
          <w:rFonts w:ascii="Arial" w:eastAsia="Times New Roman" w:hAnsi="Arial" w:cs="Arial"/>
        </w:rPr>
        <w:t xml:space="preserve"> </w:t>
      </w:r>
      <w:proofErr w:type="gramStart"/>
      <w:r w:rsidRPr="00DD11FF">
        <w:rPr>
          <w:rFonts w:ascii="Arial" w:eastAsia="Times New Roman" w:hAnsi="Arial" w:cs="Arial"/>
        </w:rPr>
        <w:t>are</w:t>
      </w:r>
      <w:proofErr w:type="gramEnd"/>
      <w:r w:rsidRPr="00DD11FF">
        <w:rPr>
          <w:rFonts w:ascii="Arial" w:eastAsia="Times New Roman" w:hAnsi="Arial" w:cs="Arial"/>
        </w:rPr>
        <w:t xml:space="preserve"> the first three terms of the first differences of a quadratic sequence.          The 7</w:t>
      </w:r>
      <w:r w:rsidRPr="00DD11FF">
        <w:rPr>
          <w:rFonts w:ascii="Arial" w:eastAsia="Times New Roman" w:hAnsi="Arial" w:cs="Arial"/>
          <w:vertAlign w:val="superscript"/>
        </w:rPr>
        <w:t>th</w:t>
      </w:r>
      <w:r w:rsidRPr="00DD11FF">
        <w:rPr>
          <w:rFonts w:ascii="Arial" w:eastAsia="Times New Roman" w:hAnsi="Arial" w:cs="Arial"/>
        </w:rPr>
        <w:t xml:space="preserve"> te</w:t>
      </w:r>
      <w:r>
        <w:rPr>
          <w:rFonts w:ascii="Arial" w:eastAsia="Times New Roman" w:hAnsi="Arial" w:cs="Arial"/>
        </w:rPr>
        <w:t>rm of the quadratic sequence is</w:t>
      </w:r>
      <w:r w:rsidRPr="00DD11FF">
        <w:rPr>
          <w:rFonts w:ascii="Arial" w:eastAsia="Times New Roman" w:hAnsi="Arial" w:cs="Arial"/>
          <w:position w:val="-6"/>
        </w:rPr>
        <w:object w:dxaOrig="300" w:dyaOrig="279">
          <v:shape id="_x0000_i1028" type="#_x0000_t75" style="width:15.9pt;height:15.05pt" o:ole="">
            <v:imagedata r:id="rId15" o:title=""/>
          </v:shape>
          <o:OLEObject Type="Embed" ProgID="Equation.3" ShapeID="_x0000_i1028" DrawAspect="Content" ObjectID="_1539719857" r:id="rId16"/>
        </w:object>
      </w:r>
      <w:r w:rsidRPr="00DD11FF">
        <w:rPr>
          <w:rFonts w:ascii="Arial" w:eastAsia="Times New Roman" w:hAnsi="Arial" w:cs="Arial"/>
        </w:rPr>
        <w:t>.</w:t>
      </w:r>
    </w:p>
    <w:p w:rsidR="00DD11FF" w:rsidRPr="00DD11FF" w:rsidRDefault="00DD11FF" w:rsidP="00DD11FF">
      <w:pPr>
        <w:spacing w:after="0" w:line="240" w:lineRule="auto"/>
        <w:ind w:left="720"/>
        <w:contextualSpacing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2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>Determine the 6</w:t>
      </w:r>
      <w:r w:rsidRPr="00DD11FF">
        <w:rPr>
          <w:rFonts w:ascii="Arial" w:eastAsia="Times New Roman" w:hAnsi="Arial" w:cs="Arial"/>
          <w:vertAlign w:val="superscript"/>
        </w:rPr>
        <w:t>th</w:t>
      </w:r>
      <w:r w:rsidRPr="00DD11FF">
        <w:rPr>
          <w:rFonts w:ascii="Arial" w:eastAsia="Times New Roman" w:hAnsi="Arial" w:cs="Arial"/>
        </w:rPr>
        <w:t xml:space="preserve"> and 5</w:t>
      </w:r>
      <w:r w:rsidRPr="00DD11FF">
        <w:rPr>
          <w:rFonts w:ascii="Arial" w:eastAsia="Times New Roman" w:hAnsi="Arial" w:cs="Arial"/>
          <w:vertAlign w:val="superscript"/>
        </w:rPr>
        <w:t>th</w:t>
      </w:r>
      <w:r w:rsidRPr="00DD11FF">
        <w:rPr>
          <w:rFonts w:ascii="Arial" w:eastAsia="Times New Roman" w:hAnsi="Arial" w:cs="Arial"/>
        </w:rPr>
        <w:t xml:space="preserve"> terms of the quadratic sequence.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  <w:b/>
        </w:rPr>
        <w:t>(4)</w:t>
      </w:r>
    </w:p>
    <w:p w:rsidR="00DD11FF" w:rsidRPr="00DD11FF" w:rsidRDefault="00DD11FF" w:rsidP="00DD11FF">
      <w:pPr>
        <w:spacing w:after="0" w:line="240" w:lineRule="auto"/>
        <w:ind w:left="1440"/>
        <w:contextualSpacing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2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Determine the </w:t>
      </w:r>
      <w:r w:rsidRPr="00DD11FF">
        <w:rPr>
          <w:rFonts w:ascii="Arial" w:eastAsia="Times New Roman" w:hAnsi="Arial" w:cs="Arial"/>
          <w:position w:val="-6"/>
        </w:rPr>
        <w:object w:dxaOrig="320" w:dyaOrig="320">
          <v:shape id="_x0000_i1029" type="#_x0000_t75" style="width:16.75pt;height:16.75pt" o:ole="">
            <v:imagedata r:id="rId17" o:title=""/>
          </v:shape>
          <o:OLEObject Type="Embed" ProgID="Equation.3" ShapeID="_x0000_i1029" DrawAspect="Content" ObjectID="_1539719858" r:id="rId18"/>
        </w:object>
      </w:r>
      <w:r w:rsidRPr="00DD11FF">
        <w:rPr>
          <w:rFonts w:ascii="Arial" w:eastAsia="Times New Roman" w:hAnsi="Arial" w:cs="Arial"/>
        </w:rPr>
        <w:t xml:space="preserve"> term of the quadratic sequence.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 xml:space="preserve">            </w:t>
      </w:r>
      <w:r w:rsidRPr="00DD11FF">
        <w:rPr>
          <w:rFonts w:ascii="Arial" w:eastAsia="Times New Roman" w:hAnsi="Arial" w:cs="Arial"/>
          <w:b/>
        </w:rPr>
        <w:t>(5)</w:t>
      </w:r>
    </w:p>
    <w:p w:rsidR="00DD11FF" w:rsidRPr="00DD11FF" w:rsidRDefault="00DD11FF" w:rsidP="00DD11FF">
      <w:pPr>
        <w:spacing w:after="0" w:line="240" w:lineRule="auto"/>
        <w:ind w:left="720"/>
        <w:contextualSpacing/>
        <w:rPr>
          <w:rFonts w:ascii="Arial" w:eastAsia="Times New Roman" w:hAnsi="Arial" w:cs="Arial"/>
        </w:rPr>
      </w:pPr>
    </w:p>
    <w:p w:rsidR="00DD11FF" w:rsidRPr="00DD11FF" w:rsidRDefault="00DD11FF" w:rsidP="00DD11FF">
      <w:pPr>
        <w:spacing w:after="0" w:line="240" w:lineRule="auto"/>
        <w:ind w:left="7920" w:right="-188" w:firstLine="720"/>
        <w:contextualSpacing/>
        <w:rPr>
          <w:rFonts w:ascii="Arial" w:eastAsia="Times New Roman" w:hAnsi="Arial" w:cs="Arial"/>
          <w:b/>
        </w:rPr>
      </w:pPr>
      <w:r w:rsidRPr="00DD11FF">
        <w:rPr>
          <w:rFonts w:ascii="Arial" w:eastAsia="Times New Roman" w:hAnsi="Arial" w:cs="Arial"/>
          <w:b/>
        </w:rPr>
        <w:t>[16]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  <w:b/>
        </w:rPr>
      </w:pP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  <w:b/>
        </w:rPr>
      </w:pPr>
      <w:r w:rsidRPr="00DD11FF">
        <w:rPr>
          <w:rFonts w:ascii="Arial" w:eastAsia="Times New Roman" w:hAnsi="Arial" w:cs="Arial"/>
          <w:b/>
        </w:rPr>
        <w:t>QUESTION 2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  <w:b/>
        </w:rPr>
      </w:pPr>
    </w:p>
    <w:p w:rsidR="00DD11FF" w:rsidRPr="00DD11FF" w:rsidRDefault="00DD11FF" w:rsidP="00DD11FF">
      <w:pPr>
        <w:numPr>
          <w:ilvl w:val="1"/>
          <w:numId w:val="3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Given the sequence: </w:t>
      </w:r>
      <w:r w:rsidRPr="00DD11FF">
        <w:rPr>
          <w:rFonts w:ascii="Arial" w:eastAsia="Times New Roman" w:hAnsi="Arial" w:cs="Arial"/>
          <w:position w:val="-10"/>
        </w:rPr>
        <w:object w:dxaOrig="1100" w:dyaOrig="320">
          <v:shape id="_x0000_i1030" type="#_x0000_t75" style="width:54.4pt;height:16.75pt" o:ole="">
            <v:imagedata r:id="rId19" o:title=""/>
          </v:shape>
          <o:OLEObject Type="Embed" ProgID="Equation.3" ShapeID="_x0000_i1030" DrawAspect="Content" ObjectID="_1539719859" r:id="rId20"/>
        </w:objec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3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If the pattern continues, then write down the next TWO terms.  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  <w:b/>
        </w:rPr>
        <w:t>(1)</w:t>
      </w:r>
    </w:p>
    <w:p w:rsidR="00DD11FF" w:rsidRPr="00DD11FF" w:rsidRDefault="00DD11FF" w:rsidP="00DD11FF">
      <w:pPr>
        <w:spacing w:after="0" w:line="240" w:lineRule="auto"/>
        <w:ind w:left="360"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3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Prove that none of the terms of this sequence are perfect squares.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  <w:b/>
        </w:rPr>
        <w:t>(5)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1"/>
          <w:numId w:val="3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Consider the sequence of numbers: </w:t>
      </w:r>
      <w:r w:rsidRPr="00DD11FF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820" w:dyaOrig="320">
          <v:shape id="_x0000_i1031" type="#_x0000_t75" style="width:140.65pt;height:16.75pt" o:ole="">
            <v:imagedata r:id="rId21" o:title=""/>
          </v:shape>
          <o:OLEObject Type="Embed" ProgID="Equation.3" ShapeID="_x0000_i1031" DrawAspect="Content" ObjectID="_1539719860" r:id="rId22"/>
        </w:object>
      </w:r>
    </w:p>
    <w:p w:rsidR="00DD11FF" w:rsidRPr="00DD11FF" w:rsidRDefault="00DD11FF" w:rsidP="00DD11FF">
      <w:pPr>
        <w:spacing w:after="0" w:line="240" w:lineRule="auto"/>
        <w:ind w:left="720"/>
        <w:contextualSpacing/>
        <w:rPr>
          <w:rFonts w:ascii="Arial" w:eastAsia="Times New Roman" w:hAnsi="Arial" w:cs="Arial"/>
        </w:rPr>
      </w:pPr>
    </w:p>
    <w:p w:rsidR="00DD11FF" w:rsidRPr="00DD11FF" w:rsidRDefault="00DD11FF" w:rsidP="00DD11FF">
      <w:pPr>
        <w:spacing w:after="0" w:line="240" w:lineRule="auto"/>
        <w:ind w:left="72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Calculate the sum of the first 100 terms of the sequence.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  <w:b/>
        </w:rPr>
        <w:t>(5)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</w:p>
    <w:p w:rsidR="00DD11FF" w:rsidRPr="00DD11FF" w:rsidRDefault="00DD11FF" w:rsidP="00DD11FF">
      <w:pPr>
        <w:numPr>
          <w:ilvl w:val="1"/>
          <w:numId w:val="3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>A large quantity of waste material contains metal. At the successive passes through a recovery process the mass of the metal recovered is:</w:t>
      </w:r>
    </w:p>
    <w:p w:rsidR="00DD11FF" w:rsidRPr="00DD11FF" w:rsidRDefault="00DD11FF" w:rsidP="00DD11FF">
      <w:pPr>
        <w:spacing w:after="0" w:line="240" w:lineRule="auto"/>
        <w:ind w:left="1080"/>
        <w:contextualSpacing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0"/>
          <w:numId w:val="4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32kg at the first pass; </w:t>
      </w:r>
    </w:p>
    <w:p w:rsidR="00DD11FF" w:rsidRPr="00DD11FF" w:rsidRDefault="00DD11FF" w:rsidP="00DD11FF">
      <w:pPr>
        <w:numPr>
          <w:ilvl w:val="0"/>
          <w:numId w:val="4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24kg at the second pass; </w:t>
      </w:r>
    </w:p>
    <w:p w:rsidR="00DD11FF" w:rsidRPr="00DD11FF" w:rsidRDefault="00DD11FF" w:rsidP="00DD11FF">
      <w:pPr>
        <w:numPr>
          <w:ilvl w:val="0"/>
          <w:numId w:val="4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18kg at the third pass; </w:t>
      </w:r>
    </w:p>
    <w:p w:rsidR="00DD11FF" w:rsidRPr="00DD11FF" w:rsidRDefault="00DD11FF" w:rsidP="00DD11FF">
      <w:pPr>
        <w:numPr>
          <w:ilvl w:val="0"/>
          <w:numId w:val="4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>13, 5kg at the fourth pass, and so on, to form a geometric sequence.</w:t>
      </w:r>
    </w:p>
    <w:p w:rsidR="00DD11FF" w:rsidRPr="00DD11FF" w:rsidRDefault="00DD11FF" w:rsidP="00DD11FF">
      <w:pPr>
        <w:spacing w:after="0" w:line="240" w:lineRule="auto"/>
        <w:ind w:left="1080"/>
        <w:contextualSpacing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3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How much metal would be recovered at the eighth pass? </w:t>
      </w:r>
    </w:p>
    <w:p w:rsidR="00DD11FF" w:rsidRPr="00DD11FF" w:rsidRDefault="00DD11FF" w:rsidP="00DD11FF">
      <w:p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(Round off the answer to TWO decimal places)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  <w:b/>
        </w:rPr>
        <w:t>(3)</w:t>
      </w:r>
    </w:p>
    <w:p w:rsidR="00DD11FF" w:rsidRPr="00DD11FF" w:rsidRDefault="00DD11FF" w:rsidP="00DD11FF">
      <w:pPr>
        <w:spacing w:after="0" w:line="240" w:lineRule="auto"/>
        <w:ind w:left="1440"/>
        <w:contextualSpacing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3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>Find the total mass of metal recovered in the first eight passes.</w:t>
      </w:r>
    </w:p>
    <w:p w:rsidR="00DD11FF" w:rsidRPr="00DD11FF" w:rsidRDefault="00DD11FF" w:rsidP="00DD11FF">
      <w:pPr>
        <w:spacing w:after="0" w:line="240" w:lineRule="auto"/>
        <w:ind w:left="1440"/>
        <w:contextualSpacing/>
        <w:rPr>
          <w:rFonts w:ascii="Arial" w:eastAsia="Times New Roman" w:hAnsi="Arial" w:cs="Arial"/>
          <w:b/>
        </w:rPr>
      </w:pPr>
      <w:r w:rsidRPr="00DD11FF">
        <w:rPr>
          <w:rFonts w:ascii="Arial" w:eastAsia="Times New Roman" w:hAnsi="Arial" w:cs="Arial"/>
        </w:rPr>
        <w:t xml:space="preserve">(Round off the answer to TWO decimal places)  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  <w:b/>
        </w:rPr>
        <w:t>(4)</w:t>
      </w:r>
    </w:p>
    <w:p w:rsidR="00DD11FF" w:rsidRPr="00DD11FF" w:rsidRDefault="00DD11FF" w:rsidP="00DD11FF">
      <w:pPr>
        <w:spacing w:after="0" w:line="240" w:lineRule="auto"/>
        <w:ind w:left="1440"/>
        <w:contextualSpacing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3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In order to be economical at least 2, 4kg of metal must be recovered in any pass. Show that the eleventh pass would be uneconomical.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  <w:b/>
        </w:rPr>
        <w:t>(3)</w:t>
      </w:r>
    </w:p>
    <w:p w:rsidR="00DD11FF" w:rsidRPr="00DD11FF" w:rsidRDefault="00DD11FF" w:rsidP="00DD11FF">
      <w:pPr>
        <w:spacing w:after="0" w:line="240" w:lineRule="auto"/>
        <w:ind w:left="720"/>
        <w:contextualSpacing/>
        <w:rPr>
          <w:rFonts w:ascii="Arial" w:eastAsia="Times New Roman" w:hAnsi="Arial" w:cs="Arial"/>
        </w:rPr>
      </w:pPr>
    </w:p>
    <w:p w:rsidR="00DD11FF" w:rsidRDefault="00DD11FF" w:rsidP="00DD11FF">
      <w:pPr>
        <w:spacing w:after="0" w:line="240" w:lineRule="auto"/>
        <w:ind w:left="7920"/>
        <w:contextualSpacing/>
        <w:rPr>
          <w:rFonts w:ascii="Arial" w:eastAsia="Times New Roman" w:hAnsi="Arial" w:cs="Arial"/>
          <w:b/>
        </w:rPr>
      </w:pPr>
      <w:r>
        <w:rPr>
          <w:rFonts w:ascii="Arial" w:eastAsia="Times New Roman" w:hAnsi="Arial" w:cs="Arial"/>
          <w:b/>
        </w:rPr>
        <w:lastRenderedPageBreak/>
        <w:t xml:space="preserve">          [</w:t>
      </w:r>
      <w:r w:rsidRPr="00DD11FF">
        <w:rPr>
          <w:rFonts w:ascii="Arial" w:eastAsia="Times New Roman" w:hAnsi="Arial" w:cs="Arial"/>
          <w:b/>
        </w:rPr>
        <w:t>21]</w:t>
      </w:r>
    </w:p>
    <w:p w:rsidR="002D4CC6" w:rsidRPr="00DD11FF" w:rsidRDefault="002D4CC6" w:rsidP="00DD11FF">
      <w:pPr>
        <w:spacing w:after="0" w:line="240" w:lineRule="auto"/>
        <w:ind w:left="7920"/>
        <w:contextualSpacing/>
        <w:rPr>
          <w:rFonts w:ascii="Arial" w:eastAsia="Times New Roman" w:hAnsi="Arial" w:cs="Arial"/>
          <w:b/>
        </w:rPr>
      </w:pPr>
    </w:p>
    <w:p w:rsidR="00B91BE6" w:rsidRDefault="00B91BE6" w:rsidP="00DD11FF">
      <w:pPr>
        <w:spacing w:after="0" w:line="240" w:lineRule="auto"/>
        <w:rPr>
          <w:rFonts w:ascii="Arial" w:eastAsia="Times New Roman" w:hAnsi="Arial" w:cs="Arial"/>
          <w:b/>
        </w:rPr>
      </w:pPr>
    </w:p>
    <w:p w:rsidR="00770788" w:rsidRDefault="00770788" w:rsidP="00DD11FF">
      <w:pPr>
        <w:spacing w:after="0" w:line="240" w:lineRule="auto"/>
        <w:rPr>
          <w:rFonts w:ascii="Arial" w:eastAsia="Times New Roman" w:hAnsi="Arial" w:cs="Arial"/>
          <w:b/>
        </w:rPr>
      </w:pP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  <w:b/>
        </w:rPr>
      </w:pPr>
      <w:r w:rsidRPr="00DD11FF">
        <w:rPr>
          <w:rFonts w:ascii="Arial" w:eastAsia="Times New Roman" w:hAnsi="Arial" w:cs="Arial"/>
          <w:b/>
        </w:rPr>
        <w:t>QUESTION 3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1"/>
          <w:numId w:val="5"/>
        </w:numPr>
        <w:spacing w:after="0" w:line="240" w:lineRule="auto"/>
        <w:ind w:left="72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Determine the time taken, in years, for a sum of money to double if the interest rate is 12, 64% p.a. compounded half-yearly. 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="0045552E">
        <w:rPr>
          <w:rFonts w:ascii="Arial" w:eastAsia="Times New Roman" w:hAnsi="Arial" w:cs="Arial"/>
        </w:rPr>
        <w:t xml:space="preserve"> </w:t>
      </w:r>
      <w:r w:rsidRPr="00DD11FF">
        <w:rPr>
          <w:rFonts w:ascii="Arial" w:eastAsia="Times New Roman" w:hAnsi="Arial" w:cs="Arial"/>
          <w:b/>
        </w:rPr>
        <w:t>(4)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1"/>
          <w:numId w:val="5"/>
        </w:numPr>
        <w:spacing w:after="0" w:line="240" w:lineRule="auto"/>
        <w:ind w:left="720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>Angela wants to buy a house for R700 000. She has a deposit of R50 000 and takes out a loan for the balance at a rate of 18% p.a. compounded monthly.</w:t>
      </w:r>
    </w:p>
    <w:p w:rsidR="00DD11FF" w:rsidRPr="00DD11FF" w:rsidRDefault="00DD11FF" w:rsidP="00DD11FF">
      <w:pPr>
        <w:spacing w:after="0" w:line="240" w:lineRule="auto"/>
        <w:ind w:left="1080"/>
        <w:contextualSpacing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5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How much money must Angela borrow from the bank?  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="0045552E">
        <w:rPr>
          <w:rFonts w:ascii="Arial" w:eastAsia="Times New Roman" w:hAnsi="Arial" w:cs="Arial"/>
        </w:rPr>
        <w:t xml:space="preserve"> </w:t>
      </w:r>
      <w:r w:rsidRPr="00DD11FF">
        <w:rPr>
          <w:rFonts w:ascii="Arial" w:eastAsia="Times New Roman" w:hAnsi="Arial" w:cs="Arial"/>
          <w:b/>
        </w:rPr>
        <w:t>(1)</w:t>
      </w:r>
      <w:r w:rsidRPr="00DD11FF">
        <w:rPr>
          <w:rFonts w:ascii="Arial" w:eastAsia="Times New Roman" w:hAnsi="Arial" w:cs="Arial"/>
        </w:rPr>
        <w:t xml:space="preserve"> 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5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 xml:space="preserve">Calculate the monthly payment if she wishes to settle the loan in 15 years. </w:t>
      </w:r>
      <w:r w:rsidRPr="00DD11FF">
        <w:rPr>
          <w:rFonts w:ascii="Arial" w:eastAsia="Times New Roman" w:hAnsi="Arial" w:cs="Arial"/>
          <w:b/>
        </w:rPr>
        <w:t>(4)</w:t>
      </w:r>
      <w:r w:rsidRPr="00DD11FF">
        <w:rPr>
          <w:rFonts w:ascii="Arial" w:eastAsia="Times New Roman" w:hAnsi="Arial" w:cs="Arial"/>
        </w:rPr>
        <w:t xml:space="preserve">             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numPr>
          <w:ilvl w:val="2"/>
          <w:numId w:val="5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DD11FF">
        <w:rPr>
          <w:rFonts w:ascii="Arial" w:eastAsia="Times New Roman" w:hAnsi="Arial" w:cs="Arial"/>
        </w:rPr>
        <w:t>Angela later won the lottery and wished to settle the loan after the 50</w:t>
      </w:r>
      <w:r w:rsidRPr="00DD11FF">
        <w:rPr>
          <w:rFonts w:ascii="Arial" w:eastAsia="Times New Roman" w:hAnsi="Arial" w:cs="Arial"/>
          <w:vertAlign w:val="superscript"/>
        </w:rPr>
        <w:t>th</w:t>
      </w:r>
      <w:r w:rsidRPr="00DD11FF">
        <w:rPr>
          <w:rFonts w:ascii="Arial" w:eastAsia="Times New Roman" w:hAnsi="Arial" w:cs="Arial"/>
        </w:rPr>
        <w:t xml:space="preserve"> payment. What is the outstanding balance? </w:t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Pr="00DD11FF">
        <w:rPr>
          <w:rFonts w:ascii="Arial" w:eastAsia="Times New Roman" w:hAnsi="Arial" w:cs="Arial"/>
        </w:rPr>
        <w:tab/>
      </w:r>
      <w:r w:rsidR="0045552E">
        <w:rPr>
          <w:rFonts w:ascii="Arial" w:eastAsia="Times New Roman" w:hAnsi="Arial" w:cs="Arial"/>
        </w:rPr>
        <w:t xml:space="preserve"> </w:t>
      </w:r>
      <w:r w:rsidRPr="00DD11FF">
        <w:rPr>
          <w:rFonts w:ascii="Arial" w:eastAsia="Times New Roman" w:hAnsi="Arial" w:cs="Arial"/>
          <w:b/>
        </w:rPr>
        <w:t>(4)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</w:rPr>
      </w:pPr>
    </w:p>
    <w:p w:rsidR="00DD11FF" w:rsidRPr="00DD11FF" w:rsidRDefault="00DD11FF" w:rsidP="00DD11FF">
      <w:pPr>
        <w:spacing w:after="0" w:line="240" w:lineRule="auto"/>
        <w:ind w:left="7920"/>
        <w:contextualSpacing/>
        <w:rPr>
          <w:rFonts w:ascii="Arial" w:eastAsia="Times New Roman" w:hAnsi="Arial" w:cs="Arial"/>
          <w:b/>
        </w:rPr>
      </w:pPr>
      <w:r>
        <w:rPr>
          <w:rFonts w:ascii="Arial" w:eastAsia="Times New Roman" w:hAnsi="Arial" w:cs="Arial"/>
          <w:b/>
        </w:rPr>
        <w:t xml:space="preserve">       </w:t>
      </w:r>
      <w:r w:rsidR="0045552E">
        <w:rPr>
          <w:rFonts w:ascii="Arial" w:eastAsia="Times New Roman" w:hAnsi="Arial" w:cs="Arial"/>
          <w:b/>
        </w:rPr>
        <w:t xml:space="preserve"> </w:t>
      </w:r>
      <w:r>
        <w:rPr>
          <w:rFonts w:ascii="Arial" w:eastAsia="Times New Roman" w:hAnsi="Arial" w:cs="Arial"/>
          <w:b/>
        </w:rPr>
        <w:t xml:space="preserve">   </w:t>
      </w:r>
      <w:r w:rsidRPr="00DD11FF">
        <w:rPr>
          <w:rFonts w:ascii="Arial" w:eastAsia="Times New Roman" w:hAnsi="Arial" w:cs="Arial"/>
          <w:b/>
        </w:rPr>
        <w:t>[13]</w:t>
      </w:r>
    </w:p>
    <w:p w:rsidR="00DD11FF" w:rsidRPr="00DD11FF" w:rsidRDefault="00DD11FF" w:rsidP="00DD11FF">
      <w:pPr>
        <w:spacing w:after="0" w:line="240" w:lineRule="auto"/>
        <w:rPr>
          <w:rFonts w:ascii="Arial" w:eastAsia="Times New Roman" w:hAnsi="Arial" w:cs="Arial"/>
          <w:b/>
        </w:rPr>
      </w:pPr>
    </w:p>
    <w:p w:rsidR="00DD11FF" w:rsidRPr="00DD11FF" w:rsidRDefault="00DD11FF" w:rsidP="00262879">
      <w:pPr>
        <w:spacing w:after="0" w:line="240" w:lineRule="auto"/>
        <w:jc w:val="right"/>
        <w:rPr>
          <w:rFonts w:ascii="Arial" w:eastAsia="Times New Roman" w:hAnsi="Arial" w:cs="Arial"/>
          <w:b/>
        </w:rPr>
      </w:pPr>
      <w:r w:rsidRPr="00DD11FF">
        <w:rPr>
          <w:rFonts w:ascii="Arial" w:eastAsia="Times New Roman" w:hAnsi="Arial" w:cs="Arial"/>
          <w:b/>
        </w:rPr>
        <w:t>TOTAL: [50]</w:t>
      </w:r>
    </w:p>
    <w:p w:rsidR="00DD11FF" w:rsidRDefault="00DD11FF" w:rsidP="00DD11FF"/>
    <w:p w:rsidR="00DD11FF" w:rsidRDefault="00DD11FF">
      <w:r>
        <w:br w:type="page"/>
      </w:r>
    </w:p>
    <w:p w:rsidR="00DD11FF" w:rsidRDefault="00DD11FF" w:rsidP="00DD11FF">
      <w:pPr>
        <w:pStyle w:val="Heading2"/>
      </w:pPr>
      <w:bookmarkStart w:id="155" w:name="_Toc465875455"/>
      <w:r>
        <w:lastRenderedPageBreak/>
        <w:t>ASSIGNMENT MEMORANDUM</w:t>
      </w:r>
      <w:bookmarkEnd w:id="155"/>
      <w:r>
        <w:t xml:space="preserve"> </w:t>
      </w:r>
    </w:p>
    <w:p w:rsidR="00DD11FF" w:rsidRDefault="00DD11FF" w:rsidP="00DD11FF"/>
    <w:p w:rsidR="0001134D" w:rsidRPr="0001134D" w:rsidRDefault="0001134D" w:rsidP="0001134D">
      <w:pPr>
        <w:spacing w:after="200" w:line="276" w:lineRule="auto"/>
        <w:rPr>
          <w:rFonts w:ascii="Arial" w:eastAsia="Times New Roman" w:hAnsi="Arial" w:cs="Arial"/>
          <w:b/>
          <w:lang w:eastAsia="en-ZA"/>
        </w:rPr>
      </w:pPr>
      <w:r w:rsidRPr="0001134D">
        <w:rPr>
          <w:rFonts w:ascii="Arial" w:eastAsia="Times New Roman" w:hAnsi="Arial" w:cs="Arial"/>
          <w:b/>
          <w:lang w:eastAsia="en-ZA"/>
        </w:rPr>
        <w:t>QUESTION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6"/>
        <w:gridCol w:w="5412"/>
        <w:gridCol w:w="2798"/>
      </w:tblGrid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numPr>
                <w:ilvl w:val="2"/>
                <w:numId w:val="6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hAnsi="Arial" w:cs="Arial"/>
                <w:i/>
                <w:color w:val="FF0000"/>
              </w:rPr>
              <w:t>The 2</w:t>
            </w:r>
            <w:r w:rsidRPr="0001134D">
              <w:rPr>
                <w:rFonts w:ascii="Arial" w:hAnsi="Arial" w:cs="Arial"/>
                <w:i/>
                <w:color w:val="FF0000"/>
                <w:vertAlign w:val="superscript"/>
              </w:rPr>
              <w:t>nd</w:t>
            </w:r>
            <w:r w:rsidRPr="0001134D">
              <w:rPr>
                <w:rFonts w:ascii="Arial" w:hAnsi="Arial" w:cs="Arial"/>
                <w:i/>
                <w:color w:val="FF0000"/>
              </w:rPr>
              <w:t xml:space="preserve"> , 3</w:t>
            </w:r>
            <w:r w:rsidRPr="0001134D">
              <w:rPr>
                <w:rFonts w:ascii="Arial" w:hAnsi="Arial" w:cs="Arial"/>
                <w:i/>
                <w:color w:val="FF0000"/>
                <w:vertAlign w:val="superscript"/>
              </w:rPr>
              <w:t>rd</w:t>
            </w:r>
            <w:r w:rsidRPr="0001134D">
              <w:rPr>
                <w:rFonts w:ascii="Arial" w:hAnsi="Arial" w:cs="Arial"/>
                <w:i/>
                <w:color w:val="FF0000"/>
              </w:rPr>
              <w:t xml:space="preserve"> , 4</w:t>
            </w:r>
            <w:r w:rsidRPr="0001134D">
              <w:rPr>
                <w:rFonts w:ascii="Arial" w:hAnsi="Arial" w:cs="Arial"/>
                <w:i/>
                <w:color w:val="FF0000"/>
                <w:vertAlign w:val="superscript"/>
              </w:rPr>
              <w:t>th</w:t>
            </w:r>
            <w:r w:rsidRPr="0001134D">
              <w:rPr>
                <w:rFonts w:ascii="Arial" w:hAnsi="Arial" w:cs="Arial"/>
                <w:i/>
                <w:color w:val="FF0000"/>
              </w:rPr>
              <w:t xml:space="preserve"> and 5</w:t>
            </w:r>
            <w:r w:rsidRPr="0001134D">
              <w:rPr>
                <w:rFonts w:ascii="Arial" w:hAnsi="Arial" w:cs="Arial"/>
                <w:i/>
                <w:color w:val="FF0000"/>
                <w:vertAlign w:val="superscript"/>
              </w:rPr>
              <w:t>th</w:t>
            </w:r>
            <w:r w:rsidRPr="0001134D">
              <w:rPr>
                <w:rFonts w:ascii="Arial" w:hAnsi="Arial" w:cs="Arial"/>
                <w:i/>
                <w:color w:val="FF0000"/>
              </w:rPr>
              <w:t xml:space="preserve"> terms are: </w:t>
            </w:r>
          </w:p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10"/>
                <w:lang w:eastAsia="en-US"/>
              </w:rPr>
              <w:object w:dxaOrig="2060" w:dyaOrig="340">
                <v:shape id="_x0000_i1032" type="#_x0000_t75" style="width:103pt;height:18.4pt" o:ole="">
                  <v:imagedata r:id="rId23" o:title=""/>
                </v:shape>
                <o:OLEObject Type="Embed" ProgID="Equation.3" ShapeID="_x0000_i1032" DrawAspect="Content" ObjectID="_1539719861" r:id="rId2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hAnsi="Arial" w:cs="Arial"/>
                <w:i/>
                <w:color w:val="FF0000"/>
              </w:rPr>
              <w:t xml:space="preserve">First differences are: </w:t>
            </w:r>
            <w:r w:rsidRPr="0001134D">
              <w:rPr>
                <w:rFonts w:ascii="Arial" w:eastAsiaTheme="minorHAnsi" w:hAnsi="Arial" w:cs="Arial"/>
                <w:i/>
                <w:color w:val="FF0000"/>
                <w:position w:val="-10"/>
                <w:lang w:eastAsia="en-US"/>
              </w:rPr>
              <w:object w:dxaOrig="2560" w:dyaOrig="340">
                <v:shape id="_x0000_i1033" type="#_x0000_t75" style="width:127.25pt;height:18.4pt" o:ole="">
                  <v:imagedata r:id="rId25" o:title=""/>
                </v:shape>
                <o:OLEObject Type="Embed" ProgID="Equation.3" ShapeID="_x0000_i1033" DrawAspect="Content" ObjectID="_1539719862" r:id="rId26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12"/>
                <w:lang w:eastAsia="en-US"/>
              </w:rPr>
              <w:object w:dxaOrig="2200" w:dyaOrig="360">
                <v:shape id="_x0000_i1034" type="#_x0000_t75" style="width:110.5pt;height:18.4pt" o:ole="">
                  <v:imagedata r:id="rId27" o:title=""/>
                </v:shape>
                <o:OLEObject Type="Embed" ProgID="Equation.3" ShapeID="_x0000_i1034" DrawAspect="Content" ObjectID="_1539719863" r:id="rId2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10"/>
                <w:lang w:eastAsia="en-US"/>
              </w:rPr>
              <w:object w:dxaOrig="3820" w:dyaOrig="340">
                <v:shape id="_x0000_i1035" type="#_x0000_t75" style="width:191.7pt;height:18.4pt" o:ole="">
                  <v:imagedata r:id="rId29" o:title=""/>
                </v:shape>
                <o:OLEObject Type="Embed" ProgID="Equation.3" ShapeID="_x0000_i1035" DrawAspect="Content" ObjectID="_1539719864" r:id="rId30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48"/>
                <w:lang w:eastAsia="en-US"/>
              </w:rPr>
              <w:object w:dxaOrig="2120" w:dyaOrig="1080">
                <v:shape id="_x0000_i1036" type="#_x0000_t75" style="width:105.5pt;height:54.4pt" o:ole="">
                  <v:imagedata r:id="rId31" o:title=""/>
                </v:shape>
                <o:OLEObject Type="Embed" ProgID="Equation.3" ShapeID="_x0000_i1036" DrawAspect="Content" ObjectID="_1539719865" r:id="rId3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10"/>
                <w:lang w:eastAsia="en-US"/>
              </w:rPr>
              <w:object w:dxaOrig="3660" w:dyaOrig="340">
                <v:shape id="_x0000_i1037" type="#_x0000_t75" style="width:183.35pt;height:18.4pt" o:ole="">
                  <v:imagedata r:id="rId33" o:title=""/>
                </v:shape>
                <o:OLEObject Type="Embed" ProgID="Equation.3" ShapeID="_x0000_i1037" DrawAspect="Content" ObjectID="_1539719866" r:id="rId3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>OR</w: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  <w:noProof/>
                <w:lang w:val="en-US"/>
              </w:rPr>
              <w:drawing>
                <wp:inline distT="0" distB="0" distL="0" distR="0" wp14:anchorId="7608C089" wp14:editId="48CF45CC">
                  <wp:extent cx="3228975" cy="834361"/>
                  <wp:effectExtent l="19050" t="0" r="9525" b="0"/>
                  <wp:docPr id="3" name="Picture 7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8975" cy="8343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2"/>
                <w:lang w:eastAsia="en-US"/>
              </w:rPr>
              <w:object w:dxaOrig="3840" w:dyaOrig="360">
                <v:shape id="_x0000_i1038" type="#_x0000_t75" style="width:192.55pt;height:18.4pt" o:ole="">
                  <v:imagedata r:id="rId36" o:title=""/>
                </v:shape>
                <o:OLEObject Type="Embed" ProgID="Equation.3" ShapeID="_x0000_i1038" DrawAspect="Content" ObjectID="_1539719867" r:id="rId37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eastAsiaTheme="minorHAnsi" w:hAnsi="Arial" w:cs="Arial"/>
                <w:position w:val="-62"/>
                <w:lang w:eastAsia="en-US"/>
              </w:rPr>
              <w:object w:dxaOrig="3540" w:dyaOrig="1359">
                <v:shape id="_x0000_i1039" type="#_x0000_t75" style="width:176.65pt;height:67.8pt" o:ole="">
                  <v:imagedata r:id="rId38" o:title=""/>
                </v:shape>
                <o:OLEObject Type="Embed" ProgID="Equation.3" ShapeID="_x0000_i1039" DrawAspect="Content" ObjectID="_1539719868" r:id="rId39"/>
              </w:object>
            </w: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380" w:dyaOrig="279">
                <v:shape id="_x0000_i1040" type="#_x0000_t75" style="width:17.6pt;height:15.05pt" o:ole="">
                  <v:imagedata r:id="rId40" o:title=""/>
                </v:shape>
                <o:OLEObject Type="Embed" ProgID="Equation.3" ShapeID="_x0000_i1040" DrawAspect="Content" ObjectID="_1539719869" r:id="rId41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639" w:dyaOrig="340">
                <v:shape id="_x0000_i1041" type="#_x0000_t75" style="width:31.8pt;height:18.4pt" o:ole="">
                  <v:imagedata r:id="rId42" o:title=""/>
                </v:shape>
                <o:OLEObject Type="Embed" ProgID="Equation.3" ShapeID="_x0000_i1041" DrawAspect="Content" ObjectID="_1539719870" r:id="rId43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880" w:dyaOrig="340">
                <v:shape id="_x0000_i1042" type="#_x0000_t75" style="width:44.35pt;height:18.4pt" o:ole="">
                  <v:imagedata r:id="rId44" o:title=""/>
                </v:shape>
                <o:OLEObject Type="Embed" ProgID="Equation.3" ShapeID="_x0000_i1042" DrawAspect="Content" ObjectID="_1539719871" r:id="rId45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939" w:dyaOrig="300">
                <v:shape id="_x0000_i1043" type="#_x0000_t75" style="width:96.3pt;height:15.9pt" o:ole="">
                  <v:imagedata r:id="rId46" o:title=""/>
                </v:shape>
                <o:OLEObject Type="Embed" ProgID="Equation.3" ShapeID="_x0000_i1043" DrawAspect="Content" ObjectID="_1539719872" r:id="rId47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044" type="#_x0000_t75" style="width:39.35pt;height:11.7pt" o:ole="">
                  <v:imagedata r:id="rId48" o:title=""/>
                </v:shape>
                <o:OLEObject Type="Embed" ProgID="Equation.3" ShapeID="_x0000_i1044" DrawAspect="Content" ObjectID="_1539719873" r:id="rId49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380" w:dyaOrig="279">
                <v:shape id="_x0000_i1045" type="#_x0000_t75" style="width:17.6pt;height:15.05pt" o:ole="">
                  <v:imagedata r:id="rId40" o:title=""/>
                </v:shape>
                <o:OLEObject Type="Embed" ProgID="Equation.3" ShapeID="_x0000_i1045" DrawAspect="Content" ObjectID="_1539719874" r:id="rId50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40" w:dyaOrig="279">
                <v:shape id="_x0000_i1046" type="#_x0000_t75" style="width:36.85pt;height:15.05pt" o:ole="">
                  <v:imagedata r:id="rId51" o:title=""/>
                </v:shape>
                <o:OLEObject Type="Embed" ProgID="Equation.3" ShapeID="_x0000_i1046" DrawAspect="Content" ObjectID="_1539719875" r:id="rId5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880" w:dyaOrig="279">
                <v:shape id="_x0000_i1047" type="#_x0000_t75" style="width:44.35pt;height:15.05pt" o:ole="">
                  <v:imagedata r:id="rId53" o:title=""/>
                </v:shape>
                <o:OLEObject Type="Embed" ProgID="Equation.3" ShapeID="_x0000_i1047" DrawAspect="Content" ObjectID="_1539719876" r:id="rId5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939" w:dyaOrig="300">
                <v:shape id="_x0000_i1048" type="#_x0000_t75" style="width:96.3pt;height:15.9pt" o:ole="">
                  <v:imagedata r:id="rId55" o:title=""/>
                </v:shape>
                <o:OLEObject Type="Embed" ProgID="Equation.3" ShapeID="_x0000_i1048" DrawAspect="Content" ObjectID="_1539719877" r:id="rId56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049" type="#_x0000_t75" style="width:39.35pt;height:11.7pt" o:ole="">
                  <v:imagedata r:id="rId57" o:title=""/>
                </v:shape>
                <o:OLEObject Type="Embed" ProgID="Equation.3" ShapeID="_x0000_i1049" DrawAspect="Content" ObjectID="_1539719878" r:id="rId5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</w:tc>
      </w:tr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numPr>
                <w:ilvl w:val="2"/>
                <w:numId w:val="6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  <w:noProof/>
                <w:lang w:val="en-US"/>
              </w:rPr>
              <w:drawing>
                <wp:inline distT="0" distB="0" distL="0" distR="0" wp14:anchorId="52B59107" wp14:editId="1A89A54B">
                  <wp:extent cx="2609850" cy="818777"/>
                  <wp:effectExtent l="19050" t="0" r="0" b="0"/>
                  <wp:docPr id="4" name="Picture 7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818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30"/>
                <w:lang w:eastAsia="en-US"/>
              </w:rPr>
              <w:object w:dxaOrig="1460" w:dyaOrig="720">
                <v:shape id="_x0000_i1050" type="#_x0000_t75" style="width:72.85pt;height:36pt" o:ole="">
                  <v:imagedata r:id="rId60" o:title=""/>
                </v:shape>
                <o:OLEObject Type="Embed" ProgID="Equation.3" ShapeID="_x0000_i1050" DrawAspect="Content" ObjectID="_1539719879" r:id="rId61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>OR</w: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Tahoma" w:hAnsi="Tahoma" w:cs="Tahoma"/>
              </w:rPr>
            </w:pPr>
            <w:r w:rsidRPr="0001134D">
              <w:rPr>
                <w:rFonts w:ascii="Tahoma" w:eastAsiaTheme="minorHAnsi" w:hAnsi="Tahoma" w:cs="Tahoma"/>
                <w:position w:val="-26"/>
                <w:lang w:eastAsia="en-US"/>
              </w:rPr>
              <w:object w:dxaOrig="720" w:dyaOrig="639">
                <v:shape id="_x0000_i1051" type="#_x0000_t75" style="width:36pt;height:31.8pt" o:ole="">
                  <v:imagedata r:id="rId62" o:title=""/>
                </v:shape>
                <o:OLEObject Type="Embed" ProgID="Equation.3" ShapeID="_x0000_i1051" DrawAspect="Content" ObjectID="_1539719880" r:id="rId63"/>
              </w:object>
            </w:r>
          </w:p>
          <w:p w:rsidR="0001134D" w:rsidRPr="0001134D" w:rsidRDefault="0001134D" w:rsidP="0001134D">
            <w:pPr>
              <w:rPr>
                <w:rFonts w:ascii="Tahoma" w:hAnsi="Tahoma" w:cs="Tahoma"/>
              </w:rPr>
            </w:pPr>
            <w:r w:rsidRPr="0001134D">
              <w:rPr>
                <w:rFonts w:ascii="Tahoma" w:eastAsiaTheme="minorHAnsi" w:hAnsi="Tahoma" w:cs="Tahoma"/>
                <w:position w:val="-42"/>
                <w:lang w:eastAsia="en-US"/>
              </w:rPr>
              <w:object w:dxaOrig="1860" w:dyaOrig="1020">
                <v:shape id="_x0000_i1052" type="#_x0000_t75" style="width:92.1pt;height:51.9pt" o:ole="">
                  <v:imagedata r:id="rId64" o:title=""/>
                </v:shape>
                <o:OLEObject Type="Embed" ProgID="Equation.3" ShapeID="_x0000_i1052" DrawAspect="Content" ObjectID="_1539719881" r:id="rId65"/>
              </w:object>
            </w:r>
          </w:p>
          <w:p w:rsidR="0001134D" w:rsidRPr="0001134D" w:rsidRDefault="0001134D" w:rsidP="0001134D">
            <w:pPr>
              <w:rPr>
                <w:rFonts w:ascii="Tahoma" w:hAnsi="Tahoma" w:cs="Tahoma"/>
              </w:rPr>
            </w:pPr>
          </w:p>
          <w:p w:rsidR="0001134D" w:rsidRPr="0001134D" w:rsidRDefault="0001134D" w:rsidP="0001134D">
            <w:pPr>
              <w:rPr>
                <w:rFonts w:ascii="Tahoma" w:hAnsi="Tahoma" w:cs="Tahoma"/>
              </w:rPr>
            </w:pPr>
            <w:r w:rsidRPr="0001134D">
              <w:rPr>
                <w:rFonts w:ascii="Tahoma" w:eastAsiaTheme="minorHAnsi" w:hAnsi="Tahoma" w:cs="Tahoma"/>
                <w:position w:val="-42"/>
                <w:lang w:eastAsia="en-US"/>
              </w:rPr>
              <w:object w:dxaOrig="3440" w:dyaOrig="1020">
                <v:shape id="_x0000_i1053" type="#_x0000_t75" style="width:171.65pt;height:51.9pt" o:ole="">
                  <v:imagedata r:id="rId66" o:title=""/>
                </v:shape>
                <o:OLEObject Type="Embed" ProgID="Equation.3" ShapeID="_x0000_i1053" DrawAspect="Content" ObjectID="_1539719882" r:id="rId67"/>
              </w:object>
            </w:r>
          </w:p>
          <w:p w:rsidR="0001134D" w:rsidRPr="0001134D" w:rsidRDefault="0001134D" w:rsidP="0001134D">
            <w:pPr>
              <w:rPr>
                <w:rFonts w:ascii="Tahoma" w:hAnsi="Tahoma" w:cs="Tahoma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34"/>
                <w:lang w:eastAsia="en-US"/>
              </w:rPr>
              <w:object w:dxaOrig="2740" w:dyaOrig="800">
                <v:shape id="_x0000_i1054" type="#_x0000_t75" style="width:137.3pt;height:40.2pt" o:ole="">
                  <v:imagedata r:id="rId68" o:title=""/>
                </v:shape>
                <o:OLEObject Type="Embed" ProgID="Equation.3" ShapeID="_x0000_i1054" DrawAspect="Content" ObjectID="_1539719883" r:id="rId69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800" w:dyaOrig="279">
                <v:shape id="_x0000_i1055" type="#_x0000_t75" style="width:40.2pt;height:15.05pt" o:ole="">
                  <v:imagedata r:id="rId70" o:title=""/>
                </v:shape>
                <o:OLEObject Type="Embed" ProgID="Equation.3" ShapeID="_x0000_i1055" DrawAspect="Content" ObjectID="_1539719884" r:id="rId71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740" w:dyaOrig="340">
                <v:shape id="_x0000_i1056" type="#_x0000_t75" style="width:36.85pt;height:18.4pt" o:ole="">
                  <v:imagedata r:id="rId72" o:title=""/>
                </v:shape>
                <o:OLEObject Type="Embed" ProgID="Equation.3" ShapeID="_x0000_i1056" DrawAspect="Content" ObjectID="_1539719885" r:id="rId73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2)</w: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800" w:dyaOrig="279">
                <v:shape id="_x0000_i1057" type="#_x0000_t75" style="width:40.2pt;height:15.05pt" o:ole="">
                  <v:imagedata r:id="rId74" o:title=""/>
                </v:shape>
                <o:OLEObject Type="Embed" ProgID="Equation.3" ShapeID="_x0000_i1057" DrawAspect="Content" ObjectID="_1539719886" r:id="rId75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740" w:dyaOrig="340">
                <v:shape id="_x0000_i1058" type="#_x0000_t75" style="width:36.85pt;height:18.4pt" o:ole="">
                  <v:imagedata r:id="rId76" o:title=""/>
                </v:shape>
                <o:OLEObject Type="Embed" ProgID="Equation.3" ShapeID="_x0000_i1058" DrawAspect="Content" ObjectID="_1539719887" r:id="rId77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2)</w:t>
            </w:r>
          </w:p>
        </w:tc>
      </w:tr>
      <w:tr w:rsidR="0001134D" w:rsidRPr="0001134D" w:rsidTr="0001134D">
        <w:tc>
          <w:tcPr>
            <w:tcW w:w="810" w:type="dxa"/>
            <w:tcBorders>
              <w:bottom w:val="single" w:sz="4" w:space="0" w:color="auto"/>
            </w:tcBorders>
          </w:tcPr>
          <w:p w:rsidR="0001134D" w:rsidRPr="0001134D" w:rsidRDefault="0001134D" w:rsidP="0001134D">
            <w:pPr>
              <w:ind w:left="540" w:right="-198" w:hanging="540"/>
              <w:contextualSpacing/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 xml:space="preserve">1.2.1. </w:t>
            </w:r>
          </w:p>
        </w:tc>
        <w:tc>
          <w:tcPr>
            <w:tcW w:w="5418" w:type="dxa"/>
            <w:tcBorders>
              <w:bottom w:val="single" w:sz="4" w:space="0" w:color="auto"/>
            </w:tcBorders>
          </w:tcPr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position w:val="-12"/>
                <w:lang w:eastAsia="en-US"/>
              </w:rPr>
              <w:object w:dxaOrig="1100" w:dyaOrig="360">
                <v:shape id="_x0000_i1059" type="#_x0000_t75" style="width:54.4pt;height:18.4pt" o:ole="">
                  <v:imagedata r:id="rId78" o:title=""/>
                </v:shape>
                <o:OLEObject Type="Embed" ProgID="Equation.3" ShapeID="_x0000_i1059" DrawAspect="Content" ObjectID="_1539719888" r:id="rId79"/>
              </w:object>
            </w:r>
            <w:r w:rsidRPr="0001134D">
              <w:rPr>
                <w:rFonts w:ascii="Arial" w:hAnsi="Arial" w:cs="Arial"/>
              </w:rPr>
              <w:t xml:space="preserve"> </w:t>
            </w:r>
            <w:r w:rsidRPr="0001134D">
              <w:rPr>
                <w:rFonts w:ascii="Arial" w:hAnsi="Arial" w:cs="Arial"/>
                <w:i/>
                <w:color w:val="FF0000"/>
              </w:rPr>
              <w:t>for the first difference sequence</w: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30"/>
                <w:lang w:eastAsia="en-US"/>
              </w:rPr>
              <w:object w:dxaOrig="3480" w:dyaOrig="720">
                <v:shape id="_x0000_i1060" type="#_x0000_t75" style="width:173.3pt;height:36pt" o:ole="">
                  <v:imagedata r:id="rId80" o:title=""/>
                </v:shape>
                <o:OLEObject Type="Embed" ProgID="Equation.3" ShapeID="_x0000_i1060" DrawAspect="Content" ObjectID="_1539719889" r:id="rId81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30"/>
                <w:lang w:eastAsia="en-US"/>
              </w:rPr>
              <w:object w:dxaOrig="3379" w:dyaOrig="720">
                <v:shape id="_x0000_i1061" type="#_x0000_t75" style="width:168.3pt;height:36pt" o:ole="">
                  <v:imagedata r:id="rId82" o:title=""/>
                </v:shape>
                <o:OLEObject Type="Embed" ProgID="Equation.3" ShapeID="_x0000_i1061" DrawAspect="Content" ObjectID="_1539719890" r:id="rId83"/>
              </w:object>
            </w:r>
          </w:p>
        </w:tc>
        <w:tc>
          <w:tcPr>
            <w:tcW w:w="2822" w:type="dxa"/>
            <w:tcBorders>
              <w:bottom w:val="single" w:sz="4" w:space="0" w:color="auto"/>
            </w:tcBorders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320" w:dyaOrig="360">
                <v:shape id="_x0000_i1062" type="#_x0000_t75" style="width:116.35pt;height:18.4pt" o:ole="">
                  <v:imagedata r:id="rId84" o:title=""/>
                </v:shape>
                <o:OLEObject Type="Embed" ProgID="Equation.3" ShapeID="_x0000_i1062" DrawAspect="Content" ObjectID="_1539719891" r:id="rId85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280" w:dyaOrig="360">
                <v:shape id="_x0000_i1063" type="#_x0000_t75" style="width:113.85pt;height:18.4pt" o:ole="">
                  <v:imagedata r:id="rId86" o:title=""/>
                </v:shape>
                <o:OLEObject Type="Embed" ProgID="Equation.3" ShapeID="_x0000_i1063" DrawAspect="Content" ObjectID="_1539719892" r:id="rId87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320" w:dyaOrig="360">
                <v:shape id="_x0000_i1064" type="#_x0000_t75" style="width:116.35pt;height:18.4pt" o:ole="">
                  <v:imagedata r:id="rId88" o:title=""/>
                </v:shape>
                <o:OLEObject Type="Embed" ProgID="Equation.3" ShapeID="_x0000_i1064" DrawAspect="Content" ObjectID="_1539719893" r:id="rId89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280" w:dyaOrig="360">
                <v:shape id="_x0000_i1065" type="#_x0000_t75" style="width:113.85pt;height:18.4pt" o:ole="">
                  <v:imagedata r:id="rId90" o:title=""/>
                </v:shape>
                <o:OLEObject Type="Embed" ProgID="Equation.3" ShapeID="_x0000_i1065" DrawAspect="Content" ObjectID="_1539719894" r:id="rId91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4)</w:t>
            </w:r>
          </w:p>
        </w:tc>
      </w:tr>
      <w:tr w:rsidR="0001134D" w:rsidRPr="0001134D" w:rsidTr="0001134D">
        <w:tc>
          <w:tcPr>
            <w:tcW w:w="810" w:type="dxa"/>
            <w:tcBorders>
              <w:bottom w:val="single" w:sz="4" w:space="0" w:color="auto"/>
            </w:tcBorders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1.2.2. </w:t>
            </w:r>
          </w:p>
        </w:tc>
        <w:tc>
          <w:tcPr>
            <w:tcW w:w="5418" w:type="dxa"/>
            <w:tcBorders>
              <w:bottom w:val="single" w:sz="4" w:space="0" w:color="auto"/>
            </w:tcBorders>
          </w:tcPr>
          <w:p w:rsidR="0001134D" w:rsidRPr="0001134D" w:rsidRDefault="0001134D" w:rsidP="0001134D">
            <w:pPr>
              <w:rPr>
                <w:rFonts w:ascii="Tahoma" w:hAnsi="Tahoma" w:cs="Tahoma"/>
              </w:rPr>
            </w:pPr>
            <w:r w:rsidRPr="0001134D">
              <w:rPr>
                <w:rFonts w:ascii="Tahoma" w:eastAsiaTheme="minorHAnsi" w:hAnsi="Tahoma" w:cs="Tahoma"/>
                <w:position w:val="-26"/>
                <w:lang w:eastAsia="en-US"/>
              </w:rPr>
              <w:object w:dxaOrig="720" w:dyaOrig="639">
                <v:shape id="_x0000_i1066" type="#_x0000_t75" style="width:36pt;height:31.8pt" o:ole="">
                  <v:imagedata r:id="rId62" o:title=""/>
                </v:shape>
                <o:OLEObject Type="Embed" ProgID="Equation.3" ShapeID="_x0000_i1066" DrawAspect="Content" ObjectID="_1539719895" r:id="rId9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560" w:dyaOrig="279">
                <v:shape id="_x0000_i1067" type="#_x0000_t75" style="width:27.65pt;height:15.05pt" o:ole="">
                  <v:imagedata r:id="rId93" o:title=""/>
                </v:shape>
                <o:OLEObject Type="Embed" ProgID="Equation.3" ShapeID="_x0000_i1067" DrawAspect="Content" ObjectID="_1539719896" r:id="rId9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66"/>
                <w:lang w:eastAsia="en-US"/>
              </w:rPr>
              <w:object w:dxaOrig="1980" w:dyaOrig="1440">
                <v:shape id="_x0000_i1068" type="#_x0000_t75" style="width:98.8pt;height:1in" o:ole="">
                  <v:imagedata r:id="rId95" o:title=""/>
                </v:shape>
                <o:OLEObject Type="Embed" ProgID="Equation.3" ShapeID="_x0000_i1068" DrawAspect="Content" ObjectID="_1539719897" r:id="rId96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2"/>
                <w:lang w:eastAsia="en-US"/>
              </w:rPr>
              <w:object w:dxaOrig="1560" w:dyaOrig="380">
                <v:shape id="_x0000_i1069" type="#_x0000_t75" style="width:78.7pt;height:17.6pt" o:ole="">
                  <v:imagedata r:id="rId97" o:title=""/>
                </v:shape>
                <o:OLEObject Type="Embed" ProgID="Equation.3" ShapeID="_x0000_i1069" DrawAspect="Content" ObjectID="_1539719898" r:id="rId9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>OR</w: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380" w:dyaOrig="340">
                <v:shape id="_x0000_i1070" type="#_x0000_t75" style="width:119.7pt;height:18.4pt" o:ole="">
                  <v:imagedata r:id="rId99" o:title=""/>
                </v:shape>
                <o:OLEObject Type="Embed" ProgID="Equation.3" ShapeID="_x0000_i1070" DrawAspect="Content" ObjectID="_1539719899" r:id="rId100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439" w:dyaOrig="340">
                <v:shape id="_x0000_i1071" type="#_x0000_t75" style="width:123.05pt;height:18.4pt" o:ole="">
                  <v:imagedata r:id="rId101" o:title=""/>
                </v:shape>
                <o:OLEObject Type="Embed" ProgID="Equation.3" ShapeID="_x0000_i1071" DrawAspect="Content" ObjectID="_1539719900" r:id="rId10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  <w:u w:val="single"/>
              </w:rPr>
            </w:pPr>
            <w:r w:rsidRPr="0001134D">
              <w:rPr>
                <w:rFonts w:ascii="Arial" w:eastAsiaTheme="minorHAnsi" w:hAnsi="Arial" w:cs="Arial"/>
                <w:b/>
                <w:position w:val="-10"/>
                <w:u w:val="single"/>
                <w:lang w:eastAsia="en-US"/>
              </w:rPr>
              <w:object w:dxaOrig="2420" w:dyaOrig="340">
                <v:shape id="_x0000_i1072" type="#_x0000_t75" style="width:121.4pt;height:18.4pt" o:ole="">
                  <v:imagedata r:id="rId103" o:title=""/>
                </v:shape>
                <o:OLEObject Type="Embed" ProgID="Equation.3" ShapeID="_x0000_i1072" DrawAspect="Content" ObjectID="_1539719901" r:id="rId10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820" w:dyaOrig="340">
                <v:shape id="_x0000_i1073" type="#_x0000_t75" style="width:140.65pt;height:18.4pt" o:ole="">
                  <v:imagedata r:id="rId105" o:title=""/>
                </v:shape>
                <o:OLEObject Type="Embed" ProgID="Equation.3" ShapeID="_x0000_i1073" DrawAspect="Content" ObjectID="_1539719902" r:id="rId106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820" w:dyaOrig="340">
                <v:shape id="_x0000_i1074" type="#_x0000_t75" style="width:140.65pt;height:18.4pt" o:ole="">
                  <v:imagedata r:id="rId107" o:title=""/>
                </v:shape>
                <o:OLEObject Type="Embed" ProgID="Equation.3" ShapeID="_x0000_i1074" DrawAspect="Content" ObjectID="_1539719903" r:id="rId10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640" w:dyaOrig="320">
                <v:shape id="_x0000_i1075" type="#_x0000_t75" style="width:82.05pt;height:16.75pt" o:ole="">
                  <v:imagedata r:id="rId109" o:title=""/>
                </v:shape>
                <o:OLEObject Type="Embed" ProgID="Equation.3" ShapeID="_x0000_i1075" DrawAspect="Content" ObjectID="_1539719904" r:id="rId110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                </w:t>
            </w:r>
            <w:r w:rsidRPr="0001134D">
              <w:rPr>
                <w:rFonts w:ascii="Arial" w:eastAsiaTheme="minorHAnsi" w:hAnsi="Arial" w:cs="Arial"/>
                <w:position w:val="-50"/>
                <w:lang w:eastAsia="en-US"/>
              </w:rPr>
              <w:object w:dxaOrig="1560" w:dyaOrig="1080">
                <v:shape id="_x0000_i1076" type="#_x0000_t75" style="width:78.7pt;height:54.4pt" o:ole="">
                  <v:imagedata r:id="rId111" o:title=""/>
                </v:shape>
                <o:OLEObject Type="Embed" ProgID="Equation.3" ShapeID="_x0000_i1076" DrawAspect="Content" ObjectID="_1539719905" r:id="rId112"/>
              </w:object>
            </w:r>
          </w:p>
        </w:tc>
        <w:tc>
          <w:tcPr>
            <w:tcW w:w="2822" w:type="dxa"/>
            <w:tcBorders>
              <w:bottom w:val="single" w:sz="4" w:space="0" w:color="auto"/>
            </w:tcBorders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077" type="#_x0000_t75" style="width:54.4pt;height:16.75pt" o:ole="">
                  <v:imagedata r:id="rId113" o:title=""/>
                </v:shape>
                <o:OLEObject Type="Embed" ProgID="Equation.3" ShapeID="_x0000_i1077" DrawAspect="Content" ObjectID="_1539719906" r:id="rId11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078" type="#_x0000_t75" style="width:54.4pt;height:16.75pt" o:ole="">
                  <v:imagedata r:id="rId115" o:title=""/>
                </v:shape>
                <o:OLEObject Type="Embed" ProgID="Equation.3" ShapeID="_x0000_i1078" DrawAspect="Content" ObjectID="_1539719907" r:id="rId116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2"/>
                <w:lang w:eastAsia="en-US"/>
              </w:rPr>
              <w:object w:dxaOrig="780" w:dyaOrig="360">
                <v:shape id="_x0000_i1079" type="#_x0000_t75" style="width:39.35pt;height:18.4pt" o:ole="">
                  <v:imagedata r:id="rId117" o:title=""/>
                </v:shape>
                <o:OLEObject Type="Embed" ProgID="Equation.3" ShapeID="_x0000_i1079" DrawAspect="Content" ObjectID="_1539719908" r:id="rId11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080" type="#_x0000_t75" style="width:54.4pt;height:16.75pt" o:ole="">
                  <v:imagedata r:id="rId119" o:title=""/>
                </v:shape>
                <o:OLEObject Type="Embed" ProgID="Equation.3" ShapeID="_x0000_i1080" DrawAspect="Content" ObjectID="_1539719909" r:id="rId120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081" type="#_x0000_t75" style="width:39.35pt;height:11.7pt" o:ole="">
                  <v:imagedata r:id="rId121" o:title=""/>
                </v:shape>
                <o:OLEObject Type="Embed" ProgID="Equation.3" ShapeID="_x0000_i1081" DrawAspect="Content" ObjectID="_1539719910" r:id="rId12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40" w:dyaOrig="279">
                <v:shape id="_x0000_i1082" type="#_x0000_t75" style="width:36.85pt;height:15.05pt" o:ole="">
                  <v:imagedata r:id="rId123" o:title=""/>
                </v:shape>
                <o:OLEObject Type="Embed" ProgID="Equation.3" ShapeID="_x0000_i1082" DrawAspect="Content" ObjectID="_1539719911" r:id="rId12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60" w:dyaOrig="279">
                <v:shape id="_x0000_i1083" type="#_x0000_t75" style="width:38.5pt;height:15.05pt" o:ole="">
                  <v:imagedata r:id="rId125" o:title=""/>
                </v:shape>
                <o:OLEObject Type="Embed" ProgID="Equation.3" ShapeID="_x0000_i1083" DrawAspect="Content" ObjectID="_1539719912" r:id="rId126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084" type="#_x0000_t75" style="width:54.4pt;height:16.75pt" o:ole="">
                  <v:imagedata r:id="rId127" o:title=""/>
                </v:shape>
                <o:OLEObject Type="Embed" ProgID="Equation.3" ShapeID="_x0000_i1084" DrawAspect="Content" ObjectID="_1539719913" r:id="rId12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085" type="#_x0000_t75" style="width:54.4pt;height:16.75pt" o:ole="">
                  <v:imagedata r:id="rId129" o:title=""/>
                </v:shape>
                <o:OLEObject Type="Embed" ProgID="Equation.3" ShapeID="_x0000_i1085" DrawAspect="Content" ObjectID="_1539719914" r:id="rId130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086" type="#_x0000_t75" style="width:39.35pt;height:11.7pt" o:ole="">
                  <v:imagedata r:id="rId131" o:title=""/>
                </v:shape>
                <o:OLEObject Type="Embed" ProgID="Equation.3" ShapeID="_x0000_i1086" DrawAspect="Content" ObjectID="_1539719915" r:id="rId13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</w:tc>
      </w:tr>
      <w:tr w:rsidR="0001134D" w:rsidRPr="0001134D" w:rsidTr="0001134D">
        <w:tc>
          <w:tcPr>
            <w:tcW w:w="81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</w:tc>
        <w:tc>
          <w:tcPr>
            <w:tcW w:w="541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1134D" w:rsidRPr="0001134D" w:rsidRDefault="0001134D" w:rsidP="0001134D">
            <w:pPr>
              <w:rPr>
                <w:rFonts w:ascii="Tahoma" w:hAnsi="Tahoma" w:cs="Tahoma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</w:tc>
      </w:tr>
      <w:tr w:rsidR="0001134D" w:rsidRPr="0001134D" w:rsidTr="0001134D"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</w:tc>
        <w:tc>
          <w:tcPr>
            <w:tcW w:w="5418" w:type="dxa"/>
            <w:tcBorders>
              <w:top w:val="nil"/>
              <w:left w:val="nil"/>
              <w:bottom w:val="nil"/>
              <w:right w:val="nil"/>
            </w:tcBorders>
          </w:tcPr>
          <w:p w:rsidR="0001134D" w:rsidRPr="0001134D" w:rsidRDefault="0001134D" w:rsidP="0001134D">
            <w:pPr>
              <w:rPr>
                <w:rFonts w:ascii="Tahoma" w:hAnsi="Tahoma" w:cs="Tahoma"/>
              </w:rPr>
            </w:pPr>
          </w:p>
        </w:tc>
        <w:tc>
          <w:tcPr>
            <w:tcW w:w="2822" w:type="dxa"/>
            <w:tcBorders>
              <w:top w:val="nil"/>
              <w:left w:val="nil"/>
              <w:bottom w:val="nil"/>
              <w:right w:val="nil"/>
            </w:tcBorders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</w:tc>
      </w:tr>
      <w:tr w:rsidR="0001134D" w:rsidRPr="0001134D" w:rsidTr="0001134D"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01134D" w:rsidRDefault="0001134D" w:rsidP="0001134D">
            <w:pPr>
              <w:rPr>
                <w:rFonts w:ascii="Arial" w:hAnsi="Arial" w:cs="Arial"/>
              </w:rPr>
            </w:pPr>
          </w:p>
          <w:p w:rsidR="00B91BE6" w:rsidRDefault="00B91BE6" w:rsidP="0001134D">
            <w:pPr>
              <w:rPr>
                <w:rFonts w:ascii="Arial" w:hAnsi="Arial" w:cs="Arial"/>
              </w:rPr>
            </w:pPr>
          </w:p>
          <w:p w:rsidR="00B91BE6" w:rsidRDefault="00B91BE6" w:rsidP="0001134D">
            <w:pPr>
              <w:rPr>
                <w:rFonts w:ascii="Arial" w:hAnsi="Arial" w:cs="Arial"/>
              </w:rPr>
            </w:pPr>
          </w:p>
          <w:p w:rsidR="00B91BE6" w:rsidRDefault="00B91BE6" w:rsidP="0001134D">
            <w:pPr>
              <w:rPr>
                <w:rFonts w:ascii="Arial" w:hAnsi="Arial" w:cs="Arial"/>
              </w:rPr>
            </w:pPr>
          </w:p>
          <w:p w:rsidR="00B91BE6" w:rsidRDefault="00B91BE6" w:rsidP="0001134D">
            <w:pPr>
              <w:rPr>
                <w:rFonts w:ascii="Arial" w:hAnsi="Arial" w:cs="Arial"/>
              </w:rPr>
            </w:pPr>
          </w:p>
          <w:p w:rsidR="00B91BE6" w:rsidRDefault="00B91BE6" w:rsidP="0001134D">
            <w:pPr>
              <w:rPr>
                <w:rFonts w:ascii="Arial" w:hAnsi="Arial" w:cs="Arial"/>
              </w:rPr>
            </w:pPr>
          </w:p>
          <w:p w:rsidR="00B91BE6" w:rsidRPr="0001134D" w:rsidRDefault="00B91BE6" w:rsidP="0001134D">
            <w:pPr>
              <w:rPr>
                <w:rFonts w:ascii="Arial" w:hAnsi="Arial" w:cs="Arial"/>
              </w:rPr>
            </w:pPr>
          </w:p>
        </w:tc>
        <w:tc>
          <w:tcPr>
            <w:tcW w:w="5418" w:type="dxa"/>
            <w:tcBorders>
              <w:top w:val="nil"/>
              <w:left w:val="nil"/>
              <w:bottom w:val="nil"/>
              <w:right w:val="nil"/>
            </w:tcBorders>
          </w:tcPr>
          <w:p w:rsidR="0001134D" w:rsidRDefault="0001134D" w:rsidP="0001134D">
            <w:pPr>
              <w:rPr>
                <w:rFonts w:ascii="Tahoma" w:hAnsi="Tahoma" w:cs="Tahoma"/>
              </w:rPr>
            </w:pPr>
          </w:p>
          <w:p w:rsidR="00285F66" w:rsidRDefault="00285F66" w:rsidP="0001134D">
            <w:pPr>
              <w:rPr>
                <w:rFonts w:ascii="Tahoma" w:hAnsi="Tahoma" w:cs="Tahoma"/>
              </w:rPr>
            </w:pPr>
          </w:p>
          <w:p w:rsidR="00285F66" w:rsidRPr="0001134D" w:rsidRDefault="00285F66" w:rsidP="0001134D">
            <w:pPr>
              <w:rPr>
                <w:rFonts w:ascii="Tahoma" w:hAnsi="Tahoma" w:cs="Tahoma"/>
              </w:rPr>
            </w:pPr>
          </w:p>
        </w:tc>
        <w:tc>
          <w:tcPr>
            <w:tcW w:w="2822" w:type="dxa"/>
            <w:tcBorders>
              <w:top w:val="nil"/>
              <w:left w:val="nil"/>
              <w:bottom w:val="nil"/>
              <w:right w:val="nil"/>
            </w:tcBorders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</w:tc>
      </w:tr>
      <w:tr w:rsidR="0001134D" w:rsidRPr="0001134D" w:rsidTr="0001134D"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</w:tc>
        <w:tc>
          <w:tcPr>
            <w:tcW w:w="5418" w:type="dxa"/>
            <w:tcBorders>
              <w:top w:val="nil"/>
              <w:left w:val="nil"/>
              <w:bottom w:val="nil"/>
              <w:right w:val="nil"/>
            </w:tcBorders>
          </w:tcPr>
          <w:p w:rsidR="0001134D" w:rsidRPr="0001134D" w:rsidRDefault="0001134D" w:rsidP="0001134D">
            <w:pPr>
              <w:rPr>
                <w:rFonts w:ascii="Tahoma" w:hAnsi="Tahoma" w:cs="Tahoma"/>
              </w:rPr>
            </w:pPr>
          </w:p>
        </w:tc>
        <w:tc>
          <w:tcPr>
            <w:tcW w:w="2822" w:type="dxa"/>
            <w:tcBorders>
              <w:top w:val="nil"/>
              <w:left w:val="nil"/>
              <w:bottom w:val="nil"/>
              <w:right w:val="nil"/>
            </w:tcBorders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</w:tc>
      </w:tr>
    </w:tbl>
    <w:p w:rsidR="0001134D" w:rsidRPr="0001134D" w:rsidRDefault="0001134D" w:rsidP="0001134D">
      <w:pPr>
        <w:spacing w:after="200" w:line="276" w:lineRule="auto"/>
        <w:rPr>
          <w:rFonts w:ascii="Arial" w:eastAsia="Times New Roman" w:hAnsi="Arial" w:cs="Arial"/>
          <w:b/>
          <w:lang w:eastAsia="en-ZA"/>
        </w:rPr>
      </w:pPr>
      <w:r w:rsidRPr="0001134D">
        <w:rPr>
          <w:rFonts w:ascii="Arial" w:eastAsia="Times New Roman" w:hAnsi="Arial" w:cs="Arial"/>
          <w:b/>
          <w:lang w:eastAsia="en-ZA"/>
        </w:rPr>
        <w:t>QUESTION 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9"/>
        <w:gridCol w:w="5390"/>
        <w:gridCol w:w="2817"/>
      </w:tblGrid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numPr>
                <w:ilvl w:val="2"/>
                <w:numId w:val="7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10"/>
                <w:lang w:eastAsia="en-US"/>
              </w:rPr>
              <w:object w:dxaOrig="660" w:dyaOrig="320">
                <v:shape id="_x0000_i1087" type="#_x0000_t75" style="width:32.65pt;height:17.6pt" o:ole="">
                  <v:imagedata r:id="rId133" o:title=""/>
                </v:shape>
                <o:OLEObject Type="Embed" ProgID="Equation.3" ShapeID="_x0000_i1087" DrawAspect="Content" ObjectID="_1539719916" r:id="rId13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040" w:dyaOrig="320">
                <v:shape id="_x0000_i1088" type="#_x0000_t75" style="width:102.15pt;height:16.75pt" o:ole="">
                  <v:imagedata r:id="rId135" o:title=""/>
                </v:shape>
                <o:OLEObject Type="Embed" ProgID="Equation.3" ShapeID="_x0000_i1088" DrawAspect="Content" ObjectID="_1539719917" r:id="rId136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1)</w:t>
            </w:r>
          </w:p>
        </w:tc>
      </w:tr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numPr>
                <w:ilvl w:val="2"/>
                <w:numId w:val="7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84"/>
                <w:lang w:eastAsia="en-US"/>
              </w:rPr>
              <w:object w:dxaOrig="4120" w:dyaOrig="1800">
                <v:shape id="_x0000_i1089" type="#_x0000_t75" style="width:205.1pt;height:90.4pt" o:ole="">
                  <v:imagedata r:id="rId137" o:title=""/>
                </v:shape>
                <o:OLEObject Type="Embed" ProgID="Equation.3" ShapeID="_x0000_i1089" DrawAspect="Content" ObjectID="_1539719918" r:id="rId13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64"/>
                <w:lang w:eastAsia="en-US"/>
              </w:rPr>
              <w:object w:dxaOrig="3620" w:dyaOrig="1400">
                <v:shape id="_x0000_i1090" type="#_x0000_t75" style="width:180.85pt;height:69.5pt" o:ole="">
                  <v:imagedata r:id="rId139" o:title=""/>
                </v:shape>
                <o:OLEObject Type="Embed" ProgID="Equation.3" ShapeID="_x0000_i1090" DrawAspect="Content" ObjectID="_1539719919" r:id="rId140"/>
              </w:object>
            </w: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260" w:dyaOrig="360">
                <v:shape id="_x0000_i1091" type="#_x0000_t75" style="width:62.8pt;height:18.4pt" o:ole="">
                  <v:imagedata r:id="rId141" o:title=""/>
                </v:shape>
                <o:OLEObject Type="Embed" ProgID="Equation.3" ShapeID="_x0000_i1091" DrawAspect="Content" ObjectID="_1539719920" r:id="rId14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299" w:dyaOrig="360">
                <v:shape id="_x0000_i1092" type="#_x0000_t75" style="width:114.7pt;height:18.4pt" o:ole="">
                  <v:imagedata r:id="rId143" o:title=""/>
                </v:shape>
                <o:OLEObject Type="Embed" ProgID="Equation.3" ShapeID="_x0000_i1092" DrawAspect="Content" ObjectID="_1539719921" r:id="rId14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093" type="#_x0000_t75" style="width:54.4pt;height:16.75pt" o:ole="">
                  <v:imagedata r:id="rId145" o:title=""/>
                </v:shape>
                <o:OLEObject Type="Embed" ProgID="Equation.3" ShapeID="_x0000_i1093" DrawAspect="Content" ObjectID="_1539719922" r:id="rId146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980" w:dyaOrig="320">
                <v:shape id="_x0000_i1094" type="#_x0000_t75" style="width:98.8pt;height:16.75pt" o:ole="">
                  <v:imagedata r:id="rId147" o:title=""/>
                </v:shape>
                <o:OLEObject Type="Embed" ProgID="Equation.3" ShapeID="_x0000_i1094" DrawAspect="Content" ObjectID="_1539719923" r:id="rId14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</w:rPr>
              <w:t xml:space="preserve">   </w:t>
            </w: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2180" w:dyaOrig="680">
                <v:shape id="_x0000_i1095" type="#_x0000_t75" style="width:108.85pt;height:33.5pt" o:ole="">
                  <v:imagedata r:id="rId149" o:title=""/>
                </v:shape>
                <o:OLEObject Type="Embed" ProgID="Equation.3" ShapeID="_x0000_i1095" DrawAspect="Content" ObjectID="_1539719924" r:id="rId150"/>
              </w:object>
            </w:r>
            <w:r w:rsidRPr="0001134D">
              <w:rPr>
                <w:rFonts w:ascii="Arial" w:hAnsi="Arial" w:cs="Arial"/>
                <w:b/>
              </w:rPr>
              <w:t xml:space="preserve">                                                         </w: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</w:tc>
      </w:tr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ind w:left="540" w:right="-198" w:hanging="540"/>
              <w:contextualSpacing/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2.2. </w:t>
            </w: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3060" w:dyaOrig="520">
                <v:shape id="_x0000_i1096" type="#_x0000_t75" style="width:153.2pt;height:25.95pt" o:ole="">
                  <v:imagedata r:id="rId151" o:title=""/>
                </v:shape>
                <o:OLEObject Type="Embed" ProgID="Equation.3" ShapeID="_x0000_i1096" DrawAspect="Content" ObjectID="_1539719925" r:id="rId15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82"/>
                <w:lang w:eastAsia="en-US"/>
              </w:rPr>
              <w:object w:dxaOrig="2520" w:dyaOrig="2400">
                <v:shape id="_x0000_i1097" type="#_x0000_t75" style="width:126.4pt;height:120.55pt" o:ole="">
                  <v:imagedata r:id="rId153" o:title=""/>
                </v:shape>
                <o:OLEObject Type="Embed" ProgID="Equation.3" ShapeID="_x0000_i1097" DrawAspect="Content" ObjectID="_1539719926" r:id="rId154"/>
              </w:object>
            </w: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Calibri" w:eastAsiaTheme="minorHAnsi" w:hAnsi="Calibri" w:cs="Times New Roman"/>
                <w:position w:val="-28"/>
                <w:lang w:eastAsia="en-US"/>
              </w:rPr>
              <w:object w:dxaOrig="1420" w:dyaOrig="520">
                <v:shape id="_x0000_i1098" type="#_x0000_t75" style="width:71.15pt;height:25.95pt" o:ole="">
                  <v:imagedata r:id="rId155" o:title=""/>
                </v:shape>
                <o:OLEObject Type="Embed" ProgID="Equation.3" ShapeID="_x0000_i1098" DrawAspect="Content" ObjectID="_1539719927" r:id="rId156"/>
              </w:object>
            </w:r>
          </w:p>
          <w:p w:rsidR="0001134D" w:rsidRPr="0001134D" w:rsidRDefault="0001134D" w:rsidP="0001134D">
            <w:pPr>
              <w:rPr>
                <w:rFonts w:ascii="Calibri" w:hAnsi="Calibri" w:cs="Times New Roman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Calibri" w:eastAsiaTheme="minorHAnsi" w:hAnsi="Calibri" w:cs="Times New Roman"/>
                <w:position w:val="-28"/>
                <w:lang w:eastAsia="en-US"/>
              </w:rPr>
              <w:object w:dxaOrig="1460" w:dyaOrig="520">
                <v:shape id="_x0000_i1099" type="#_x0000_t75" style="width:72.85pt;height:25.95pt" o:ole="">
                  <v:imagedata r:id="rId157" o:title=""/>
                </v:shape>
                <o:OLEObject Type="Embed" ProgID="Equation.3" ShapeID="_x0000_i1099" DrawAspect="Content" ObjectID="_1539719928" r:id="rId15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420" w:dyaOrig="340">
                <v:shape id="_x0000_i1100" type="#_x0000_t75" style="width:121.4pt;height:18.4pt" o:ole="">
                  <v:imagedata r:id="rId159" o:title=""/>
                </v:shape>
                <o:OLEObject Type="Embed" ProgID="Equation.3" ShapeID="_x0000_i1100" DrawAspect="Content" ObjectID="_1539719929" r:id="rId160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101" type="#_x0000_t75" style="width:59.45pt;height:15.05pt" o:ole="">
                  <v:imagedata r:id="rId161" o:title=""/>
                </v:shape>
                <o:OLEObject Type="Embed" ProgID="Equation.3" ShapeID="_x0000_i1101" DrawAspect="Content" ObjectID="_1539719930" r:id="rId16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102" type="#_x0000_t75" style="width:39.35pt;height:11.7pt" o:ole="">
                  <v:imagedata r:id="rId163" o:title=""/>
                </v:shape>
                <o:OLEObject Type="Embed" ProgID="Equation.3" ShapeID="_x0000_i1102" DrawAspect="Content" ObjectID="_1539719931" r:id="rId16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</w:tc>
      </w:tr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2.3.1. </w:t>
            </w: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24"/>
                <w:lang w:eastAsia="en-US"/>
              </w:rPr>
              <w:object w:dxaOrig="2079" w:dyaOrig="620">
                <v:shape id="_x0000_i1103" type="#_x0000_t75" style="width:103.8pt;height:30.15pt" o:ole="">
                  <v:imagedata r:id="rId165" o:title=""/>
                </v:shape>
                <o:OLEObject Type="Embed" ProgID="Equation.3" ShapeID="_x0000_i1103" DrawAspect="Content" ObjectID="_1539719932" r:id="rId166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1260" w:dyaOrig="740">
                <v:shape id="_x0000_i1104" type="#_x0000_t75" style="width:62.8pt;height:36.85pt" o:ole="">
                  <v:imagedata r:id="rId167" o:title=""/>
                </v:shape>
                <o:OLEObject Type="Embed" ProgID="Equation.3" ShapeID="_x0000_i1104" DrawAspect="Content" ObjectID="_1539719933" r:id="rId16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     </w:t>
            </w:r>
            <w:r w:rsidRPr="0001134D">
              <w:rPr>
                <w:rFonts w:ascii="Arial" w:eastAsiaTheme="minorHAnsi" w:hAnsi="Arial" w:cs="Arial"/>
                <w:position w:val="-24"/>
                <w:lang w:eastAsia="en-US"/>
              </w:rPr>
              <w:object w:dxaOrig="1540" w:dyaOrig="620">
                <v:shape id="_x0000_i1105" type="#_x0000_t75" style="width:77.85pt;height:30.15pt" o:ole="">
                  <v:imagedata r:id="rId169" o:title=""/>
                </v:shape>
                <o:OLEObject Type="Embed" ProgID="Equation.3" ShapeID="_x0000_i1105" DrawAspect="Content" ObjectID="_1539719934" r:id="rId170"/>
              </w:object>
            </w:r>
            <w:r w:rsidRPr="0001134D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106" type="#_x0000_t75" style="width:54.4pt;height:16.75pt" o:ole="">
                  <v:imagedata r:id="rId171" o:title=""/>
                </v:shape>
                <o:OLEObject Type="Embed" ProgID="Equation.3" ShapeID="_x0000_i1106" DrawAspect="Content" ObjectID="_1539719935" r:id="rId17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107" type="#_x0000_t75" style="width:59.45pt;height:15.05pt" o:ole="">
                  <v:imagedata r:id="rId173" o:title=""/>
                </v:shape>
                <o:OLEObject Type="Embed" ProgID="Equation.3" ShapeID="_x0000_i1107" DrawAspect="Content" ObjectID="_1539719936" r:id="rId17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108" type="#_x0000_t75" style="width:39.35pt;height:11.7pt" o:ole="">
                  <v:imagedata r:id="rId121" o:title=""/>
                </v:shape>
                <o:OLEObject Type="Embed" ProgID="Equation.3" ShapeID="_x0000_i1108" DrawAspect="Content" ObjectID="_1539719937" r:id="rId175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3)</w:t>
            </w:r>
          </w:p>
        </w:tc>
      </w:tr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>2.3.2.</w:t>
            </w: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eastAsiaTheme="minorHAnsi" w:hAnsi="Arial" w:cs="Arial"/>
                <w:b/>
                <w:position w:val="-24"/>
                <w:lang w:eastAsia="en-US"/>
              </w:rPr>
              <w:object w:dxaOrig="1400" w:dyaOrig="660">
                <v:shape id="_x0000_i1109" type="#_x0000_t75" style="width:69.5pt;height:32.65pt" o:ole="">
                  <v:imagedata r:id="rId176" o:title=""/>
                </v:shape>
                <o:OLEObject Type="Embed" ProgID="Equation.3" ShapeID="_x0000_i1109" DrawAspect="Content" ObjectID="_1539719938" r:id="rId177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eastAsiaTheme="minorHAnsi" w:hAnsi="Arial" w:cs="Arial"/>
                <w:b/>
                <w:position w:val="-54"/>
                <w:lang w:eastAsia="en-US"/>
              </w:rPr>
              <w:object w:dxaOrig="1840" w:dyaOrig="1420">
                <v:shape id="_x0000_i1110" type="#_x0000_t75" style="width:91.25pt;height:71.15pt" o:ole="">
                  <v:imagedata r:id="rId178" o:title=""/>
                </v:shape>
                <o:OLEObject Type="Embed" ProgID="Equation.3" ShapeID="_x0000_i1110" DrawAspect="Content" ObjectID="_1539719939" r:id="rId179"/>
              </w:object>
            </w:r>
          </w:p>
          <w:p w:rsidR="0001134D" w:rsidRPr="0001134D" w:rsidRDefault="0001134D" w:rsidP="0001134D">
            <w:pPr>
              <w:rPr>
                <w:rFonts w:ascii="Tahoma" w:hAnsi="Tahoma" w:cs="Tahoma"/>
              </w:rPr>
            </w:pPr>
            <w:r w:rsidRPr="0001134D">
              <w:rPr>
                <w:rFonts w:ascii="Arial" w:hAnsi="Arial" w:cs="Arial"/>
                <w:b/>
              </w:rPr>
              <w:t xml:space="preserve">     </w:t>
            </w:r>
            <w:r w:rsidRPr="0001134D">
              <w:rPr>
                <w:rFonts w:ascii="Arial" w:eastAsiaTheme="minorHAnsi" w:hAnsi="Arial" w:cs="Arial"/>
                <w:b/>
                <w:position w:val="-54"/>
                <w:lang w:eastAsia="en-US"/>
              </w:rPr>
              <w:object w:dxaOrig="1600" w:dyaOrig="1200">
                <v:shape id="_x0000_i1111" type="#_x0000_t75" style="width:80.35pt;height:59.45pt" o:ole="">
                  <v:imagedata r:id="rId180" o:title=""/>
                </v:shape>
                <o:OLEObject Type="Embed" ProgID="Equation.3" ShapeID="_x0000_i1111" DrawAspect="Content" ObjectID="_1539719940" r:id="rId181"/>
              </w:object>
            </w: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880" w:dyaOrig="320">
                <v:shape id="_x0000_i1112" type="#_x0000_t75" style="width:44.35pt;height:16.75pt" o:ole="">
                  <v:imagedata r:id="rId182" o:title=""/>
                </v:shape>
                <o:OLEObject Type="Embed" ProgID="Equation.3" ShapeID="_x0000_i1112" DrawAspect="Content" ObjectID="_1539719941" r:id="rId183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113" type="#_x0000_t75" style="width:59.45pt;height:15.05pt" o:ole="">
                  <v:imagedata r:id="rId173" o:title=""/>
                </v:shape>
                <o:OLEObject Type="Embed" ProgID="Equation.3" ShapeID="_x0000_i1113" DrawAspect="Content" ObjectID="_1539719942" r:id="rId184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114" type="#_x0000_t75" style="width:39.35pt;height:11.7pt" o:ole="">
                  <v:imagedata r:id="rId185" o:title=""/>
                </v:shape>
                <o:OLEObject Type="Embed" ProgID="Equation.3" ShapeID="_x0000_i1114" DrawAspect="Content" ObjectID="_1539719943" r:id="rId186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280" w:dyaOrig="320">
                <v:shape id="_x0000_i1115" type="#_x0000_t75" style="width:113.85pt;height:16.75pt" o:ole="">
                  <v:imagedata r:id="rId187" o:title=""/>
                </v:shape>
                <o:OLEObject Type="Embed" ProgID="Equation.3" ShapeID="_x0000_i1115" DrawAspect="Content" ObjectID="_1539719944" r:id="rId18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4)</w:t>
            </w:r>
          </w:p>
        </w:tc>
      </w:tr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>2.3.3.</w:t>
            </w: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1359" w:dyaOrig="740">
                <v:shape id="_x0000_i1116" type="#_x0000_t75" style="width:67.8pt;height:36.85pt" o:ole="">
                  <v:imagedata r:id="rId189" o:title=""/>
                </v:shape>
                <o:OLEObject Type="Embed" ProgID="Equation.3" ShapeID="_x0000_i1116" DrawAspect="Content" ObjectID="_1539719945" r:id="rId190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      </w:t>
            </w: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660" w:dyaOrig="680">
                <v:shape id="_x0000_i1117" type="#_x0000_t75" style="width:32.65pt;height:33.5pt" o:ole="">
                  <v:imagedata r:id="rId191" o:title=""/>
                </v:shape>
                <o:OLEObject Type="Embed" ProgID="Equation.3" ShapeID="_x0000_i1117" DrawAspect="Content" ObjectID="_1539719946" r:id="rId19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hAnsi="Arial" w:cs="Arial"/>
                <w:i/>
                <w:color w:val="FF0000"/>
              </w:rPr>
              <w:t>Hence, the 11</w:t>
            </w:r>
            <w:r w:rsidRPr="0001134D">
              <w:rPr>
                <w:rFonts w:ascii="Arial" w:hAnsi="Arial" w:cs="Arial"/>
                <w:i/>
                <w:color w:val="FF0000"/>
                <w:vertAlign w:val="superscript"/>
              </w:rPr>
              <w:t>th</w:t>
            </w:r>
            <w:r w:rsidRPr="0001134D">
              <w:rPr>
                <w:rFonts w:ascii="Arial" w:hAnsi="Arial" w:cs="Arial"/>
                <w:i/>
                <w:color w:val="FF0000"/>
              </w:rPr>
              <w:t xml:space="preserve"> pass is uneconomical.</w:t>
            </w: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118" type="#_x0000_t75" style="width:59.45pt;height:15.05pt" o:ole="">
                  <v:imagedata r:id="rId173" o:title=""/>
                </v:shape>
                <o:OLEObject Type="Embed" ProgID="Equation.3" ShapeID="_x0000_i1118" DrawAspect="Content" ObjectID="_1539719947" r:id="rId193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200" w:dyaOrig="340">
                <v:shape id="_x0000_i1119" type="#_x0000_t75" style="width:59.45pt;height:18.4pt" o:ole="">
                  <v:imagedata r:id="rId194" o:title=""/>
                </v:shape>
                <o:OLEObject Type="Embed" ProgID="Equation.3" ShapeID="_x0000_i1119" DrawAspect="Content" ObjectID="_1539719948" r:id="rId195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120" w:dyaOrig="279">
                <v:shape id="_x0000_i1120" type="#_x0000_t75" style="width:55.25pt;height:15.05pt" o:ole="">
                  <v:imagedata r:id="rId196" o:title=""/>
                </v:shape>
                <o:OLEObject Type="Embed" ProgID="Equation.3" ShapeID="_x0000_i1120" DrawAspect="Content" ObjectID="_1539719949" r:id="rId197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3)</w:t>
            </w:r>
          </w:p>
        </w:tc>
      </w:tr>
    </w:tbl>
    <w:p w:rsidR="0001134D" w:rsidRPr="0001134D" w:rsidRDefault="0001134D" w:rsidP="0001134D">
      <w:pPr>
        <w:spacing w:after="200" w:line="276" w:lineRule="auto"/>
        <w:rPr>
          <w:rFonts w:ascii="Arial" w:eastAsia="Times New Roman" w:hAnsi="Arial" w:cs="Arial"/>
          <w:b/>
          <w:lang w:eastAsia="en-ZA"/>
        </w:rPr>
      </w:pPr>
      <w:r w:rsidRPr="0001134D">
        <w:rPr>
          <w:rFonts w:ascii="Arial" w:eastAsia="Times New Roman" w:hAnsi="Arial" w:cs="Arial"/>
          <w:b/>
          <w:lang w:eastAsia="en-ZA"/>
        </w:rPr>
        <w:t>QUESTION 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9"/>
        <w:gridCol w:w="5411"/>
        <w:gridCol w:w="2796"/>
      </w:tblGrid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numPr>
                <w:ilvl w:val="1"/>
                <w:numId w:val="8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90"/>
                <w:lang w:eastAsia="en-US"/>
              </w:rPr>
              <w:object w:dxaOrig="2400" w:dyaOrig="1920">
                <v:shape id="_x0000_i1121" type="#_x0000_t75" style="width:120.55pt;height:95.45pt" o:ole="">
                  <v:imagedata r:id="rId198" o:title=""/>
                </v:shape>
                <o:OLEObject Type="Embed" ProgID="Equation.3" ShapeID="_x0000_i1121" DrawAspect="Content" ObjectID="_1539719950" r:id="rId199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eastAsiaTheme="minorHAnsi" w:hAnsi="Arial" w:cs="Arial"/>
                <w:position w:val="-46"/>
                <w:lang w:eastAsia="en-US"/>
              </w:rPr>
              <w:object w:dxaOrig="2120" w:dyaOrig="1400">
                <v:shape id="_x0000_i1122" type="#_x0000_t75" style="width:105.5pt;height:69.5pt" o:ole="">
                  <v:imagedata r:id="rId200" o:title=""/>
                </v:shape>
                <o:OLEObject Type="Embed" ProgID="Equation.3" ShapeID="_x0000_i1122" DrawAspect="Content" ObjectID="_1539719951" r:id="rId201"/>
              </w:object>
            </w: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880" w:dyaOrig="320">
                <v:shape id="_x0000_i1123" type="#_x0000_t75" style="width:44.35pt;height:16.75pt" o:ole="">
                  <v:imagedata r:id="rId202" o:title=""/>
                </v:shape>
                <o:OLEObject Type="Embed" ProgID="Equation.3" ShapeID="_x0000_i1123" DrawAspect="Content" ObjectID="_1539719952" r:id="rId203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124" type="#_x0000_t75" style="width:59.45pt;height:15.05pt" o:ole="">
                  <v:imagedata r:id="rId204" o:title=""/>
                </v:shape>
                <o:OLEObject Type="Embed" ProgID="Equation.3" ShapeID="_x0000_i1124" DrawAspect="Content" ObjectID="_1539719953" r:id="rId205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960" w:dyaOrig="320">
                <v:shape id="_x0000_i1125" type="#_x0000_t75" style="width:48.55pt;height:16.75pt" o:ole="">
                  <v:imagedata r:id="rId206" o:title=""/>
                </v:shape>
                <o:OLEObject Type="Embed" ProgID="Equation.3" ShapeID="_x0000_i1125" DrawAspect="Content" ObjectID="_1539719954" r:id="rId207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126" type="#_x0000_t75" style="width:39.35pt;height:11.7pt" o:ole="">
                  <v:imagedata r:id="rId208" o:title=""/>
                </v:shape>
                <o:OLEObject Type="Embed" ProgID="Equation.3" ShapeID="_x0000_i1126" DrawAspect="Content" ObjectID="_1539719955" r:id="rId209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4)</w:t>
            </w:r>
          </w:p>
        </w:tc>
      </w:tr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numPr>
                <w:ilvl w:val="2"/>
                <w:numId w:val="9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4880" w:dyaOrig="320">
                <v:shape id="_x0000_i1127" type="#_x0000_t75" style="width:243.65pt;height:16.75pt" o:ole="">
                  <v:imagedata r:id="rId210" o:title=""/>
                </v:shape>
                <o:OLEObject Type="Embed" ProgID="Equation.3" ShapeID="_x0000_i1127" DrawAspect="Content" ObjectID="_1539719956" r:id="rId211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128" type="#_x0000_t75" style="width:39.35pt;height:11.7pt" o:ole="">
                  <v:imagedata r:id="rId212" o:title=""/>
                </v:shape>
                <o:OLEObject Type="Embed" ProgID="Equation.3" ShapeID="_x0000_i1128" DrawAspect="Content" ObjectID="_1539719957" r:id="rId213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1)</w:t>
            </w:r>
          </w:p>
        </w:tc>
      </w:tr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ind w:left="540" w:right="-198" w:hanging="540"/>
              <w:contextualSpacing/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>3.2.2.</w:t>
            </w: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60"/>
                <w:lang w:eastAsia="en-US"/>
              </w:rPr>
              <w:object w:dxaOrig="3280" w:dyaOrig="3320">
                <v:shape id="_x0000_i1129" type="#_x0000_t75" style="width:164.1pt;height:164.95pt" o:ole="">
                  <v:imagedata r:id="rId214" o:title=""/>
                </v:shape>
                <o:OLEObject Type="Embed" ProgID="Equation.3" ShapeID="_x0000_i1129" DrawAspect="Content" ObjectID="_1539719958" r:id="rId215"/>
              </w:object>
            </w: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Calibri" w:eastAsiaTheme="minorHAnsi" w:hAnsi="Calibri" w:cs="Times New Roman"/>
                <w:position w:val="-10"/>
                <w:lang w:eastAsia="en-US"/>
              </w:rPr>
              <w:object w:dxaOrig="880" w:dyaOrig="320">
                <v:shape id="_x0000_i1130" type="#_x0000_t75" style="width:44.35pt;height:16.75pt" o:ole="">
                  <v:imagedata r:id="rId216" o:title=""/>
                </v:shape>
                <o:OLEObject Type="Embed" ProgID="Equation.3" ShapeID="_x0000_i1130" DrawAspect="Content" ObjectID="_1539719959" r:id="rId217"/>
              </w:object>
            </w:r>
          </w:p>
          <w:p w:rsidR="0001134D" w:rsidRPr="0001134D" w:rsidRDefault="0001134D" w:rsidP="0001134D">
            <w:pPr>
              <w:rPr>
                <w:rFonts w:ascii="Calibri" w:hAnsi="Calibri" w:cs="Times New Roman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131" type="#_x0000_t75" style="width:59.45pt;height:15.05pt" o:ole="">
                  <v:imagedata r:id="rId161" o:title=""/>
                </v:shape>
                <o:OLEObject Type="Embed" ProgID="Equation.3" ShapeID="_x0000_i1131" DrawAspect="Content" ObjectID="_1539719960" r:id="rId218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400" w:dyaOrig="320">
                <v:shape id="_x0000_i1132" type="#_x0000_t75" style="width:69.5pt;height:16.75pt" o:ole="">
                  <v:imagedata r:id="rId219" o:title=""/>
                </v:shape>
                <o:OLEObject Type="Embed" ProgID="Equation.3" ShapeID="_x0000_i1132" DrawAspect="Content" ObjectID="_1539719961" r:id="rId220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133" type="#_x0000_t75" style="width:39.35pt;height:11.7pt" o:ole="">
                  <v:imagedata r:id="rId163" o:title=""/>
                </v:shape>
                <o:OLEObject Type="Embed" ProgID="Equation.3" ShapeID="_x0000_i1133" DrawAspect="Content" ObjectID="_1539719962" r:id="rId221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4)</w:t>
            </w:r>
          </w:p>
        </w:tc>
      </w:tr>
      <w:tr w:rsidR="0001134D" w:rsidRPr="0001134D" w:rsidTr="00B17AAA">
        <w:tc>
          <w:tcPr>
            <w:tcW w:w="810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3.2.3. </w:t>
            </w:r>
          </w:p>
        </w:tc>
        <w:tc>
          <w:tcPr>
            <w:tcW w:w="5418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460" w:dyaOrig="380">
                <v:shape id="_x0000_i1134" type="#_x0000_t75" style="width:72.85pt;height:17.6pt" o:ole="">
                  <v:imagedata r:id="rId222" o:title=""/>
                </v:shape>
                <o:OLEObject Type="Embed" ProgID="Equation.3" ShapeID="_x0000_i1134" DrawAspect="Content" ObjectID="_1539719963" r:id="rId223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 xml:space="preserve">      </w:t>
            </w:r>
            <w:r w:rsidRPr="0001134D">
              <w:rPr>
                <w:rFonts w:ascii="Arial" w:eastAsiaTheme="minorHAnsi" w:hAnsi="Arial" w:cs="Arial"/>
                <w:position w:val="-46"/>
                <w:lang w:eastAsia="en-US"/>
              </w:rPr>
              <w:object w:dxaOrig="2560" w:dyaOrig="1460">
                <v:shape id="_x0000_i1135" type="#_x0000_t75" style="width:127.25pt;height:73.65pt" o:ole="">
                  <v:imagedata r:id="rId224" o:title=""/>
                </v:shape>
                <o:OLEObject Type="Embed" ProgID="Equation.3" ShapeID="_x0000_i1135" DrawAspect="Content" ObjectID="_1539719964" r:id="rId225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eastAsiaTheme="minorHAnsi" w:hAnsi="Arial" w:cs="Arial"/>
                <w:b/>
                <w:position w:val="-90"/>
                <w:lang w:eastAsia="en-US"/>
              </w:rPr>
              <w:object w:dxaOrig="2920" w:dyaOrig="2460">
                <v:shape id="_x0000_i1136" type="#_x0000_t75" style="width:146.5pt;height:123.9pt" o:ole="">
                  <v:imagedata r:id="rId226" o:title=""/>
                </v:shape>
                <o:OLEObject Type="Embed" ProgID="Equation.3" ShapeID="_x0000_i1136" DrawAspect="Content" ObjectID="_1539719965" r:id="rId227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  <w:b/>
              </w:rPr>
            </w:pPr>
          </w:p>
          <w:p w:rsidR="00285F66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4220" w:dyaOrig="680">
                <v:shape id="_x0000_i1137" type="#_x0000_t75" style="width:210.15pt;height:33.5pt" o:ole="">
                  <v:imagedata r:id="rId228" o:title=""/>
                </v:shape>
                <o:OLEObject Type="Embed" ProgID="Equation.3" ShapeID="_x0000_i1137" DrawAspect="Content" ObjectID="_1539719966" r:id="rId229"/>
              </w:object>
            </w:r>
            <w:r w:rsidRPr="0001134D">
              <w:rPr>
                <w:rFonts w:ascii="Arial" w:hAnsi="Arial" w:cs="Arial"/>
              </w:rPr>
              <w:t xml:space="preserve">       </w:t>
            </w:r>
          </w:p>
          <w:p w:rsidR="0001134D" w:rsidRPr="00285F66" w:rsidRDefault="0001134D" w:rsidP="00285F66">
            <w:pPr>
              <w:tabs>
                <w:tab w:val="left" w:pos="1574"/>
              </w:tabs>
              <w:rPr>
                <w:rFonts w:ascii="Arial" w:hAnsi="Arial" w:cs="Arial"/>
              </w:rPr>
            </w:pPr>
          </w:p>
        </w:tc>
        <w:tc>
          <w:tcPr>
            <w:tcW w:w="2822" w:type="dxa"/>
          </w:tcPr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980" w:dyaOrig="320">
                <v:shape id="_x0000_i1138" type="#_x0000_t75" style="width:49.4pt;height:16.75pt" o:ole="">
                  <v:imagedata r:id="rId230" o:title=""/>
                </v:shape>
                <o:OLEObject Type="Embed" ProgID="Equation.3" ShapeID="_x0000_i1138" DrawAspect="Content" ObjectID="_1539719967" r:id="rId231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139" type="#_x0000_t75" style="width:59.45pt;height:15.05pt" o:ole="">
                  <v:imagedata r:id="rId173" o:title=""/>
                </v:shape>
                <o:OLEObject Type="Embed" ProgID="Equation.3" ShapeID="_x0000_i1139" DrawAspect="Content" ObjectID="_1539719968" r:id="rId232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400" w:dyaOrig="320">
                <v:shape id="_x0000_i1140" type="#_x0000_t75" style="width:69.5pt;height:16.75pt" o:ole="">
                  <v:imagedata r:id="rId219" o:title=""/>
                </v:shape>
                <o:OLEObject Type="Embed" ProgID="Equation.3" ShapeID="_x0000_i1140" DrawAspect="Content" ObjectID="_1539719969" r:id="rId233"/>
              </w:object>
            </w: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01134D">
            <w:pPr>
              <w:rPr>
                <w:rFonts w:ascii="Arial" w:hAnsi="Arial" w:cs="Arial"/>
              </w:rPr>
            </w:pPr>
          </w:p>
          <w:p w:rsidR="0001134D" w:rsidRPr="0001134D" w:rsidRDefault="0001134D" w:rsidP="00E770A5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141" type="#_x0000_t75" style="width:39.35pt;height:11.7pt" o:ole="">
                  <v:imagedata r:id="rId121" o:title=""/>
                </v:shape>
                <o:OLEObject Type="Embed" ProgID="Equation.3" ShapeID="_x0000_i1141" DrawAspect="Content" ObjectID="_1539719970" r:id="rId234"/>
              </w:object>
            </w:r>
            <w:r w:rsidRPr="0001134D">
              <w:rPr>
                <w:rFonts w:ascii="Arial" w:hAnsi="Arial" w:cs="Arial"/>
                <w:b/>
              </w:rPr>
              <w:t xml:space="preserve">                                     (4)</w:t>
            </w:r>
          </w:p>
        </w:tc>
      </w:tr>
      <w:tr w:rsidR="00B91BE6" w:rsidRPr="0001134D" w:rsidTr="00B17AAA">
        <w:tc>
          <w:tcPr>
            <w:tcW w:w="810" w:type="dxa"/>
          </w:tcPr>
          <w:p w:rsidR="00B91BE6" w:rsidRPr="0001134D" w:rsidRDefault="00B91BE6" w:rsidP="0001134D">
            <w:pPr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B91BE6" w:rsidRPr="0001134D" w:rsidRDefault="00B91BE6" w:rsidP="0001134D">
            <w:pPr>
              <w:rPr>
                <w:rFonts w:ascii="Arial" w:hAnsi="Arial" w:cs="Arial"/>
              </w:rPr>
            </w:pPr>
          </w:p>
        </w:tc>
        <w:tc>
          <w:tcPr>
            <w:tcW w:w="2822" w:type="dxa"/>
          </w:tcPr>
          <w:p w:rsidR="00B91BE6" w:rsidRPr="0001134D" w:rsidRDefault="00B91BE6" w:rsidP="0001134D">
            <w:pPr>
              <w:rPr>
                <w:rFonts w:ascii="Arial" w:hAnsi="Arial" w:cs="Arial"/>
              </w:rPr>
            </w:pPr>
          </w:p>
        </w:tc>
      </w:tr>
    </w:tbl>
    <w:p w:rsidR="00F27852" w:rsidRDefault="00F27852" w:rsidP="00B91BE6">
      <w:pPr>
        <w:pStyle w:val="Heading2"/>
      </w:pPr>
      <w:bookmarkStart w:id="156" w:name="_Toc465875456"/>
    </w:p>
    <w:p w:rsidR="0001134D" w:rsidRDefault="00B17AAA" w:rsidP="00B91BE6">
      <w:pPr>
        <w:pStyle w:val="Heading2"/>
      </w:pPr>
      <w:r>
        <w:t>PROJECT</w:t>
      </w:r>
      <w:r w:rsidR="00B91BE6">
        <w:t>: A PRACTICAL APPLICATION OF DIFFERENTIAL CALCULUS</w:t>
      </w:r>
      <w:bookmarkEnd w:id="156"/>
      <w:r w:rsidR="00B91BE6">
        <w:t xml:space="preserve">  </w:t>
      </w:r>
    </w:p>
    <w:p w:rsidR="00B91BE6" w:rsidRPr="00B91BE6" w:rsidRDefault="00B91BE6" w:rsidP="00B91BE6"/>
    <w:p w:rsidR="00B91BE6" w:rsidRPr="00B91BE6" w:rsidRDefault="00B91BE6" w:rsidP="00B91BE6">
      <w:pPr>
        <w:spacing w:after="37"/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INSTRUCTIONS </w:t>
      </w:r>
      <w:r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 </w:t>
      </w:r>
      <w:r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ab/>
      </w:r>
      <w:r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ab/>
      </w:r>
      <w:r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ab/>
      </w:r>
      <w:r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ab/>
      </w:r>
      <w:r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ab/>
      </w:r>
      <w:r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ab/>
      </w:r>
      <w:r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ab/>
        <w:t xml:space="preserve">        </w:t>
      </w:r>
      <w:r w:rsidRPr="00B91BE6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>TOTAL:  50</w:t>
      </w:r>
    </w:p>
    <w:p w:rsidR="00B91BE6" w:rsidRPr="00B91BE6" w:rsidRDefault="00B91BE6" w:rsidP="00B91BE6">
      <w:pPr>
        <w:spacing w:after="11" w:line="248" w:lineRule="auto"/>
        <w:ind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>1.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Answer all the questions. </w:t>
      </w:r>
    </w:p>
    <w:p w:rsidR="00B91BE6" w:rsidRPr="00B91BE6" w:rsidRDefault="00B91BE6" w:rsidP="00B91BE6">
      <w:pPr>
        <w:spacing w:after="11" w:line="248" w:lineRule="auto"/>
        <w:ind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>2.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Clearly show all calculations you have used in determining your answers. </w:t>
      </w:r>
    </w:p>
    <w:p w:rsidR="00B91BE6" w:rsidRPr="00B91BE6" w:rsidRDefault="00B91BE6" w:rsidP="00B91BE6">
      <w:pPr>
        <w:spacing w:after="11" w:line="248" w:lineRule="auto"/>
        <w:ind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>3.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Round answers off to TWO decimal places, unless stated otherwise. </w:t>
      </w:r>
    </w:p>
    <w:p w:rsidR="00B91BE6" w:rsidRPr="00B91BE6" w:rsidRDefault="00B91BE6" w:rsidP="00B91BE6">
      <w:pPr>
        <w:spacing w:after="11" w:line="248" w:lineRule="auto"/>
        <w:ind w:left="720" w:right="51" w:hanging="72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>4.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Number your answers correctly according to the numbering system used in this </w:t>
      </w: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question paper. </w:t>
      </w:r>
    </w:p>
    <w:p w:rsidR="00B91BE6" w:rsidRPr="00B91BE6" w:rsidRDefault="00B91BE6" w:rsidP="00B91BE6">
      <w:pPr>
        <w:spacing w:after="11" w:line="248" w:lineRule="auto"/>
        <w:ind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>5.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Write neatly and legibly, </w:t>
      </w:r>
    </w:p>
    <w:p w:rsidR="00B91BE6" w:rsidRPr="00B91BE6" w:rsidRDefault="00B91BE6" w:rsidP="00B91BE6">
      <w:pPr>
        <w:spacing w:after="11" w:line="248" w:lineRule="auto"/>
        <w:ind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>6.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Sketch the containers according to the given specifications. </w:t>
      </w:r>
    </w:p>
    <w:p w:rsidR="00B91BE6" w:rsidRPr="00B91BE6" w:rsidRDefault="00B91BE6" w:rsidP="00B91BE6">
      <w:pPr>
        <w:spacing w:after="11" w:line="248" w:lineRule="auto"/>
        <w:ind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>7.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Mathematical methods and formulae need to be used to plan and sketch the containers. </w:t>
      </w:r>
    </w:p>
    <w:p w:rsidR="00B91BE6" w:rsidRDefault="00B91BE6" w:rsidP="00B91BE6">
      <w:pPr>
        <w:spacing w:after="11" w:line="248" w:lineRule="auto"/>
        <w:ind w:left="720" w:right="51" w:hanging="72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>8.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>All calculations and planning of the side lengths and surface areas must be neatly and clearly presented in writing and sketches.</w:t>
      </w:r>
    </w:p>
    <w:p w:rsidR="00B91BE6" w:rsidRDefault="00B91BE6" w:rsidP="00B91BE6">
      <w:pPr>
        <w:spacing w:after="11" w:line="248" w:lineRule="auto"/>
        <w:ind w:left="177" w:right="51" w:hanging="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B91BE6" w:rsidRPr="00B91BE6" w:rsidRDefault="00B91BE6" w:rsidP="00B91BE6">
      <w:pPr>
        <w:spacing w:after="11" w:line="248" w:lineRule="auto"/>
        <w:ind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CONTAINERS </w:t>
      </w:r>
    </w:p>
    <w:p w:rsidR="00B91BE6" w:rsidRPr="00B91BE6" w:rsidRDefault="00B91BE6" w:rsidP="00B91BE6">
      <w:pPr>
        <w:tabs>
          <w:tab w:val="center" w:pos="2575"/>
        </w:tabs>
        <w:spacing w:after="11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A: 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A container with a rectangular base </w:t>
      </w:r>
    </w:p>
    <w:p w:rsidR="00B91BE6" w:rsidRPr="00B91BE6" w:rsidRDefault="00B91BE6" w:rsidP="00B91BE6">
      <w:pPr>
        <w:tabs>
          <w:tab w:val="center" w:pos="2401"/>
        </w:tabs>
        <w:spacing w:after="11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B: 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A container with a circular base </w:t>
      </w:r>
    </w:p>
    <w:p w:rsidR="00B91BE6" w:rsidRDefault="00B91BE6" w:rsidP="00B91BE6">
      <w:pPr>
        <w:tabs>
          <w:tab w:val="center" w:pos="2501"/>
        </w:tabs>
        <w:spacing w:after="11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C: 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A container with a triangular base </w:t>
      </w:r>
    </w:p>
    <w:p w:rsidR="00B91BE6" w:rsidRDefault="00B91BE6" w:rsidP="00B91BE6">
      <w:pPr>
        <w:tabs>
          <w:tab w:val="center" w:pos="2501"/>
        </w:tabs>
        <w:spacing w:after="11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B91BE6" w:rsidRPr="00B91BE6" w:rsidRDefault="00B91BE6" w:rsidP="00B91BE6">
      <w:pPr>
        <w:spacing w:after="11" w:line="248" w:lineRule="auto"/>
        <w:ind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SPECIFICATIONS </w:t>
      </w:r>
    </w:p>
    <w:tbl>
      <w:tblPr>
        <w:tblStyle w:val="TableGrid0"/>
        <w:tblW w:w="5918" w:type="dxa"/>
        <w:tblInd w:w="163" w:type="dxa"/>
        <w:tblCellMar>
          <w:top w:w="7" w:type="dxa"/>
        </w:tblCellMar>
        <w:tblLook w:val="04A0" w:firstRow="1" w:lastRow="0" w:firstColumn="1" w:lastColumn="0" w:noHBand="0" w:noVBand="1"/>
      </w:tblPr>
      <w:tblGrid>
        <w:gridCol w:w="5918"/>
      </w:tblGrid>
      <w:tr w:rsidR="00B91BE6" w:rsidRPr="00B91BE6" w:rsidTr="00B91BE6">
        <w:trPr>
          <w:trHeight w:val="293"/>
        </w:trPr>
        <w:tc>
          <w:tcPr>
            <w:tcW w:w="5918" w:type="dxa"/>
            <w:tcBorders>
              <w:top w:val="nil"/>
              <w:left w:val="nil"/>
              <w:bottom w:val="nil"/>
              <w:right w:val="nil"/>
            </w:tcBorders>
          </w:tcPr>
          <w:p w:rsidR="00B91BE6" w:rsidRPr="00B91BE6" w:rsidRDefault="00B91BE6" w:rsidP="00B91BE6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Each container must hold exactly one litre of liquid. </w:t>
            </w:r>
          </w:p>
        </w:tc>
      </w:tr>
      <w:tr w:rsidR="00B91BE6" w:rsidRPr="00B91BE6" w:rsidTr="00B91BE6">
        <w:trPr>
          <w:trHeight w:val="293"/>
        </w:trPr>
        <w:tc>
          <w:tcPr>
            <w:tcW w:w="5918" w:type="dxa"/>
            <w:tcBorders>
              <w:top w:val="nil"/>
              <w:left w:val="nil"/>
              <w:bottom w:val="nil"/>
              <w:right w:val="nil"/>
            </w:tcBorders>
          </w:tcPr>
          <w:p w:rsidR="00B91BE6" w:rsidRPr="00B91BE6" w:rsidRDefault="00B91BE6" w:rsidP="00B91BE6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Each container must have a minimum surface area. </w:t>
            </w:r>
          </w:p>
        </w:tc>
      </w:tr>
      <w:tr w:rsidR="00B91BE6" w:rsidRPr="00B91BE6" w:rsidTr="00B91BE6">
        <w:trPr>
          <w:trHeight w:val="293"/>
        </w:trPr>
        <w:tc>
          <w:tcPr>
            <w:tcW w:w="5918" w:type="dxa"/>
            <w:tcBorders>
              <w:top w:val="nil"/>
              <w:left w:val="nil"/>
              <w:bottom w:val="nil"/>
              <w:right w:val="nil"/>
            </w:tcBorders>
          </w:tcPr>
          <w:p w:rsidR="00B91BE6" w:rsidRPr="00B91BE6" w:rsidRDefault="00B91BE6" w:rsidP="00B91BE6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The surface area of each container must include the lid. </w:t>
            </w:r>
          </w:p>
        </w:tc>
      </w:tr>
      <w:tr w:rsidR="00B91BE6" w:rsidRPr="00B91BE6" w:rsidTr="00B91BE6">
        <w:trPr>
          <w:trHeight w:val="293"/>
        </w:trPr>
        <w:tc>
          <w:tcPr>
            <w:tcW w:w="5918" w:type="dxa"/>
            <w:tcBorders>
              <w:top w:val="nil"/>
              <w:left w:val="nil"/>
              <w:bottom w:val="nil"/>
              <w:right w:val="nil"/>
            </w:tcBorders>
          </w:tcPr>
          <w:p w:rsidR="00B91BE6" w:rsidRPr="00B91BE6" w:rsidRDefault="00B91BE6" w:rsidP="00B91BE6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The length of the rectangular base must be twice the breadth. </w:t>
            </w:r>
          </w:p>
        </w:tc>
      </w:tr>
      <w:tr w:rsidR="00B91BE6" w:rsidRPr="00B91BE6" w:rsidTr="00B91BE6">
        <w:trPr>
          <w:trHeight w:val="293"/>
        </w:trPr>
        <w:tc>
          <w:tcPr>
            <w:tcW w:w="5918" w:type="dxa"/>
            <w:tcBorders>
              <w:top w:val="nil"/>
              <w:left w:val="nil"/>
              <w:bottom w:val="nil"/>
              <w:right w:val="nil"/>
            </w:tcBorders>
          </w:tcPr>
          <w:p w:rsidR="00B91BE6" w:rsidRPr="00B91BE6" w:rsidRDefault="00B91BE6" w:rsidP="00B91BE6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lastRenderedPageBreak/>
              <w:t xml:space="preserve">The triangular container must have an equilateral base. </w:t>
            </w:r>
          </w:p>
        </w:tc>
      </w:tr>
    </w:tbl>
    <w:p w:rsidR="00B91BE6" w:rsidRPr="00B91BE6" w:rsidRDefault="00B91BE6" w:rsidP="00B91BE6">
      <w:pPr>
        <w:spacing w:after="23"/>
        <w:ind w:left="163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0"/>
          <w:lang w:eastAsia="en-ZA"/>
        </w:rPr>
        <w:t xml:space="preserve"> </w:t>
      </w:r>
    </w:p>
    <w:p w:rsidR="00B91BE6" w:rsidRPr="00B91BE6" w:rsidRDefault="00B91BE6" w:rsidP="00B91BE6">
      <w:pPr>
        <w:spacing w:after="11" w:line="248" w:lineRule="auto"/>
        <w:ind w:left="177" w:right="51" w:hanging="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FURTHER COMPARISON </w:t>
      </w:r>
    </w:p>
    <w:p w:rsidR="00B91BE6" w:rsidRPr="00B91BE6" w:rsidRDefault="00B91BE6" w:rsidP="00B91BE6">
      <w:pPr>
        <w:spacing w:after="11" w:line="248" w:lineRule="auto"/>
        <w:ind w:left="177" w:right="841" w:hanging="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Apart from your conclusion based on the three options, what other shape of soft drink container would you use in the manufacturing of soft drink cans? Give a reason for your answer. </w:t>
      </w:r>
    </w:p>
    <w:p w:rsidR="00B91BE6" w:rsidRPr="00B91BE6" w:rsidRDefault="00B91BE6" w:rsidP="00B91BE6">
      <w:pPr>
        <w:spacing w:after="23"/>
        <w:ind w:left="163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color w:val="191915"/>
          <w:sz w:val="20"/>
          <w:lang w:eastAsia="en-ZA"/>
        </w:rPr>
        <w:t xml:space="preserve"> </w:t>
      </w:r>
    </w:p>
    <w:p w:rsidR="00B91BE6" w:rsidRPr="00B91BE6" w:rsidRDefault="00B91BE6" w:rsidP="00F27852">
      <w:pPr>
        <w:spacing w:after="11" w:line="248" w:lineRule="auto"/>
        <w:ind w:left="1018" w:right="475" w:hanging="8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B91BE6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>HINT:</w:t>
      </w:r>
      <w:r w:rsidRPr="00B91BE6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The shape in question would be the most economical to manufacture but may not be the most practical choice. </w:t>
      </w:r>
      <w:r w:rsidRPr="00B91BE6">
        <w:rPr>
          <w:rFonts w:ascii="Times New Roman" w:eastAsia="Times New Roman" w:hAnsi="Times New Roman" w:cs="Times New Roman"/>
          <w:color w:val="191915"/>
          <w:sz w:val="20"/>
          <w:lang w:eastAsia="en-ZA"/>
        </w:rPr>
        <w:t xml:space="preserve"> </w:t>
      </w:r>
    </w:p>
    <w:p w:rsidR="00B91BE6" w:rsidRPr="00932E2E" w:rsidRDefault="00B91BE6" w:rsidP="00932E2E">
      <w:pPr>
        <w:rPr>
          <w:rFonts w:ascii="Times New Roman" w:hAnsi="Times New Roman" w:cs="Times New Roman"/>
          <w:b/>
          <w:lang w:eastAsia="en-ZA"/>
        </w:rPr>
      </w:pPr>
      <w:bookmarkStart w:id="157" w:name="_Toc465606621"/>
      <w:bookmarkStart w:id="158" w:name="_Toc465606788"/>
      <w:bookmarkStart w:id="159" w:name="_Toc465670918"/>
      <w:bookmarkStart w:id="160" w:name="_Toc465875457"/>
      <w:r w:rsidRPr="00932E2E">
        <w:rPr>
          <w:rFonts w:ascii="Times New Roman" w:hAnsi="Times New Roman" w:cs="Times New Roman"/>
          <w:b/>
          <w:lang w:eastAsia="en-ZA"/>
        </w:rPr>
        <w:t>RUBRIC</w:t>
      </w:r>
      <w:bookmarkEnd w:id="157"/>
      <w:bookmarkEnd w:id="158"/>
      <w:bookmarkEnd w:id="159"/>
      <w:bookmarkEnd w:id="160"/>
      <w:r w:rsidRPr="00932E2E">
        <w:rPr>
          <w:rFonts w:ascii="Times New Roman" w:hAnsi="Times New Roman" w:cs="Times New Roman"/>
          <w:b/>
          <w:lang w:eastAsia="en-ZA"/>
        </w:rPr>
        <w:t xml:space="preserve"> </w:t>
      </w:r>
    </w:p>
    <w:tbl>
      <w:tblPr>
        <w:tblStyle w:val="TableGrid0"/>
        <w:tblW w:w="8861" w:type="dxa"/>
        <w:tblInd w:w="52" w:type="dxa"/>
        <w:tblCellMar>
          <w:top w:w="12" w:type="dxa"/>
          <w:left w:w="106" w:type="dxa"/>
          <w:right w:w="115" w:type="dxa"/>
        </w:tblCellMar>
        <w:tblLook w:val="04A0" w:firstRow="1" w:lastRow="0" w:firstColumn="1" w:lastColumn="0" w:noHBand="0" w:noVBand="1"/>
      </w:tblPr>
      <w:tblGrid>
        <w:gridCol w:w="4364"/>
        <w:gridCol w:w="1867"/>
        <w:gridCol w:w="902"/>
        <w:gridCol w:w="898"/>
        <w:gridCol w:w="830"/>
      </w:tblGrid>
      <w:tr w:rsidR="00B91BE6" w:rsidRPr="00B91BE6" w:rsidTr="00B91BE6">
        <w:trPr>
          <w:trHeight w:val="307"/>
        </w:trPr>
        <w:tc>
          <w:tcPr>
            <w:tcW w:w="4364" w:type="dxa"/>
            <w:vMerge w:val="restart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12"/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CRITERIA </w:t>
            </w:r>
          </w:p>
        </w:tc>
        <w:tc>
          <w:tcPr>
            <w:tcW w:w="1867" w:type="dxa"/>
            <w:vMerge w:val="restart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MAXIMUM  MARK </w:t>
            </w:r>
          </w:p>
        </w:tc>
        <w:tc>
          <w:tcPr>
            <w:tcW w:w="2630" w:type="dxa"/>
            <w:gridSpan w:val="3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101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MARKS AWARDED </w:t>
            </w:r>
          </w:p>
        </w:tc>
      </w:tr>
      <w:tr w:rsidR="00B91BE6" w:rsidRPr="00B91BE6" w:rsidTr="003E07F8">
        <w:trPr>
          <w:trHeight w:val="307"/>
        </w:trPr>
        <w:tc>
          <w:tcPr>
            <w:tcW w:w="0" w:type="auto"/>
            <w:vMerge/>
            <w:tcBorders>
              <w:top w:val="nil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902" w:type="dxa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12"/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A </w:t>
            </w:r>
          </w:p>
        </w:tc>
        <w:tc>
          <w:tcPr>
            <w:tcW w:w="898" w:type="dxa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7"/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B </w:t>
            </w:r>
          </w:p>
        </w:tc>
        <w:tc>
          <w:tcPr>
            <w:tcW w:w="830" w:type="dxa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12"/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C </w:t>
            </w:r>
          </w:p>
        </w:tc>
      </w:tr>
      <w:tr w:rsidR="00B91BE6" w:rsidRPr="00B91BE6" w:rsidTr="00B91BE6">
        <w:trPr>
          <w:trHeight w:val="298"/>
        </w:trPr>
        <w:tc>
          <w:tcPr>
            <w:tcW w:w="4364" w:type="dxa"/>
            <w:tcBorders>
              <w:top w:val="single" w:sz="12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Correct mathematical formulae </w:t>
            </w:r>
          </w:p>
        </w:tc>
        <w:tc>
          <w:tcPr>
            <w:tcW w:w="1867" w:type="dxa"/>
            <w:tcBorders>
              <w:top w:val="single" w:sz="12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3 x 3 </w:t>
            </w:r>
          </w:p>
        </w:tc>
        <w:tc>
          <w:tcPr>
            <w:tcW w:w="902" w:type="dxa"/>
            <w:tcBorders>
              <w:top w:val="single" w:sz="12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12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12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B91BE6" w:rsidRPr="00B91BE6" w:rsidTr="00B91BE6">
        <w:trPr>
          <w:trHeight w:val="283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Correct calculations: </w:t>
            </w:r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B91BE6" w:rsidRPr="00B91BE6" w:rsidTr="00B91BE6">
        <w:trPr>
          <w:trHeight w:val="288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         Measurements of bases </w:t>
            </w:r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4 x 3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B91BE6" w:rsidRPr="00B91BE6" w:rsidTr="00B91BE6">
        <w:trPr>
          <w:trHeight w:val="283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         Height of the containers </w:t>
            </w:r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2 x 3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B91BE6" w:rsidRPr="00B91BE6" w:rsidTr="00B91BE6">
        <w:trPr>
          <w:trHeight w:val="288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Logical reasoning and presentation </w:t>
            </w:r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3 x 3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B91BE6" w:rsidRPr="00B91BE6" w:rsidTr="00B91BE6">
        <w:trPr>
          <w:trHeight w:val="283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Submitting on time </w:t>
            </w:r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tabs>
                <w:tab w:val="center" w:pos="96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     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     2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B91BE6" w:rsidRPr="00B91BE6" w:rsidTr="00B91BE6">
        <w:trPr>
          <w:trHeight w:val="288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Conclusion of the least material needed </w:t>
            </w:r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   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1 x 3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B91BE6" w:rsidRPr="00B91BE6" w:rsidTr="00B91BE6">
        <w:trPr>
          <w:trHeight w:val="288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Final, further comparison </w:t>
            </w:r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   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1 x 3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B91BE6" w:rsidRPr="00B91BE6" w:rsidRDefault="00B91BE6" w:rsidP="00B91BE6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</w:tbl>
    <w:p w:rsidR="00B91BE6" w:rsidRPr="00B91BE6" w:rsidRDefault="00B91BE6" w:rsidP="00B91BE6">
      <w:pPr>
        <w:pStyle w:val="Heading2"/>
        <w:rPr>
          <w:rFonts w:eastAsia="Times New Roman"/>
          <w:lang w:eastAsia="en-ZA"/>
        </w:rPr>
      </w:pPr>
      <w:bookmarkStart w:id="161" w:name="_Toc465875458"/>
      <w:r w:rsidRPr="00B91BE6">
        <w:rPr>
          <w:rFonts w:eastAsia="Times New Roman"/>
          <w:lang w:eastAsia="en-ZA"/>
        </w:rPr>
        <w:t>PROJECT</w:t>
      </w:r>
      <w:r>
        <w:rPr>
          <w:rFonts w:eastAsia="Times New Roman"/>
          <w:lang w:eastAsia="en-ZA"/>
        </w:rPr>
        <w:t xml:space="preserve"> MEMORANDUM</w:t>
      </w:r>
      <w:r w:rsidRPr="00B91BE6">
        <w:rPr>
          <w:rFonts w:eastAsia="Times New Roman"/>
          <w:lang w:eastAsia="en-ZA"/>
        </w:rPr>
        <w:t>: A PRACTICAL APPLICATION OF DIFFERENTIAL CALCULUS</w:t>
      </w:r>
      <w:bookmarkEnd w:id="161"/>
      <w:r w:rsidRPr="00B91BE6">
        <w:rPr>
          <w:rFonts w:eastAsia="Times New Roman"/>
          <w:lang w:eastAsia="en-ZA"/>
        </w:rPr>
        <w:t xml:space="preserve">  </w:t>
      </w:r>
    </w:p>
    <w:p w:rsidR="00B17AAA" w:rsidRDefault="00B17AAA" w:rsidP="00B17AAA"/>
    <w:p w:rsidR="00B91BE6" w:rsidRDefault="002E78FD" w:rsidP="00B17AAA">
      <w:r>
        <w:rPr>
          <w:noProof/>
          <w:lang w:val="en-US"/>
        </w:rPr>
        <w:lastRenderedPageBreak/>
        <w:drawing>
          <wp:anchor distT="0" distB="0" distL="114300" distR="114300" simplePos="0" relativeHeight="251664384" behindDoc="0" locked="0" layoutInCell="1" allowOverlap="1" wp14:anchorId="2D96E95E" wp14:editId="11837AB1">
            <wp:simplePos x="0" y="0"/>
            <wp:positionH relativeFrom="column">
              <wp:posOffset>520189</wp:posOffset>
            </wp:positionH>
            <wp:positionV relativeFrom="paragraph">
              <wp:posOffset>4609206</wp:posOffset>
            </wp:positionV>
            <wp:extent cx="1308433" cy="1230973"/>
            <wp:effectExtent l="635" t="0" r="6985" b="6985"/>
            <wp:wrapNone/>
            <wp:docPr id="124036" name="Picture 124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276" t="29956" r="39748" b="55025"/>
                    <a:stretch/>
                  </pic:blipFill>
                  <pic:spPr bwMode="auto">
                    <a:xfrm rot="16200000">
                      <a:off x="0" y="0"/>
                      <a:ext cx="1311195" cy="12335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09B6">
        <w:rPr>
          <w:noProof/>
          <w:lang w:val="en-US"/>
        </w:rPr>
        <w:drawing>
          <wp:inline distT="0" distB="0" distL="0" distR="0" wp14:anchorId="7C068CF9" wp14:editId="225B20E6">
            <wp:extent cx="8512995" cy="5763572"/>
            <wp:effectExtent l="3175" t="0" r="5715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6"/>
                    <a:srcRect l="13356" t="6930" r="13738" b="5283"/>
                    <a:stretch/>
                  </pic:blipFill>
                  <pic:spPr bwMode="auto">
                    <a:xfrm rot="5400000">
                      <a:off x="0" y="0"/>
                      <a:ext cx="8530404" cy="57753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266D1" w:rsidRDefault="006266D1" w:rsidP="00B17AAA"/>
    <w:p w:rsidR="006266D1" w:rsidRDefault="006266D1" w:rsidP="00B17AAA">
      <w:r>
        <w:rPr>
          <w:noProof/>
          <w:lang w:val="en-US"/>
        </w:rPr>
        <w:lastRenderedPageBreak/>
        <w:drawing>
          <wp:inline distT="0" distB="0" distL="0" distR="0" wp14:anchorId="1D09D586" wp14:editId="1D51317A">
            <wp:extent cx="6811993" cy="5881388"/>
            <wp:effectExtent l="7938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7"/>
                    <a:srcRect l="7235" r="26909" b="5305"/>
                    <a:stretch/>
                  </pic:blipFill>
                  <pic:spPr bwMode="auto">
                    <a:xfrm rot="5400000">
                      <a:off x="0" y="0"/>
                      <a:ext cx="6834384" cy="5900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266D1" w:rsidRDefault="006266D1" w:rsidP="00B17AAA"/>
    <w:p w:rsidR="006266D1" w:rsidRDefault="006266D1" w:rsidP="00B17AAA"/>
    <w:p w:rsidR="006266D1" w:rsidRDefault="006266D1" w:rsidP="00B17AAA"/>
    <w:p w:rsidR="006266D1" w:rsidRDefault="006266D1" w:rsidP="00B17AAA"/>
    <w:p w:rsidR="006266D1" w:rsidRDefault="006266D1" w:rsidP="00B17AAA"/>
    <w:p w:rsidR="006266D1" w:rsidRDefault="006266D1" w:rsidP="00B17AAA"/>
    <w:p w:rsidR="006266D1" w:rsidRDefault="006266D1" w:rsidP="00B17AAA"/>
    <w:p w:rsidR="006266D1" w:rsidRDefault="006266D1" w:rsidP="00B17AAA"/>
    <w:p w:rsidR="006266D1" w:rsidRDefault="006266D1" w:rsidP="00B17AAA"/>
    <w:p w:rsidR="006266D1" w:rsidRDefault="006266D1" w:rsidP="00B17AAA">
      <w:r>
        <w:rPr>
          <w:noProof/>
          <w:lang w:val="en-US"/>
        </w:rPr>
        <w:drawing>
          <wp:inline distT="0" distB="0" distL="0" distR="0" wp14:anchorId="4EE3C6D9" wp14:editId="13504F26">
            <wp:extent cx="6539010" cy="5606323"/>
            <wp:effectExtent l="28258" t="9842" r="23812" b="23813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8"/>
                    <a:srcRect l="9679" r="26755" b="3073"/>
                    <a:stretch/>
                  </pic:blipFill>
                  <pic:spPr bwMode="auto">
                    <a:xfrm rot="5400000">
                      <a:off x="0" y="0"/>
                      <a:ext cx="6554510" cy="5619612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266D1" w:rsidRDefault="006266D1" w:rsidP="006266D1">
      <w:pPr>
        <w:jc w:val="center"/>
      </w:pPr>
    </w:p>
    <w:p w:rsidR="006266D1" w:rsidRDefault="006266D1" w:rsidP="006266D1">
      <w:pPr>
        <w:jc w:val="center"/>
      </w:pPr>
    </w:p>
    <w:p w:rsidR="006266D1" w:rsidRDefault="006266D1" w:rsidP="006266D1">
      <w:pPr>
        <w:jc w:val="center"/>
      </w:pPr>
    </w:p>
    <w:p w:rsidR="006266D1" w:rsidRDefault="006266D1" w:rsidP="006266D1">
      <w:pPr>
        <w:jc w:val="center"/>
      </w:pPr>
    </w:p>
    <w:p w:rsidR="006266D1" w:rsidRDefault="006266D1" w:rsidP="006266D1">
      <w:pPr>
        <w:jc w:val="center"/>
      </w:pPr>
    </w:p>
    <w:p w:rsidR="006266D1" w:rsidRDefault="006266D1" w:rsidP="006266D1">
      <w:pPr>
        <w:jc w:val="center"/>
      </w:pPr>
    </w:p>
    <w:p w:rsidR="006266D1" w:rsidRDefault="006266D1" w:rsidP="006266D1">
      <w:pPr>
        <w:jc w:val="center"/>
      </w:pPr>
    </w:p>
    <w:p w:rsidR="006266D1" w:rsidRDefault="006266D1" w:rsidP="006266D1">
      <w:pPr>
        <w:jc w:val="center"/>
      </w:pPr>
    </w:p>
    <w:p w:rsidR="006266D1" w:rsidRDefault="006266D1" w:rsidP="006266D1">
      <w:pPr>
        <w:jc w:val="center"/>
      </w:pPr>
    </w:p>
    <w:p w:rsidR="006266D1" w:rsidRDefault="009331C9" w:rsidP="006266D1">
      <w:pPr>
        <w:pStyle w:val="Heading2"/>
      </w:pPr>
      <w:bookmarkStart w:id="162" w:name="_Toc465875459"/>
      <w:r>
        <w:t>INVESTIGATION</w:t>
      </w:r>
      <w:r w:rsidR="00770788">
        <w:t xml:space="preserve"> 1</w:t>
      </w:r>
      <w:r w:rsidR="006266D1">
        <w:t>: FUNCTIONS AND INVERSES</w:t>
      </w:r>
      <w:bookmarkEnd w:id="162"/>
      <w:r w:rsidR="006266D1">
        <w:t xml:space="preserve"> </w:t>
      </w:r>
    </w:p>
    <w:p w:rsidR="006266D1" w:rsidRDefault="006266D1" w:rsidP="006266D1"/>
    <w:p w:rsidR="006266D1" w:rsidRPr="006266D1" w:rsidRDefault="006266D1" w:rsidP="006266D1">
      <w:pPr>
        <w:keepNext/>
        <w:keepLines/>
        <w:spacing w:after="2"/>
        <w:outlineLvl w:val="1"/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</w:pPr>
      <w:bookmarkStart w:id="163" w:name="_Toc465606624"/>
      <w:bookmarkStart w:id="164" w:name="_Toc465606791"/>
      <w:bookmarkStart w:id="165" w:name="_Toc465670921"/>
      <w:bookmarkStart w:id="166" w:name="_Toc465875460"/>
      <w:r w:rsidRPr="006266D1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>INSTRUCTIONS</w:t>
      </w:r>
      <w:bookmarkEnd w:id="163"/>
      <w:bookmarkEnd w:id="164"/>
      <w:bookmarkEnd w:id="165"/>
      <w:bookmarkEnd w:id="166"/>
      <w:r w:rsidRPr="006266D1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6266D1" w:rsidRPr="006266D1" w:rsidRDefault="006266D1" w:rsidP="006266D1">
      <w:pPr>
        <w:spacing w:after="0"/>
        <w:ind w:left="163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6266D1" w:rsidRPr="006266D1" w:rsidRDefault="006266D1" w:rsidP="006266D1">
      <w:pPr>
        <w:numPr>
          <w:ilvl w:val="0"/>
          <w:numId w:val="12"/>
        </w:numPr>
        <w:spacing w:after="11" w:line="248" w:lineRule="auto"/>
        <w:ind w:right="51" w:hanging="384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>Answer all the questions.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</w:p>
    <w:p w:rsidR="006266D1" w:rsidRPr="006266D1" w:rsidRDefault="006266D1" w:rsidP="006266D1">
      <w:pPr>
        <w:numPr>
          <w:ilvl w:val="0"/>
          <w:numId w:val="12"/>
        </w:numPr>
        <w:spacing w:after="11" w:line="248" w:lineRule="auto"/>
        <w:ind w:right="51" w:hanging="384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>Clearly show all calculations you have used in determining your answers.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</w:p>
    <w:p w:rsidR="006266D1" w:rsidRPr="006266D1" w:rsidRDefault="006266D1" w:rsidP="006266D1">
      <w:pPr>
        <w:numPr>
          <w:ilvl w:val="0"/>
          <w:numId w:val="12"/>
        </w:numPr>
        <w:spacing w:after="11" w:line="248" w:lineRule="auto"/>
        <w:ind w:right="51" w:hanging="384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>Round answers off to TWO decimal places, unless stated otherwise.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</w:p>
    <w:p w:rsidR="006266D1" w:rsidRPr="006266D1" w:rsidRDefault="006266D1" w:rsidP="006266D1">
      <w:pPr>
        <w:numPr>
          <w:ilvl w:val="0"/>
          <w:numId w:val="12"/>
        </w:numPr>
        <w:spacing w:after="11" w:line="248" w:lineRule="auto"/>
        <w:ind w:right="51" w:hanging="384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>Number your answers correctly according to the numbering system used in this question paper.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</w:p>
    <w:p w:rsidR="006266D1" w:rsidRPr="006266D1" w:rsidRDefault="006266D1" w:rsidP="006266D1">
      <w:pPr>
        <w:numPr>
          <w:ilvl w:val="0"/>
          <w:numId w:val="12"/>
        </w:numPr>
        <w:spacing w:after="11" w:line="248" w:lineRule="auto"/>
        <w:ind w:right="51" w:hanging="384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>Write neatly and legibly.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</w:p>
    <w:p w:rsidR="006266D1" w:rsidRPr="006266D1" w:rsidRDefault="006266D1" w:rsidP="006266D1">
      <w:pPr>
        <w:spacing w:after="0"/>
        <w:ind w:left="163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6266D1" w:rsidRPr="006266D1" w:rsidRDefault="006266D1" w:rsidP="006266D1">
      <w:pPr>
        <w:spacing w:after="2"/>
        <w:ind w:left="159" w:hanging="1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PART 1:  WHICH RELATIONS CONSTITUTE FUNCTIONS? </w:t>
      </w:r>
    </w:p>
    <w:p w:rsidR="006266D1" w:rsidRPr="006266D1" w:rsidRDefault="006266D1" w:rsidP="006266D1">
      <w:pPr>
        <w:spacing w:after="0"/>
        <w:ind w:left="163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6266D1" w:rsidRPr="006266D1" w:rsidRDefault="006266D1" w:rsidP="006266D1">
      <w:pPr>
        <w:spacing w:after="11" w:line="248" w:lineRule="auto"/>
        <w:ind w:left="2577" w:right="168" w:hanging="24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u w:val="single" w:color="191915"/>
          <w:lang w:eastAsia="en-ZA"/>
        </w:rPr>
        <w:t>One-to-one relation</w:t>
      </w: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:  A relation is one-to-one if for every input value there is only one output value. </w:t>
      </w:r>
    </w:p>
    <w:p w:rsidR="006266D1" w:rsidRPr="006266D1" w:rsidRDefault="006266D1" w:rsidP="006266D1">
      <w:pPr>
        <w:spacing w:after="0"/>
        <w:ind w:left="163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6266D1" w:rsidRPr="006266D1" w:rsidRDefault="006266D1" w:rsidP="006266D1">
      <w:pPr>
        <w:spacing w:after="11" w:line="248" w:lineRule="auto"/>
        <w:ind w:left="2577" w:right="621" w:hanging="24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u w:val="single" w:color="191915"/>
          <w:lang w:eastAsia="en-ZA"/>
        </w:rPr>
        <w:t>Many-to-one relation</w:t>
      </w: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:  A relation is many-to-one if for more than one input value there is one output value. </w:t>
      </w:r>
    </w:p>
    <w:p w:rsidR="006266D1" w:rsidRPr="006266D1" w:rsidRDefault="006266D1" w:rsidP="006266D1">
      <w:pPr>
        <w:spacing w:after="0"/>
        <w:ind w:left="163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6266D1" w:rsidRPr="006266D1" w:rsidRDefault="006266D1" w:rsidP="006266D1">
      <w:pPr>
        <w:spacing w:after="11" w:line="248" w:lineRule="auto"/>
        <w:ind w:left="2577" w:right="369" w:hanging="24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u w:val="single" w:color="191915"/>
          <w:lang w:eastAsia="en-ZA"/>
        </w:rPr>
        <w:t>One-to-many relation</w:t>
      </w: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:  A relation is one-to-many if for one input value there is more than one output value. </w:t>
      </w:r>
    </w:p>
    <w:p w:rsidR="006266D1" w:rsidRPr="006266D1" w:rsidRDefault="006266D1" w:rsidP="006266D1">
      <w:pPr>
        <w:tabs>
          <w:tab w:val="center" w:pos="9120"/>
        </w:tabs>
        <w:spacing w:after="11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1.1 </w:t>
      </w: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>Determine the type of relation in each case and give a reason.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</w:p>
    <w:p w:rsidR="006266D1" w:rsidRPr="006266D1" w:rsidRDefault="006266D1" w:rsidP="006266D1">
      <w:pPr>
        <w:tabs>
          <w:tab w:val="center" w:pos="890"/>
          <w:tab w:val="center" w:pos="9120"/>
        </w:tabs>
        <w:spacing w:after="4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1.1.1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</w:p>
    <w:p w:rsidR="006266D1" w:rsidRPr="006266D1" w:rsidRDefault="006266D1" w:rsidP="006266D1">
      <w:pPr>
        <w:spacing w:after="0"/>
        <w:ind w:left="672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  </w:t>
      </w:r>
    </w:p>
    <w:p w:rsidR="006266D1" w:rsidRPr="006266D1" w:rsidRDefault="006266D1" w:rsidP="006266D1">
      <w:pPr>
        <w:spacing w:after="0"/>
        <w:ind w:left="672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                              </w:t>
      </w:r>
      <w:r w:rsidRPr="006266D1">
        <w:rPr>
          <w:rFonts w:ascii="Times New Roman" w:eastAsia="Times New Roman" w:hAnsi="Times New Roman" w:cs="Times New Roman"/>
          <w:noProof/>
          <w:color w:val="191915"/>
          <w:sz w:val="24"/>
          <w:lang w:val="en-US"/>
        </w:rPr>
        <w:drawing>
          <wp:inline distT="0" distB="0" distL="0" distR="0" wp14:anchorId="0AF90FE4" wp14:editId="0FE36251">
            <wp:extent cx="2648712" cy="1700784"/>
            <wp:effectExtent l="0" t="0" r="0" b="0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57" name="Picture 124057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648712" cy="1700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</w:p>
    <w:p w:rsidR="006266D1" w:rsidRPr="006266D1" w:rsidRDefault="006266D1" w:rsidP="006266D1">
      <w:pPr>
        <w:spacing w:after="0"/>
        <w:ind w:left="182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</w:p>
    <w:p w:rsidR="006266D1" w:rsidRPr="006266D1" w:rsidRDefault="006266D1" w:rsidP="006266D1">
      <w:pPr>
        <w:spacing w:after="4"/>
        <w:ind w:left="682" w:hanging="1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______________________________________________________________________ </w:t>
      </w:r>
    </w:p>
    <w:p w:rsidR="006266D1" w:rsidRPr="006266D1" w:rsidRDefault="006266D1" w:rsidP="006266D1">
      <w:pPr>
        <w:tabs>
          <w:tab w:val="center" w:pos="672"/>
          <w:tab w:val="center" w:pos="9247"/>
        </w:tabs>
        <w:spacing w:after="4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(1) </w:t>
      </w:r>
    </w:p>
    <w:p w:rsidR="006266D1" w:rsidRPr="006266D1" w:rsidRDefault="006266D1" w:rsidP="006266D1">
      <w:pPr>
        <w:spacing w:after="4"/>
        <w:ind w:left="682" w:hanging="1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______________________________________________________________________ </w:t>
      </w:r>
    </w:p>
    <w:p w:rsidR="006266D1" w:rsidRPr="006266D1" w:rsidRDefault="006266D1" w:rsidP="006266D1">
      <w:pPr>
        <w:tabs>
          <w:tab w:val="center" w:pos="2562"/>
          <w:tab w:val="center" w:pos="9120"/>
        </w:tabs>
        <w:spacing w:after="11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1.1.2   </w:t>
      </w: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>{(1 ; 3), (2 ; 5), (6 ; 13), (7 ; 15)}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</w:p>
    <w:p w:rsidR="006266D1" w:rsidRPr="006266D1" w:rsidRDefault="006266D1" w:rsidP="006266D1">
      <w:pPr>
        <w:tabs>
          <w:tab w:val="center" w:pos="672"/>
          <w:tab w:val="center" w:pos="9247"/>
        </w:tabs>
        <w:spacing w:after="4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(1) </w:t>
      </w:r>
    </w:p>
    <w:p w:rsidR="006266D1" w:rsidRPr="006266D1" w:rsidRDefault="006266D1" w:rsidP="006266D1">
      <w:pPr>
        <w:spacing w:after="4"/>
        <w:ind w:left="682" w:hanging="1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______________________________________________________________________ </w:t>
      </w:r>
    </w:p>
    <w:p w:rsidR="006266D1" w:rsidRPr="006266D1" w:rsidRDefault="006266D1" w:rsidP="006266D1">
      <w:pPr>
        <w:spacing w:after="0"/>
        <w:ind w:left="163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Cambria" w:eastAsia="Cambria" w:hAnsi="Cambria" w:cs="Cambria"/>
          <w:color w:val="191915"/>
          <w:lang w:eastAsia="en-ZA"/>
        </w:rPr>
        <w:tab/>
        <w:t xml:space="preserve">   </w:t>
      </w:r>
      <w:r w:rsidRPr="006266D1">
        <w:rPr>
          <w:rFonts w:ascii="Cambria" w:eastAsia="Cambria" w:hAnsi="Cambria" w:cs="Cambria"/>
          <w:color w:val="191915"/>
          <w:lang w:eastAsia="en-ZA"/>
        </w:rPr>
        <w:tab/>
      </w: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6266D1" w:rsidRDefault="006266D1" w:rsidP="006266D1">
      <w:pPr>
        <w:spacing w:after="0"/>
        <w:ind w:left="182"/>
        <w:rPr>
          <w:rFonts w:ascii="Times New Roman" w:eastAsia="Times New Roman" w:hAnsi="Times New Roman" w:cs="Times New Roman"/>
          <w:color w:val="191915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</w:r>
    </w:p>
    <w:p w:rsidR="006266D1" w:rsidRDefault="006266D1" w:rsidP="006266D1">
      <w:pPr>
        <w:spacing w:after="0"/>
        <w:ind w:left="182"/>
        <w:rPr>
          <w:rFonts w:ascii="Times New Roman" w:eastAsia="Times New Roman" w:hAnsi="Times New Roman" w:cs="Times New Roman"/>
          <w:color w:val="191915"/>
          <w:lang w:eastAsia="en-ZA"/>
        </w:rPr>
      </w:pPr>
    </w:p>
    <w:p w:rsidR="006266D1" w:rsidRDefault="006266D1" w:rsidP="006266D1">
      <w:pPr>
        <w:spacing w:after="0"/>
        <w:ind w:left="182"/>
        <w:rPr>
          <w:rFonts w:ascii="Times New Roman" w:eastAsia="Times New Roman" w:hAnsi="Times New Roman" w:cs="Times New Roman"/>
          <w:color w:val="191915"/>
          <w:lang w:eastAsia="en-ZA"/>
        </w:rPr>
      </w:pPr>
    </w:p>
    <w:p w:rsidR="006266D1" w:rsidRDefault="006266D1" w:rsidP="006266D1">
      <w:pPr>
        <w:spacing w:after="0"/>
        <w:ind w:left="182"/>
        <w:rPr>
          <w:rFonts w:ascii="Times New Roman" w:eastAsia="Times New Roman" w:hAnsi="Times New Roman" w:cs="Times New Roman"/>
          <w:color w:val="191915"/>
          <w:lang w:eastAsia="en-ZA"/>
        </w:rPr>
      </w:pPr>
    </w:p>
    <w:p w:rsidR="006266D1" w:rsidRDefault="006266D1" w:rsidP="006266D1">
      <w:pPr>
        <w:spacing w:after="0"/>
        <w:ind w:left="182"/>
        <w:rPr>
          <w:rFonts w:ascii="Times New Roman" w:eastAsia="Times New Roman" w:hAnsi="Times New Roman" w:cs="Times New Roman"/>
          <w:color w:val="191915"/>
          <w:lang w:eastAsia="en-ZA"/>
        </w:rPr>
      </w:pPr>
    </w:p>
    <w:p w:rsidR="006266D1" w:rsidRDefault="006266D1" w:rsidP="006266D1">
      <w:pPr>
        <w:spacing w:after="0"/>
        <w:ind w:left="182"/>
        <w:rPr>
          <w:rFonts w:ascii="Times New Roman" w:eastAsia="Times New Roman" w:hAnsi="Times New Roman" w:cs="Times New Roman"/>
          <w:color w:val="191915"/>
          <w:lang w:eastAsia="en-ZA"/>
        </w:rPr>
      </w:pPr>
    </w:p>
    <w:p w:rsidR="006266D1" w:rsidRDefault="006266D1" w:rsidP="006266D1">
      <w:pPr>
        <w:spacing w:after="0"/>
        <w:ind w:left="182"/>
        <w:rPr>
          <w:rFonts w:ascii="Times New Roman" w:eastAsia="Times New Roman" w:hAnsi="Times New Roman" w:cs="Times New Roman"/>
          <w:color w:val="191915"/>
          <w:lang w:eastAsia="en-ZA"/>
        </w:rPr>
      </w:pPr>
    </w:p>
    <w:p w:rsidR="006266D1" w:rsidRDefault="006266D1" w:rsidP="006266D1">
      <w:pPr>
        <w:spacing w:after="0"/>
        <w:ind w:left="182"/>
        <w:rPr>
          <w:rFonts w:ascii="Times New Roman" w:eastAsia="Times New Roman" w:hAnsi="Times New Roman" w:cs="Times New Roman"/>
          <w:color w:val="191915"/>
          <w:lang w:eastAsia="en-ZA"/>
        </w:rPr>
      </w:pPr>
    </w:p>
    <w:p w:rsidR="006266D1" w:rsidRPr="006266D1" w:rsidRDefault="006266D1" w:rsidP="006266D1">
      <w:pPr>
        <w:spacing w:after="0"/>
        <w:ind w:left="182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</w:p>
    <w:p w:rsidR="006266D1" w:rsidRPr="006266D1" w:rsidRDefault="006266D1" w:rsidP="006266D1">
      <w:pPr>
        <w:tabs>
          <w:tab w:val="center" w:pos="919"/>
          <w:tab w:val="center" w:pos="9460"/>
        </w:tabs>
        <w:spacing w:after="4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1.1.3 </w:t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ab/>
        <w:t xml:space="preserve"> </w:t>
      </w:r>
    </w:p>
    <w:p w:rsidR="006266D1" w:rsidRPr="006266D1" w:rsidRDefault="006266D1" w:rsidP="006266D1">
      <w:pPr>
        <w:spacing w:after="0"/>
        <w:ind w:left="70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                                 </w:t>
      </w:r>
      <w:r w:rsidRPr="006266D1">
        <w:rPr>
          <w:rFonts w:ascii="Times New Roman" w:eastAsia="Times New Roman" w:hAnsi="Times New Roman" w:cs="Times New Roman"/>
          <w:noProof/>
          <w:color w:val="191915"/>
          <w:sz w:val="24"/>
          <w:lang w:val="en-US"/>
        </w:rPr>
        <w:drawing>
          <wp:inline distT="0" distB="0" distL="0" distR="0" wp14:anchorId="213F71A7" wp14:editId="19F7DE4D">
            <wp:extent cx="2520696" cy="1655064"/>
            <wp:effectExtent l="0" t="0" r="0" b="0"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58" name="Picture 124058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520696" cy="1655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266D1">
        <w:rPr>
          <w:rFonts w:ascii="Times New Roman" w:eastAsia="Times New Roman" w:hAnsi="Times New Roman" w:cs="Times New Roman"/>
          <w:color w:val="191915"/>
          <w:lang w:eastAsia="en-ZA"/>
        </w:rPr>
        <w:t xml:space="preserve"> </w:t>
      </w:r>
    </w:p>
    <w:tbl>
      <w:tblPr>
        <w:tblStyle w:val="TableGrid1"/>
        <w:tblW w:w="9589" w:type="dxa"/>
        <w:tblInd w:w="182" w:type="dxa"/>
        <w:tblLook w:val="04A0" w:firstRow="1" w:lastRow="0" w:firstColumn="1" w:lastColumn="0" w:noHBand="0" w:noVBand="1"/>
      </w:tblPr>
      <w:tblGrid>
        <w:gridCol w:w="518"/>
        <w:gridCol w:w="8761"/>
        <w:gridCol w:w="310"/>
      </w:tblGrid>
      <w:tr w:rsidR="006266D1" w:rsidRPr="006266D1" w:rsidTr="003E07F8">
        <w:trPr>
          <w:trHeight w:val="501"/>
        </w:trPr>
        <w:tc>
          <w:tcPr>
            <w:tcW w:w="518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  <w:tc>
          <w:tcPr>
            <w:tcW w:w="8760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______________________________________________________________________ </w:t>
            </w:r>
          </w:p>
        </w:tc>
        <w:tc>
          <w:tcPr>
            <w:tcW w:w="310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</w:tr>
      <w:tr w:rsidR="006266D1" w:rsidRPr="006266D1" w:rsidTr="003E07F8">
        <w:trPr>
          <w:trHeight w:val="504"/>
        </w:trPr>
        <w:tc>
          <w:tcPr>
            <w:tcW w:w="518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  <w:tc>
          <w:tcPr>
            <w:tcW w:w="8760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______________________________________________________________________ </w:t>
            </w:r>
          </w:p>
        </w:tc>
        <w:tc>
          <w:tcPr>
            <w:tcW w:w="310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(1) </w:t>
            </w:r>
          </w:p>
        </w:tc>
      </w:tr>
      <w:tr w:rsidR="006266D1" w:rsidRPr="006266D1" w:rsidTr="003E07F8">
        <w:trPr>
          <w:trHeight w:val="253"/>
        </w:trPr>
        <w:tc>
          <w:tcPr>
            <w:tcW w:w="518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  <w:tc>
          <w:tcPr>
            <w:tcW w:w="8760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  <w:tc>
          <w:tcPr>
            <w:tcW w:w="310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</w:tr>
      <w:tr w:rsidR="006266D1" w:rsidRPr="006266D1" w:rsidTr="003E07F8">
        <w:trPr>
          <w:trHeight w:val="1356"/>
        </w:trPr>
        <w:tc>
          <w:tcPr>
            <w:tcW w:w="518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  <w:tc>
          <w:tcPr>
            <w:tcW w:w="8760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spacing w:line="238" w:lineRule="auto"/>
              <w:ind w:left="31" w:right="919" w:hanging="31"/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 xml:space="preserve">A function is a set of ordered number pairs where no two ordered pairs have the same </w:t>
            </w:r>
            <w:r w:rsidRPr="006266D1">
              <w:rPr>
                <w:rFonts w:ascii="Times New Roman" w:hAnsi="Times New Roman" w:cs="Times New Roman"/>
                <w:i/>
                <w:color w:val="191915"/>
                <w:sz w:val="24"/>
              </w:rPr>
              <w:t>x-</w:t>
            </w: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 xml:space="preserve">coordinate, or put differently: a function is a set of ordered pairs where, for every value of </w:t>
            </w:r>
            <w:r w:rsidRPr="006266D1">
              <w:rPr>
                <w:rFonts w:ascii="Times New Roman" w:hAnsi="Times New Roman" w:cs="Times New Roman"/>
                <w:i/>
                <w:color w:val="191915"/>
                <w:sz w:val="24"/>
              </w:rPr>
              <w:t>x</w:t>
            </w: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 xml:space="preserve"> there is one and only one value for </w:t>
            </w:r>
            <w:r w:rsidRPr="006266D1">
              <w:rPr>
                <w:rFonts w:ascii="Times New Roman" w:hAnsi="Times New Roman" w:cs="Times New Roman"/>
                <w:i/>
                <w:color w:val="191915"/>
                <w:sz w:val="24"/>
              </w:rPr>
              <w:t>y.</w:t>
            </w: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 xml:space="preserve"> However, for the same value of </w:t>
            </w:r>
            <w:r w:rsidRPr="006266D1">
              <w:rPr>
                <w:rFonts w:ascii="Times New Roman" w:hAnsi="Times New Roman" w:cs="Times New Roman"/>
                <w:i/>
                <w:color w:val="191915"/>
                <w:sz w:val="24"/>
              </w:rPr>
              <w:t>y</w:t>
            </w: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 xml:space="preserve"> there may be different values for </w:t>
            </w:r>
            <w:r w:rsidRPr="006266D1">
              <w:rPr>
                <w:rFonts w:ascii="Times New Roman" w:hAnsi="Times New Roman" w:cs="Times New Roman"/>
                <w:i/>
                <w:color w:val="191915"/>
                <w:sz w:val="24"/>
              </w:rPr>
              <w:t>x</w:t>
            </w: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 xml:space="preserve">. </w:t>
            </w:r>
          </w:p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  <w:tc>
          <w:tcPr>
            <w:tcW w:w="310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</w:tr>
      <w:tr w:rsidR="006266D1" w:rsidRPr="006266D1" w:rsidTr="003E07F8">
        <w:trPr>
          <w:trHeight w:val="276"/>
        </w:trPr>
        <w:tc>
          <w:tcPr>
            <w:tcW w:w="518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 xml:space="preserve">1.2 </w:t>
            </w:r>
          </w:p>
        </w:tc>
        <w:tc>
          <w:tcPr>
            <w:tcW w:w="8760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 xml:space="preserve">Which of the relations (in QUESTIONS 1.1.1 to 1.1.3) are functions? Why? </w:t>
            </w:r>
          </w:p>
        </w:tc>
        <w:tc>
          <w:tcPr>
            <w:tcW w:w="310" w:type="dxa"/>
            <w:tcBorders>
              <w:top w:val="nil"/>
              <w:left w:val="nil"/>
              <w:bottom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</w:tr>
      <w:tr w:rsidR="006266D1" w:rsidRPr="006266D1" w:rsidTr="00CC6669">
        <w:trPr>
          <w:trHeight w:val="276"/>
        </w:trPr>
        <w:tc>
          <w:tcPr>
            <w:tcW w:w="518" w:type="dxa"/>
            <w:tcBorders>
              <w:top w:val="nil"/>
              <w:left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  <w:tc>
          <w:tcPr>
            <w:tcW w:w="8760" w:type="dxa"/>
            <w:tcBorders>
              <w:top w:val="nil"/>
              <w:left w:val="nil"/>
              <w:right w:val="nil"/>
            </w:tcBorders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>(a)</w:t>
            </w:r>
            <w:r w:rsidR="00CC6669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 xml:space="preserve">_______________________________________________________________ </w:t>
            </w:r>
          </w:p>
        </w:tc>
        <w:tc>
          <w:tcPr>
            <w:tcW w:w="310" w:type="dxa"/>
            <w:tcBorders>
              <w:top w:val="nil"/>
              <w:left w:val="nil"/>
              <w:right w:val="nil"/>
            </w:tcBorders>
          </w:tcPr>
          <w:p w:rsidR="006266D1" w:rsidRPr="006266D1" w:rsidRDefault="006266D1" w:rsidP="006266D1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(2) </w:t>
            </w:r>
          </w:p>
        </w:tc>
      </w:tr>
      <w:tr w:rsidR="006266D1" w:rsidRPr="006266D1" w:rsidTr="00CC6669">
        <w:trPr>
          <w:trHeight w:val="276"/>
        </w:trPr>
        <w:tc>
          <w:tcPr>
            <w:tcW w:w="518" w:type="dxa"/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  <w:tc>
          <w:tcPr>
            <w:tcW w:w="8760" w:type="dxa"/>
          </w:tcPr>
          <w:p w:rsidR="006266D1" w:rsidRPr="006266D1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>(b)</w:t>
            </w:r>
            <w:r w:rsidR="00CC6669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6266D1">
              <w:rPr>
                <w:rFonts w:ascii="Times New Roman" w:hAnsi="Times New Roman" w:cs="Times New Roman"/>
                <w:color w:val="191915"/>
                <w:sz w:val="24"/>
              </w:rPr>
              <w:t xml:space="preserve">_______________________________________________________________ </w:t>
            </w:r>
          </w:p>
        </w:tc>
        <w:tc>
          <w:tcPr>
            <w:tcW w:w="310" w:type="dxa"/>
          </w:tcPr>
          <w:p w:rsidR="006266D1" w:rsidRPr="006266D1" w:rsidRDefault="006266D1" w:rsidP="006266D1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6266D1">
              <w:rPr>
                <w:rFonts w:ascii="Times New Roman" w:hAnsi="Times New Roman" w:cs="Times New Roman"/>
                <w:color w:val="191915"/>
              </w:rPr>
              <w:t xml:space="preserve">(1) </w:t>
            </w:r>
          </w:p>
        </w:tc>
      </w:tr>
      <w:tr w:rsidR="006266D1" w:rsidRPr="00CC6669" w:rsidTr="00CC6669">
        <w:trPr>
          <w:trHeight w:val="209"/>
        </w:trPr>
        <w:tc>
          <w:tcPr>
            <w:tcW w:w="518" w:type="dxa"/>
          </w:tcPr>
          <w:p w:rsidR="006266D1" w:rsidRPr="00CC6669" w:rsidRDefault="006266D1" w:rsidP="006266D1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CC6669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  <w:tc>
          <w:tcPr>
            <w:tcW w:w="8760" w:type="dxa"/>
          </w:tcPr>
          <w:p w:rsidR="006266D1" w:rsidRPr="00CC6669" w:rsidRDefault="00CC6669" w:rsidP="00CC6669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>
              <w:rPr>
                <w:rFonts w:ascii="Times New Roman" w:hAnsi="Times New Roman" w:cs="Times New Roman"/>
                <w:noProof/>
                <w:color w:val="191915"/>
                <w:sz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517E027" wp14:editId="0FFF0A25">
                      <wp:simplePos x="0" y="0"/>
                      <wp:positionH relativeFrom="column">
                        <wp:posOffset>226709</wp:posOffset>
                      </wp:positionH>
                      <wp:positionV relativeFrom="paragraph">
                        <wp:posOffset>163492</wp:posOffset>
                      </wp:positionV>
                      <wp:extent cx="4737370" cy="9728"/>
                      <wp:effectExtent l="0" t="0" r="25400" b="28575"/>
                      <wp:wrapNone/>
                      <wp:docPr id="124035" name="Straight Connector 1240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737370" cy="972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6DBAD1D" id="Straight Connector 124035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85pt,12.85pt" to="390.85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266D1" w:rsidRPr="00CC6669">
              <w:rPr>
                <w:rFonts w:ascii="Times New Roman" w:hAnsi="Times New Roman" w:cs="Times New Roman"/>
                <w:color w:val="191915"/>
                <w:sz w:val="24"/>
              </w:rPr>
              <w:t>(c)_</w:t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="006266D1" w:rsidRPr="00CC6669">
              <w:rPr>
                <w:rFonts w:ascii="Times New Roman" w:hAnsi="Times New Roman" w:cs="Times New Roman"/>
                <w:color w:val="191915"/>
                <w:sz w:val="24"/>
              </w:rPr>
              <w:t>_</w:t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Pr="00CC6669"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>
              <w:rPr>
                <w:rFonts w:ascii="Times New Roman" w:hAnsi="Times New Roman" w:cs="Times New Roman"/>
                <w:color w:val="191915"/>
                <w:sz w:val="24"/>
              </w:rPr>
              <w:softHyphen/>
            </w:r>
            <w:r w:rsidR="006266D1" w:rsidRPr="00CC6669">
              <w:rPr>
                <w:rFonts w:ascii="Times New Roman" w:hAnsi="Times New Roman" w:cs="Times New Roman"/>
                <w:color w:val="191915"/>
                <w:sz w:val="24"/>
              </w:rPr>
              <w:t xml:space="preserve">________________________________________________________ </w:t>
            </w:r>
          </w:p>
        </w:tc>
        <w:tc>
          <w:tcPr>
            <w:tcW w:w="310" w:type="dxa"/>
          </w:tcPr>
          <w:p w:rsidR="006266D1" w:rsidRPr="00CC6669" w:rsidRDefault="006266D1" w:rsidP="006266D1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CC6669">
              <w:rPr>
                <w:rFonts w:ascii="Times New Roman" w:hAnsi="Times New Roman" w:cs="Times New Roman"/>
                <w:color w:val="191915"/>
              </w:rPr>
              <w:t xml:space="preserve">(1) </w:t>
            </w:r>
          </w:p>
        </w:tc>
      </w:tr>
    </w:tbl>
    <w:p w:rsidR="006266D1" w:rsidRPr="00CC6669" w:rsidRDefault="006266D1" w:rsidP="006266D1">
      <w:pPr>
        <w:spacing w:after="0"/>
        <w:ind w:left="163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CC6669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CC6669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6266D1" w:rsidRPr="006266D1" w:rsidRDefault="006266D1" w:rsidP="006266D1">
      <w:pPr>
        <w:spacing w:after="0"/>
        <w:ind w:left="163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u w:val="single" w:color="191915"/>
          <w:lang w:eastAsia="en-ZA"/>
        </w:rPr>
        <w:t>The vertical-line test is used to determine whether or not a given graph is a function.</w:t>
      </w: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6266D1" w:rsidRPr="006266D1" w:rsidRDefault="006266D1" w:rsidP="006266D1">
      <w:pPr>
        <w:spacing w:after="0"/>
        <w:ind w:left="163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6266D1" w:rsidRDefault="006266D1" w:rsidP="006266D1">
      <w:pPr>
        <w:spacing w:after="11" w:line="248" w:lineRule="auto"/>
        <w:ind w:left="177" w:right="842" w:hanging="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To determine whether a graph is a function, do the vertical-line test. If any vertical line  intersects the graph </w:t>
      </w:r>
      <w:proofErr w:type="spellStart"/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of  </w:t>
      </w:r>
      <w:r w:rsidRPr="006266D1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f</w:t>
      </w:r>
      <w:proofErr w:type="spellEnd"/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only once, then  </w:t>
      </w:r>
      <w:r w:rsidRPr="006266D1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f</w:t>
      </w: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is a function; and if any vertical line intersects the graph </w:t>
      </w:r>
      <w:proofErr w:type="spellStart"/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of  </w:t>
      </w:r>
      <w:r w:rsidRPr="006266D1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f</w:t>
      </w:r>
      <w:proofErr w:type="spellEnd"/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more than once, then  </w:t>
      </w:r>
      <w:r w:rsidRPr="006266D1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 xml:space="preserve">f  </w:t>
      </w:r>
      <w:r w:rsidRPr="006266D1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is not a function. </w:t>
      </w:r>
    </w:p>
    <w:p w:rsidR="003E07F8" w:rsidRDefault="003E07F8" w:rsidP="006266D1">
      <w:pPr>
        <w:spacing w:after="11" w:line="248" w:lineRule="auto"/>
        <w:ind w:left="177" w:right="842" w:hanging="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3E07F8" w:rsidRPr="006266D1" w:rsidRDefault="003E07F8" w:rsidP="006266D1">
      <w:pPr>
        <w:spacing w:after="11" w:line="248" w:lineRule="auto"/>
        <w:ind w:left="177" w:right="842" w:hanging="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>1.3 Determine whether or not the following graphs are functions. Give a reason for your answer.</w:t>
      </w:r>
    </w:p>
    <w:p w:rsidR="006266D1" w:rsidRPr="006266D1" w:rsidRDefault="003E07F8" w:rsidP="006266D1">
      <w:r>
        <w:rPr>
          <w:noProof/>
          <w:lang w:val="en-US"/>
        </w:rPr>
        <w:lastRenderedPageBreak/>
        <w:drawing>
          <wp:inline distT="0" distB="0" distL="0" distR="0" wp14:anchorId="4634D5FA" wp14:editId="7401BBEC">
            <wp:extent cx="5528310" cy="341305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1"/>
                    <a:srcRect l="14659" t="1650" r="13552" b="3979"/>
                    <a:stretch/>
                  </pic:blipFill>
                  <pic:spPr bwMode="auto">
                    <a:xfrm>
                      <a:off x="0" y="0"/>
                      <a:ext cx="5546757" cy="34244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Grid2"/>
        <w:tblW w:w="9340" w:type="dxa"/>
        <w:tblInd w:w="182" w:type="dxa"/>
        <w:tblLook w:val="04A0" w:firstRow="1" w:lastRow="0" w:firstColumn="1" w:lastColumn="0" w:noHBand="0" w:noVBand="1"/>
      </w:tblPr>
      <w:tblGrid>
        <w:gridCol w:w="9000"/>
        <w:gridCol w:w="340"/>
      </w:tblGrid>
      <w:tr w:rsidR="003E07F8" w:rsidRPr="003E07F8" w:rsidTr="003E07F8">
        <w:trPr>
          <w:trHeight w:val="440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tabs>
                <w:tab w:val="center" w:pos="445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ab/>
              <w:t>(a)____________________________________________________________</w:t>
            </w:r>
            <w:r w:rsidRPr="003E07F8">
              <w:rPr>
                <w:rFonts w:ascii="Times New Roman" w:hAnsi="Times New Roman" w:cs="Times New Roman"/>
                <w:color w:val="191915"/>
              </w:rPr>
              <w:t xml:space="preserve"> 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(1) </w:t>
            </w:r>
          </w:p>
        </w:tc>
      </w:tr>
      <w:tr w:rsidR="003E07F8" w:rsidRPr="003E07F8" w:rsidTr="003E07F8">
        <w:trPr>
          <w:trHeight w:val="614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tabs>
                <w:tab w:val="center" w:pos="4400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(b)___________________________________________________________ 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(1) </w:t>
            </w:r>
          </w:p>
        </w:tc>
      </w:tr>
      <w:tr w:rsidR="003E07F8" w:rsidRPr="003E07F8" w:rsidTr="003E07F8">
        <w:trPr>
          <w:trHeight w:val="614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tabs>
                <w:tab w:val="center" w:pos="439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(c)___________________________________________________________ 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(1) </w:t>
            </w:r>
          </w:p>
        </w:tc>
      </w:tr>
      <w:tr w:rsidR="003E07F8" w:rsidRPr="003E07F8" w:rsidTr="003E07F8">
        <w:trPr>
          <w:trHeight w:val="614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tabs>
                <w:tab w:val="center" w:pos="4400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(d)___________________________________________________________ 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(1) </w:t>
            </w:r>
          </w:p>
        </w:tc>
      </w:tr>
      <w:tr w:rsidR="003E07F8" w:rsidRPr="003E07F8" w:rsidTr="003E07F8">
        <w:trPr>
          <w:trHeight w:val="614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tabs>
                <w:tab w:val="center" w:pos="439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(e)___________________________________________________________ 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(1) </w:t>
            </w:r>
          </w:p>
        </w:tc>
      </w:tr>
      <w:tr w:rsidR="003E07F8" w:rsidRPr="003E07F8" w:rsidTr="003E07F8">
        <w:trPr>
          <w:trHeight w:val="614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tabs>
                <w:tab w:val="center" w:pos="4380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(f)___________________________________________________________ 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(1) </w:t>
            </w:r>
          </w:p>
        </w:tc>
      </w:tr>
      <w:tr w:rsidR="003E07F8" w:rsidRPr="003E07F8" w:rsidTr="003E07F8">
        <w:trPr>
          <w:trHeight w:val="614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tabs>
                <w:tab w:val="center" w:pos="4400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(g)___________________________________________________________ 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E07F8" w:rsidRPr="003E07F8" w:rsidRDefault="003E07F8" w:rsidP="003E07F8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(1) </w:t>
            </w:r>
          </w:p>
        </w:tc>
      </w:tr>
      <w:tr w:rsidR="003E07F8" w:rsidRPr="003E07F8" w:rsidTr="003E07F8">
        <w:trPr>
          <w:trHeight w:val="440"/>
        </w:trPr>
        <w:tc>
          <w:tcPr>
            <w:tcW w:w="90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E07F8" w:rsidRPr="003E07F8" w:rsidRDefault="003E07F8" w:rsidP="003E07F8">
            <w:pPr>
              <w:tabs>
                <w:tab w:val="center" w:pos="4400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(h)___________________________________________________________ 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E07F8" w:rsidRPr="003E07F8" w:rsidRDefault="003E07F8" w:rsidP="003E07F8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(1) </w:t>
            </w:r>
          </w:p>
        </w:tc>
      </w:tr>
    </w:tbl>
    <w:p w:rsidR="006266D1" w:rsidRDefault="006266D1" w:rsidP="006266D1"/>
    <w:p w:rsidR="003E07F8" w:rsidRDefault="003E07F8">
      <w:r>
        <w:br w:type="page"/>
      </w:r>
    </w:p>
    <w:p w:rsidR="003E07F8" w:rsidRPr="003E07F8" w:rsidRDefault="003E07F8" w:rsidP="003E07F8">
      <w:pPr>
        <w:keepNext/>
        <w:keepLines/>
        <w:spacing w:after="2"/>
        <w:outlineLvl w:val="1"/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</w:pPr>
      <w:bookmarkStart w:id="167" w:name="_Toc465606625"/>
      <w:bookmarkStart w:id="168" w:name="_Toc465606792"/>
      <w:bookmarkStart w:id="169" w:name="_Toc465670922"/>
      <w:bookmarkStart w:id="170" w:name="_Toc465875461"/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lastRenderedPageBreak/>
        <w:t>PART 2: THE INVERSE OF AN EXPONENTIAL FUNCTION</w:t>
      </w:r>
      <w:bookmarkEnd w:id="167"/>
      <w:bookmarkEnd w:id="168"/>
      <w:bookmarkEnd w:id="169"/>
      <w:bookmarkEnd w:id="170"/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spacing w:after="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tabs>
          <w:tab w:val="center" w:pos="4115"/>
        </w:tabs>
        <w:spacing w:after="261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2.1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Consider the equation 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g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>(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x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>) = 2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vertAlign w:val="superscript"/>
          <w:lang w:eastAsia="en-ZA"/>
        </w:rPr>
        <w:t>x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. Now complete the following table: </w:t>
      </w: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           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>(1)</w:t>
      </w:r>
    </w:p>
    <w:tbl>
      <w:tblPr>
        <w:tblStyle w:val="TableGrid3"/>
        <w:tblpPr w:vertAnchor="text" w:tblpX="993" w:tblpYSpec="bottom"/>
        <w:tblOverlap w:val="never"/>
        <w:tblW w:w="3648" w:type="dxa"/>
        <w:tblInd w:w="0" w:type="dxa"/>
        <w:tblCellMar>
          <w:top w:w="12" w:type="dxa"/>
          <w:left w:w="106" w:type="dxa"/>
          <w:right w:w="36" w:type="dxa"/>
        </w:tblCellMar>
        <w:tblLook w:val="04A0" w:firstRow="1" w:lastRow="0" w:firstColumn="1" w:lastColumn="0" w:noHBand="0" w:noVBand="1"/>
      </w:tblPr>
      <w:tblGrid>
        <w:gridCol w:w="322"/>
        <w:gridCol w:w="528"/>
        <w:gridCol w:w="528"/>
        <w:gridCol w:w="528"/>
        <w:gridCol w:w="610"/>
        <w:gridCol w:w="566"/>
        <w:gridCol w:w="566"/>
      </w:tblGrid>
      <w:tr w:rsidR="003E07F8" w:rsidRPr="003E07F8" w:rsidTr="003E07F8">
        <w:trPr>
          <w:trHeight w:val="288"/>
        </w:trPr>
        <w:tc>
          <w:tcPr>
            <w:tcW w:w="322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b/>
                <w:i/>
                <w:color w:val="191915"/>
                <w:sz w:val="24"/>
              </w:rPr>
              <w:t xml:space="preserve">x </w:t>
            </w:r>
          </w:p>
        </w:tc>
        <w:tc>
          <w:tcPr>
            <w:tcW w:w="52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– 3 </w:t>
            </w:r>
          </w:p>
        </w:tc>
        <w:tc>
          <w:tcPr>
            <w:tcW w:w="52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– 2 </w:t>
            </w:r>
          </w:p>
        </w:tc>
        <w:tc>
          <w:tcPr>
            <w:tcW w:w="52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– 1 </w:t>
            </w:r>
          </w:p>
        </w:tc>
        <w:tc>
          <w:tcPr>
            <w:tcW w:w="61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ind w:right="66"/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0 </w:t>
            </w:r>
          </w:p>
        </w:tc>
        <w:tc>
          <w:tcPr>
            <w:tcW w:w="56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ind w:right="64"/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1 </w:t>
            </w:r>
          </w:p>
        </w:tc>
        <w:tc>
          <w:tcPr>
            <w:tcW w:w="56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ind w:right="64"/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2 </w:t>
            </w:r>
          </w:p>
        </w:tc>
      </w:tr>
      <w:tr w:rsidR="003E07F8" w:rsidRPr="003E07F8" w:rsidTr="003E07F8">
        <w:trPr>
          <w:trHeight w:val="283"/>
        </w:trPr>
        <w:tc>
          <w:tcPr>
            <w:tcW w:w="322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b/>
                <w:i/>
                <w:color w:val="191915"/>
                <w:sz w:val="24"/>
              </w:rPr>
              <w:t xml:space="preserve">y </w:t>
            </w:r>
          </w:p>
        </w:tc>
        <w:tc>
          <w:tcPr>
            <w:tcW w:w="52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2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2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61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6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6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</w:tbl>
    <w:p w:rsidR="003E07F8" w:rsidRDefault="003E07F8" w:rsidP="003E07F8">
      <w:pPr>
        <w:spacing w:after="0"/>
        <w:jc w:val="center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3E07F8" w:rsidRDefault="003E07F8" w:rsidP="003E07F8">
      <w:pPr>
        <w:spacing w:after="0"/>
        <w:ind w:right="295"/>
        <w:jc w:val="right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3E07F8" w:rsidRDefault="003E07F8" w:rsidP="003E07F8">
      <w:pPr>
        <w:spacing w:after="0"/>
        <w:ind w:right="295"/>
        <w:jc w:val="right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3E07F8" w:rsidRPr="003E07F8" w:rsidRDefault="003E07F8" w:rsidP="003E07F8">
      <w:pPr>
        <w:spacing w:after="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 </w:t>
      </w:r>
    </w:p>
    <w:p w:rsidR="003E07F8" w:rsidRDefault="003E07F8" w:rsidP="003E07F8">
      <w:pPr>
        <w:tabs>
          <w:tab w:val="center" w:pos="1969"/>
        </w:tabs>
        <w:spacing w:after="11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2.2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Sketch the graph of  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g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. </w:t>
      </w:r>
    </w:p>
    <w:p w:rsidR="003E07F8" w:rsidRPr="003E07F8" w:rsidRDefault="003E07F8" w:rsidP="003E07F8">
      <w:pPr>
        <w:tabs>
          <w:tab w:val="center" w:pos="1969"/>
        </w:tabs>
        <w:spacing w:after="11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tbl>
      <w:tblPr>
        <w:tblStyle w:val="TableGrid3"/>
        <w:tblW w:w="9178" w:type="dxa"/>
        <w:tblInd w:w="590" w:type="dxa"/>
        <w:tblCellMar>
          <w:top w:w="12" w:type="dxa"/>
          <w:left w:w="106" w:type="dxa"/>
          <w:right w:w="115" w:type="dxa"/>
        </w:tblCellMar>
        <w:tblLook w:val="04A0" w:firstRow="1" w:lastRow="0" w:firstColumn="1" w:lastColumn="0" w:noHBand="0" w:noVBand="1"/>
      </w:tblPr>
      <w:tblGrid>
        <w:gridCol w:w="340"/>
        <w:gridCol w:w="335"/>
        <w:gridCol w:w="340"/>
        <w:gridCol w:w="340"/>
        <w:gridCol w:w="341"/>
        <w:gridCol w:w="341"/>
        <w:gridCol w:w="341"/>
        <w:gridCol w:w="336"/>
        <w:gridCol w:w="341"/>
        <w:gridCol w:w="341"/>
        <w:gridCol w:w="341"/>
        <w:gridCol w:w="341"/>
        <w:gridCol w:w="341"/>
        <w:gridCol w:w="336"/>
        <w:gridCol w:w="341"/>
        <w:gridCol w:w="341"/>
        <w:gridCol w:w="341"/>
        <w:gridCol w:w="341"/>
        <w:gridCol w:w="341"/>
        <w:gridCol w:w="336"/>
        <w:gridCol w:w="341"/>
        <w:gridCol w:w="341"/>
        <w:gridCol w:w="341"/>
        <w:gridCol w:w="341"/>
        <w:gridCol w:w="341"/>
        <w:gridCol w:w="336"/>
        <w:gridCol w:w="341"/>
      </w:tblGrid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8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83"/>
        </w:trPr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</w:tbl>
    <w:p w:rsidR="003E07F8" w:rsidRPr="003E07F8" w:rsidRDefault="003E07F8" w:rsidP="003E07F8">
      <w:pPr>
        <w:spacing w:after="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tbl>
      <w:tblPr>
        <w:tblStyle w:val="TableGrid3"/>
        <w:tblW w:w="9700" w:type="dxa"/>
        <w:tblInd w:w="163" w:type="dxa"/>
        <w:tblLook w:val="04A0" w:firstRow="1" w:lastRow="0" w:firstColumn="1" w:lastColumn="0" w:noHBand="0" w:noVBand="1"/>
      </w:tblPr>
      <w:tblGrid>
        <w:gridCol w:w="538"/>
        <w:gridCol w:w="225"/>
        <w:gridCol w:w="538"/>
        <w:gridCol w:w="542"/>
        <w:gridCol w:w="538"/>
        <w:gridCol w:w="542"/>
        <w:gridCol w:w="538"/>
        <w:gridCol w:w="542"/>
        <w:gridCol w:w="538"/>
        <w:gridCol w:w="4390"/>
        <w:gridCol w:w="429"/>
        <w:gridCol w:w="340"/>
      </w:tblGrid>
      <w:tr w:rsidR="003E07F8" w:rsidRPr="003E07F8" w:rsidTr="003E07F8">
        <w:trPr>
          <w:trHeight w:val="546"/>
        </w:trPr>
        <w:tc>
          <w:tcPr>
            <w:tcW w:w="538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2.3 </w:t>
            </w:r>
          </w:p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93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Sketch the graph of  </w:t>
            </w:r>
            <w:r w:rsidRPr="003E07F8">
              <w:rPr>
                <w:rFonts w:ascii="Times New Roman" w:hAnsi="Times New Roman" w:cs="Times New Roman"/>
                <w:i/>
                <w:color w:val="191915"/>
                <w:sz w:val="24"/>
              </w:rPr>
              <w:t>f</w:t>
            </w:r>
            <w:r w:rsidR="009331C9">
              <w:rPr>
                <w:rFonts w:ascii="Times New Roman" w:hAnsi="Times New Roman" w:cs="Times New Roman"/>
                <w:i/>
                <w:color w:val="191915"/>
                <w:sz w:val="24"/>
              </w:rPr>
              <w:t xml:space="preserve"> 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>(</w:t>
            </w:r>
            <w:r w:rsidRPr="003E07F8">
              <w:rPr>
                <w:rFonts w:ascii="Times New Roman" w:hAnsi="Times New Roman" w:cs="Times New Roman"/>
                <w:i/>
                <w:color w:val="191915"/>
                <w:sz w:val="24"/>
              </w:rPr>
              <w:t>x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) = </w:t>
            </w:r>
            <w:r w:rsidRPr="003E07F8">
              <w:rPr>
                <w:rFonts w:ascii="Times New Roman" w:hAnsi="Times New Roman" w:cs="Times New Roman"/>
                <w:i/>
                <w:color w:val="191915"/>
                <w:sz w:val="24"/>
              </w:rPr>
              <w:t>x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as a dotted line on the same set of axes as </w:t>
            </w:r>
            <w:r w:rsidRPr="003E07F8">
              <w:rPr>
                <w:rFonts w:ascii="Times New Roman" w:hAnsi="Times New Roman" w:cs="Times New Roman"/>
                <w:i/>
                <w:color w:val="191915"/>
                <w:sz w:val="24"/>
              </w:rPr>
              <w:t>g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.   </w:t>
            </w:r>
          </w:p>
        </w:tc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(1) </w:t>
            </w:r>
          </w:p>
        </w:tc>
      </w:tr>
      <w:tr w:rsidR="003E07F8" w:rsidRPr="003E07F8" w:rsidTr="003E07F8">
        <w:trPr>
          <w:trHeight w:val="546"/>
        </w:trPr>
        <w:tc>
          <w:tcPr>
            <w:tcW w:w="538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2.4 </w:t>
            </w:r>
          </w:p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93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Complete the table below for </w:t>
            </w:r>
            <w:r w:rsidRPr="003E07F8">
              <w:rPr>
                <w:rFonts w:ascii="Times New Roman" w:hAnsi="Times New Roman" w:cs="Times New Roman"/>
                <w:i/>
                <w:color w:val="191915"/>
                <w:sz w:val="24"/>
              </w:rPr>
              <w:t>h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, if </w:t>
            </w:r>
            <w:r w:rsidRPr="003E07F8">
              <w:rPr>
                <w:rFonts w:ascii="Times New Roman" w:hAnsi="Times New Roman" w:cs="Times New Roman"/>
                <w:i/>
                <w:color w:val="191915"/>
                <w:sz w:val="24"/>
              </w:rPr>
              <w:t xml:space="preserve">h 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is </w:t>
            </w:r>
            <w:r w:rsidRPr="003E07F8">
              <w:rPr>
                <w:rFonts w:ascii="Times New Roman" w:hAnsi="Times New Roman" w:cs="Times New Roman"/>
                <w:i/>
                <w:color w:val="191915"/>
                <w:sz w:val="24"/>
              </w:rPr>
              <w:t>g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when the </w:t>
            </w:r>
            <w:r w:rsidRPr="003E07F8">
              <w:rPr>
                <w:rFonts w:ascii="Times New Roman" w:hAnsi="Times New Roman" w:cs="Times New Roman"/>
                <w:i/>
                <w:color w:val="191915"/>
                <w:sz w:val="24"/>
              </w:rPr>
              <w:t>x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and </w:t>
            </w:r>
            <w:r w:rsidRPr="003E07F8">
              <w:rPr>
                <w:rFonts w:ascii="Times New Roman" w:hAnsi="Times New Roman" w:cs="Times New Roman"/>
                <w:i/>
                <w:color w:val="191915"/>
                <w:sz w:val="24"/>
              </w:rPr>
              <w:t>y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values are interchanged.  </w:t>
            </w:r>
          </w:p>
        </w:tc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</w:tr>
      <w:tr w:rsidR="003E07F8" w:rsidRPr="003E07F8" w:rsidTr="003E07F8">
        <w:tblPrEx>
          <w:tblCellMar>
            <w:top w:w="12" w:type="dxa"/>
            <w:left w:w="106" w:type="dxa"/>
            <w:right w:w="115" w:type="dxa"/>
          </w:tblCellMar>
        </w:tblPrEx>
        <w:trPr>
          <w:gridBefore w:val="2"/>
          <w:gridAfter w:val="3"/>
          <w:wBefore w:w="763" w:type="dxa"/>
          <w:wAfter w:w="5159" w:type="dxa"/>
          <w:trHeight w:val="461"/>
        </w:trPr>
        <w:tc>
          <w:tcPr>
            <w:tcW w:w="53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b/>
                <w:i/>
                <w:color w:val="191915"/>
                <w:sz w:val="24"/>
              </w:rPr>
              <w:t xml:space="preserve">x </w:t>
            </w:r>
          </w:p>
        </w:tc>
        <w:tc>
          <w:tcPr>
            <w:tcW w:w="542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  </w:t>
            </w:r>
          </w:p>
        </w:tc>
        <w:tc>
          <w:tcPr>
            <w:tcW w:w="53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42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3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42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3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blPrEx>
          <w:tblCellMar>
            <w:top w:w="12" w:type="dxa"/>
            <w:left w:w="106" w:type="dxa"/>
            <w:right w:w="115" w:type="dxa"/>
          </w:tblCellMar>
        </w:tblPrEx>
        <w:trPr>
          <w:gridBefore w:val="2"/>
          <w:gridAfter w:val="3"/>
          <w:wBefore w:w="763" w:type="dxa"/>
          <w:wAfter w:w="5159" w:type="dxa"/>
          <w:trHeight w:val="466"/>
        </w:trPr>
        <w:tc>
          <w:tcPr>
            <w:tcW w:w="53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b/>
                <w:i/>
                <w:color w:val="191915"/>
                <w:sz w:val="24"/>
              </w:rPr>
              <w:lastRenderedPageBreak/>
              <w:t xml:space="preserve">y </w:t>
            </w:r>
          </w:p>
        </w:tc>
        <w:tc>
          <w:tcPr>
            <w:tcW w:w="542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  </w:t>
            </w:r>
          </w:p>
        </w:tc>
        <w:tc>
          <w:tcPr>
            <w:tcW w:w="53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42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3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42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538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3E07F8" w:rsidRPr="003E07F8" w:rsidTr="003E07F8">
        <w:trPr>
          <w:trHeight w:val="272"/>
        </w:trPr>
        <w:tc>
          <w:tcPr>
            <w:tcW w:w="8931" w:type="dxa"/>
            <w:gridSpan w:val="10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           </w:t>
            </w:r>
          </w:p>
        </w:tc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</w:tr>
      <w:tr w:rsidR="003E07F8" w:rsidRPr="003E07F8" w:rsidTr="003E07F8">
        <w:trPr>
          <w:trHeight w:val="272"/>
        </w:trPr>
        <w:tc>
          <w:tcPr>
            <w:tcW w:w="8931" w:type="dxa"/>
            <w:gridSpan w:val="10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tabs>
                <w:tab w:val="center" w:pos="2455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Draw </w:t>
            </w:r>
            <w:r w:rsidRPr="003E07F8">
              <w:rPr>
                <w:rFonts w:ascii="Times New Roman" w:hAnsi="Times New Roman" w:cs="Times New Roman"/>
                <w:i/>
                <w:color w:val="191915"/>
                <w:sz w:val="24"/>
              </w:rPr>
              <w:t>h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on the same set of axes as </w:t>
            </w:r>
            <w:r w:rsidRPr="003E07F8">
              <w:rPr>
                <w:rFonts w:ascii="Times New Roman" w:hAnsi="Times New Roman" w:cs="Times New Roman"/>
                <w:i/>
                <w:color w:val="191915"/>
                <w:sz w:val="24"/>
              </w:rPr>
              <w:t>g</w:t>
            </w: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.   </w:t>
            </w:r>
          </w:p>
        </w:tc>
        <w:tc>
          <w:tcPr>
            <w:tcW w:w="429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3E07F8" w:rsidRPr="003E07F8" w:rsidRDefault="003E07F8" w:rsidP="003E07F8">
            <w:pPr>
              <w:jc w:val="both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(4) </w:t>
            </w:r>
          </w:p>
        </w:tc>
      </w:tr>
    </w:tbl>
    <w:p w:rsidR="003E07F8" w:rsidRPr="003E07F8" w:rsidRDefault="003E07F8" w:rsidP="003E07F8">
      <w:pPr>
        <w:spacing w:after="127" w:line="362" w:lineRule="auto"/>
        <w:ind w:right="163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2.5 Hence, write down the 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x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-intercept of each of the following graphs below. 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         </w:t>
      </w:r>
      <w:r w:rsidRPr="003E07F8">
        <w:rPr>
          <w:rFonts w:ascii="Times New Roman" w:eastAsia="Times New Roman" w:hAnsi="Times New Roman" w:cs="Times New Roman"/>
          <w:i/>
          <w:color w:val="181717"/>
          <w:sz w:val="25"/>
          <w:lang w:eastAsia="en-ZA"/>
        </w:rPr>
        <w:t xml:space="preserve">y </w:t>
      </w:r>
      <w:r w:rsidRPr="003E07F8">
        <w:rPr>
          <w:rFonts w:ascii="Segoe UI Symbol" w:eastAsia="Segoe UI Symbol" w:hAnsi="Segoe UI Symbol" w:cs="Segoe UI Symbol"/>
          <w:color w:val="181717"/>
          <w:sz w:val="25"/>
          <w:lang w:eastAsia="en-ZA"/>
        </w:rPr>
        <w:t xml:space="preserve">= </w:t>
      </w:r>
      <w:r w:rsidRPr="003E07F8">
        <w:rPr>
          <w:rFonts w:ascii="Times New Roman" w:eastAsia="Times New Roman" w:hAnsi="Times New Roman" w:cs="Times New Roman"/>
          <w:color w:val="181717"/>
          <w:sz w:val="25"/>
          <w:lang w:eastAsia="en-ZA"/>
        </w:rPr>
        <w:t>2</w:t>
      </w:r>
      <w:r w:rsidRPr="003E07F8">
        <w:rPr>
          <w:rFonts w:ascii="Times New Roman" w:eastAsia="Times New Roman" w:hAnsi="Times New Roman" w:cs="Times New Roman"/>
          <w:i/>
          <w:color w:val="181717"/>
          <w:vertAlign w:val="superscript"/>
          <w:lang w:eastAsia="en-ZA"/>
        </w:rPr>
        <w:t>x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 xml:space="preserve">                                                    </w:t>
      </w:r>
      <w:r w:rsidRPr="003E07F8">
        <w:rPr>
          <w:rFonts w:ascii="Times New Roman" w:eastAsia="Times New Roman" w:hAnsi="Times New Roman" w:cs="Times New Roman"/>
          <w:i/>
          <w:color w:val="181717"/>
          <w:sz w:val="25"/>
          <w:lang w:eastAsia="en-ZA"/>
        </w:rPr>
        <w:t xml:space="preserve">x </w:t>
      </w:r>
      <w:r w:rsidRPr="003E07F8">
        <w:rPr>
          <w:rFonts w:ascii="Segoe UI Symbol" w:eastAsia="Segoe UI Symbol" w:hAnsi="Segoe UI Symbol" w:cs="Segoe UI Symbol"/>
          <w:color w:val="181717"/>
          <w:sz w:val="25"/>
          <w:lang w:eastAsia="en-ZA"/>
        </w:rPr>
        <w:t xml:space="preserve">= </w:t>
      </w:r>
      <w:r w:rsidRPr="003E07F8">
        <w:rPr>
          <w:rFonts w:ascii="Times New Roman" w:eastAsia="Times New Roman" w:hAnsi="Times New Roman" w:cs="Times New Roman"/>
          <w:color w:val="181717"/>
          <w:sz w:val="25"/>
          <w:lang w:eastAsia="en-ZA"/>
        </w:rPr>
        <w:t>2</w:t>
      </w:r>
      <w:r w:rsidRPr="003E07F8">
        <w:rPr>
          <w:rFonts w:ascii="Times New Roman" w:eastAsia="Times New Roman" w:hAnsi="Times New Roman" w:cs="Times New Roman"/>
          <w:i/>
          <w:color w:val="181717"/>
          <w:vertAlign w:val="superscript"/>
          <w:lang w:eastAsia="en-ZA"/>
        </w:rPr>
        <w:t>y</w:t>
      </w:r>
      <w:r w:rsidRPr="003E07F8">
        <w:rPr>
          <w:rFonts w:ascii="Times New Roman" w:eastAsia="Times New Roman" w:hAnsi="Times New Roman" w:cs="Times New Roman"/>
          <w:i/>
          <w:color w:val="191915"/>
          <w:sz w:val="25"/>
          <w:vertAlign w:val="superscript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i/>
          <w:color w:val="191915"/>
          <w:sz w:val="25"/>
          <w:vertAlign w:val="superscript"/>
          <w:lang w:eastAsia="en-ZA"/>
        </w:rPr>
        <w:tab/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3E07F8" w:rsidRDefault="003E07F8" w:rsidP="003E07F8">
      <w:pPr>
        <w:spacing w:after="11" w:line="248" w:lineRule="auto"/>
        <w:ind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2.5.1___________________________________________________________              </w:t>
      </w:r>
    </w:p>
    <w:p w:rsidR="003E07F8" w:rsidRPr="003E07F8" w:rsidRDefault="003E07F8" w:rsidP="003E07F8">
      <w:pPr>
        <w:spacing w:after="11" w:line="248" w:lineRule="auto"/>
        <w:ind w:right="51"/>
        <w:jc w:val="right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(2) </w:t>
      </w:r>
    </w:p>
    <w:p w:rsidR="003E07F8" w:rsidRPr="003E07F8" w:rsidRDefault="003E07F8" w:rsidP="003E07F8">
      <w:pPr>
        <w:spacing w:after="123" w:line="248" w:lineRule="auto"/>
        <w:ind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>2.5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.2___________________________________________________________     </w:t>
      </w:r>
    </w:p>
    <w:p w:rsidR="003E07F8" w:rsidRDefault="003E07F8" w:rsidP="003E07F8">
      <w:pPr>
        <w:spacing w:after="5" w:line="250" w:lineRule="auto"/>
        <w:ind w:right="56"/>
        <w:jc w:val="right"/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</w:pPr>
    </w:p>
    <w:p w:rsidR="00A0221D" w:rsidRPr="00A0221D" w:rsidRDefault="00A0221D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>2.6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Write down the domain and range of: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A0221D" w:rsidRDefault="00A0221D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A0221D" w:rsidRPr="00A0221D" w:rsidRDefault="00A0221D" w:rsidP="00A0221D">
      <w:pPr>
        <w:spacing w:after="5" w:line="250" w:lineRule="auto"/>
        <w:ind w:left="720"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>2.6.1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>y = 2</w:t>
      </w:r>
      <w:r w:rsidRPr="009331C9">
        <w:rPr>
          <w:rFonts w:ascii="Times New Roman" w:eastAsia="Times New Roman" w:hAnsi="Times New Roman" w:cs="Times New Roman"/>
          <w:color w:val="191915"/>
          <w:sz w:val="24"/>
          <w:vertAlign w:val="superscript"/>
          <w:lang w:eastAsia="en-ZA"/>
        </w:rPr>
        <w:t xml:space="preserve">x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A0221D" w:rsidRPr="00A0221D" w:rsidRDefault="00A0221D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A0221D" w:rsidRPr="00A0221D" w:rsidRDefault="00A0221D" w:rsidP="00A0221D">
      <w:pPr>
        <w:spacing w:after="5" w:line="250" w:lineRule="auto"/>
        <w:ind w:left="720"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Domain: ___________________ </w:t>
      </w:r>
    </w:p>
    <w:p w:rsidR="00A0221D" w:rsidRDefault="00A0221D" w:rsidP="00A0221D">
      <w:pPr>
        <w:spacing w:after="5" w:line="250" w:lineRule="auto"/>
        <w:ind w:left="720"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Range:  ____________________   </w:t>
      </w: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                                                                        (2)</w:t>
      </w:r>
    </w:p>
    <w:p w:rsidR="00A0221D" w:rsidRPr="00A0221D" w:rsidRDefault="00A0221D" w:rsidP="00A0221D">
      <w:pPr>
        <w:spacing w:after="5" w:line="250" w:lineRule="auto"/>
        <w:ind w:left="720"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A0221D" w:rsidRPr="00A0221D" w:rsidRDefault="00A0221D" w:rsidP="00A0221D">
      <w:pPr>
        <w:spacing w:after="5" w:line="250" w:lineRule="auto"/>
        <w:ind w:left="720"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>2.6.2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>x = 2</w:t>
      </w:r>
      <w:r w:rsidRPr="009331C9">
        <w:rPr>
          <w:rFonts w:ascii="Times New Roman" w:eastAsia="Times New Roman" w:hAnsi="Times New Roman" w:cs="Times New Roman"/>
          <w:color w:val="191915"/>
          <w:sz w:val="24"/>
          <w:vertAlign w:val="superscript"/>
          <w:lang w:eastAsia="en-ZA"/>
        </w:rPr>
        <w:t>y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A0221D" w:rsidRPr="00A0221D" w:rsidRDefault="00A0221D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A0221D" w:rsidRPr="00A0221D" w:rsidRDefault="00A0221D" w:rsidP="00A0221D">
      <w:pPr>
        <w:spacing w:after="5" w:line="250" w:lineRule="auto"/>
        <w:ind w:left="720"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Domain:____________________    </w:t>
      </w: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                                                                     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(2) </w:t>
      </w:r>
    </w:p>
    <w:p w:rsidR="00A0221D" w:rsidRDefault="00A0221D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Range :_____________________ </w:t>
      </w:r>
    </w:p>
    <w:p w:rsidR="00A0221D" w:rsidRPr="00A0221D" w:rsidRDefault="00A0221D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A0221D" w:rsidRDefault="00A0221D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A0221D" w:rsidRPr="00A0221D" w:rsidRDefault="00A0221D" w:rsidP="006C4B95">
      <w:pPr>
        <w:spacing w:after="5" w:line="250" w:lineRule="auto"/>
        <w:ind w:left="1440" w:right="56" w:hanging="72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>2.6.3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What is the relationship between the domain and the range of the two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graphs in 2.6.1 and 2.6.2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A0221D" w:rsidRDefault="00A0221D" w:rsidP="00A0221D">
      <w:pPr>
        <w:spacing w:after="5" w:line="250" w:lineRule="auto"/>
        <w:ind w:left="720"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________________________________________________________              ________________________________________________________ </w:t>
      </w: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              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>(1)</w:t>
      </w:r>
    </w:p>
    <w:p w:rsidR="00A0221D" w:rsidRDefault="00A0221D" w:rsidP="00A0221D">
      <w:pPr>
        <w:spacing w:after="5" w:line="250" w:lineRule="auto"/>
        <w:ind w:left="720"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</w:t>
      </w:r>
    </w:p>
    <w:p w:rsidR="00A0221D" w:rsidRPr="00A0221D" w:rsidRDefault="00A0221D" w:rsidP="00A0221D">
      <w:pPr>
        <w:spacing w:after="5" w:line="250" w:lineRule="auto"/>
        <w:ind w:left="720"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2.6.4     Are both graphs functions? Give a reason for your answer.  </w:t>
      </w:r>
    </w:p>
    <w:p w:rsidR="00A0221D" w:rsidRDefault="000C477B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="00A0221D"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__________________________________________________________   </w:t>
      </w:r>
      <w:r w:rsidR="00A0221D"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(2) </w:t>
      </w:r>
    </w:p>
    <w:p w:rsidR="000C477B" w:rsidRPr="00A0221D" w:rsidRDefault="000C477B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A0221D" w:rsidRPr="00A0221D" w:rsidRDefault="00A0221D" w:rsidP="000C477B">
      <w:pPr>
        <w:spacing w:after="5" w:line="250" w:lineRule="auto"/>
        <w:ind w:left="720"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>2.6.5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>Write the equation of  x = 2</w:t>
      </w:r>
      <w:r w:rsidRPr="000C477B">
        <w:rPr>
          <w:rFonts w:ascii="Times New Roman" w:eastAsia="Times New Roman" w:hAnsi="Times New Roman" w:cs="Times New Roman"/>
          <w:color w:val="191915"/>
          <w:sz w:val="24"/>
          <w:vertAlign w:val="superscript"/>
          <w:lang w:eastAsia="en-ZA"/>
        </w:rPr>
        <w:t>y</w:t>
      </w:r>
      <w:r w:rsidR="000C477B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in the form  y =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="000C477B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                              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(1) </w:t>
      </w:r>
    </w:p>
    <w:p w:rsidR="00A0221D" w:rsidRDefault="000C477B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="00A0221D"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__________________________________________________________   </w:t>
      </w:r>
    </w:p>
    <w:p w:rsidR="000C477B" w:rsidRPr="00A0221D" w:rsidRDefault="000C477B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A0221D" w:rsidRPr="00A0221D" w:rsidRDefault="00A0221D" w:rsidP="006C4B95">
      <w:pPr>
        <w:spacing w:after="5" w:line="250" w:lineRule="auto"/>
        <w:ind w:left="1440" w:right="56" w:hanging="72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>2.6.6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>Do you notice any line of symmet</w:t>
      </w:r>
      <w:r w:rsidR="000C477B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ry in your sketch? What is the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equation of </w:t>
      </w:r>
      <w:r w:rsidR="006C4B95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this line?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A0221D" w:rsidRDefault="000C477B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="00A0221D"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__________________________________________________________ </w:t>
      </w:r>
      <w:r w:rsidR="00A0221D"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        </w:t>
      </w:r>
      <w:r w:rsidR="00A0221D"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(1) </w:t>
      </w:r>
    </w:p>
    <w:p w:rsidR="000C477B" w:rsidRPr="00A0221D" w:rsidRDefault="000C477B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A0221D" w:rsidRPr="00A0221D" w:rsidRDefault="00A0221D" w:rsidP="006C4B95">
      <w:pPr>
        <w:spacing w:after="5" w:line="250" w:lineRule="auto"/>
        <w:ind w:left="1440" w:right="56" w:hanging="72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>2.6.7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In mathematics we call  h  the inverse of  g. Make a conjecture about the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graph and its inverse.   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3E07F8" w:rsidRDefault="00A0221D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__________________________________________________________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="000C477B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        </w:t>
      </w:r>
      <w:r w:rsidRPr="00A0221D">
        <w:rPr>
          <w:rFonts w:ascii="Times New Roman" w:eastAsia="Times New Roman" w:hAnsi="Times New Roman" w:cs="Times New Roman"/>
          <w:color w:val="191915"/>
          <w:sz w:val="24"/>
          <w:lang w:eastAsia="en-ZA"/>
        </w:rPr>
        <w:t>(3)</w:t>
      </w:r>
    </w:p>
    <w:p w:rsidR="00F21304" w:rsidRDefault="00F21304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F21304" w:rsidRDefault="00F21304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F21304" w:rsidRDefault="00F21304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F21304" w:rsidRDefault="00F21304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F21304" w:rsidRDefault="00F21304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F21304" w:rsidRDefault="00F21304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F21304" w:rsidRDefault="00F21304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F21304" w:rsidRDefault="00F21304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F21304" w:rsidRDefault="00F21304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D72DB3" w:rsidRDefault="00D72DB3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770788" w:rsidRPr="00A0221D" w:rsidRDefault="00770788" w:rsidP="00A0221D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3E07F8" w:rsidRDefault="003E07F8" w:rsidP="003E07F8">
      <w:pPr>
        <w:spacing w:after="5" w:line="250" w:lineRule="auto"/>
        <w:ind w:right="56"/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</w:pPr>
    </w:p>
    <w:p w:rsidR="00D72DB3" w:rsidRDefault="003E07F8" w:rsidP="00D72DB3">
      <w:pPr>
        <w:spacing w:after="5" w:line="250" w:lineRule="auto"/>
        <w:ind w:right="56"/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PART 3:  WHEN IS THE INVERSE OF A QUADRATIC FUNCTION ALSO  </w:t>
      </w:r>
    </w:p>
    <w:p w:rsidR="003E07F8" w:rsidRPr="003E07F8" w:rsidRDefault="00D72DB3" w:rsidP="00D72DB3">
      <w:pPr>
        <w:spacing w:after="5" w:line="250" w:lineRule="auto"/>
        <w:ind w:right="5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                </w:t>
      </w:r>
      <w:r w:rsidR="003E07F8"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A FUNCTION? </w:t>
      </w:r>
    </w:p>
    <w:p w:rsidR="003E07F8" w:rsidRPr="003E07F8" w:rsidRDefault="003E07F8" w:rsidP="003E07F8">
      <w:pPr>
        <w:spacing w:after="4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D72DB3" w:rsidP="00D72DB3">
      <w:pPr>
        <w:tabs>
          <w:tab w:val="center" w:pos="9062"/>
        </w:tabs>
        <w:spacing w:after="74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>3.1 Given</w:t>
      </w:r>
      <w:r w:rsidR="003E07F8"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:  </w:t>
      </w:r>
      <w:r w:rsidR="003E07F8" w:rsidRPr="003E07F8">
        <w:rPr>
          <w:rFonts w:ascii="Times New Roman" w:eastAsia="Times New Roman" w:hAnsi="Times New Roman" w:cs="Times New Roman"/>
          <w:i/>
          <w:color w:val="181717"/>
          <w:sz w:val="25"/>
          <w:lang w:eastAsia="en-ZA"/>
        </w:rPr>
        <w:t xml:space="preserve">f </w:t>
      </w:r>
      <w:r w:rsidR="003E07F8" w:rsidRPr="003E07F8">
        <w:rPr>
          <w:rFonts w:ascii="Times New Roman" w:eastAsia="Times New Roman" w:hAnsi="Times New Roman" w:cs="Times New Roman"/>
          <w:color w:val="181717"/>
          <w:sz w:val="25"/>
          <w:lang w:eastAsia="en-ZA"/>
        </w:rPr>
        <w:t>(</w:t>
      </w:r>
      <w:r w:rsidR="003E07F8" w:rsidRPr="003E07F8">
        <w:rPr>
          <w:rFonts w:ascii="Times New Roman" w:eastAsia="Times New Roman" w:hAnsi="Times New Roman" w:cs="Times New Roman"/>
          <w:i/>
          <w:color w:val="181717"/>
          <w:sz w:val="25"/>
          <w:lang w:eastAsia="en-ZA"/>
        </w:rPr>
        <w:t>x</w:t>
      </w:r>
      <w:r w:rsidR="003E07F8" w:rsidRPr="003E07F8">
        <w:rPr>
          <w:rFonts w:ascii="Times New Roman" w:eastAsia="Times New Roman" w:hAnsi="Times New Roman" w:cs="Times New Roman"/>
          <w:color w:val="181717"/>
          <w:sz w:val="25"/>
          <w:lang w:eastAsia="en-ZA"/>
        </w:rPr>
        <w:t xml:space="preserve">) </w:t>
      </w:r>
      <w:r w:rsidR="003E07F8" w:rsidRPr="003E07F8">
        <w:rPr>
          <w:rFonts w:ascii="Segoe UI Symbol" w:eastAsia="Segoe UI Symbol" w:hAnsi="Segoe UI Symbol" w:cs="Segoe UI Symbol"/>
          <w:color w:val="181717"/>
          <w:sz w:val="25"/>
          <w:lang w:eastAsia="en-ZA"/>
        </w:rPr>
        <w:t xml:space="preserve">= </w:t>
      </w:r>
      <w:r w:rsidR="003E07F8" w:rsidRPr="003E07F8">
        <w:rPr>
          <w:rFonts w:ascii="Times New Roman" w:eastAsia="Times New Roman" w:hAnsi="Times New Roman" w:cs="Times New Roman"/>
          <w:color w:val="181717"/>
          <w:sz w:val="25"/>
          <w:lang w:eastAsia="en-ZA"/>
        </w:rPr>
        <w:t>2</w:t>
      </w:r>
      <w:r w:rsidR="003E07F8" w:rsidRPr="003E07F8">
        <w:rPr>
          <w:rFonts w:ascii="Times New Roman" w:eastAsia="Times New Roman" w:hAnsi="Times New Roman" w:cs="Times New Roman"/>
          <w:i/>
          <w:color w:val="181717"/>
          <w:sz w:val="25"/>
          <w:lang w:eastAsia="en-ZA"/>
        </w:rPr>
        <w:t>x</w:t>
      </w:r>
      <w:r w:rsidR="003E07F8" w:rsidRPr="003E07F8">
        <w:rPr>
          <w:rFonts w:ascii="Times New Roman" w:eastAsia="Times New Roman" w:hAnsi="Times New Roman" w:cs="Times New Roman"/>
          <w:color w:val="181717"/>
          <w:vertAlign w:val="superscript"/>
          <w:lang w:eastAsia="en-ZA"/>
        </w:rPr>
        <w:t>2</w:t>
      </w:r>
      <w:r w:rsidR="003E07F8" w:rsidRPr="003E07F8">
        <w:rPr>
          <w:rFonts w:ascii="Times New Roman" w:eastAsia="Times New Roman" w:hAnsi="Times New Roman" w:cs="Times New Roman"/>
          <w:color w:val="181717"/>
          <w:sz w:val="25"/>
          <w:lang w:eastAsia="en-ZA"/>
        </w:rPr>
        <w:t>,</w:t>
      </w:r>
      <w:r>
        <w:rPr>
          <w:rFonts w:ascii="Times New Roman" w:eastAsia="Times New Roman" w:hAnsi="Times New Roman" w:cs="Times New Roman"/>
          <w:color w:val="181717"/>
          <w:sz w:val="25"/>
          <w:lang w:eastAsia="en-ZA"/>
        </w:rPr>
        <w:t xml:space="preserve"> </w:t>
      </w:r>
      <w:r w:rsidR="003E07F8" w:rsidRPr="003E07F8">
        <w:rPr>
          <w:rFonts w:ascii="Times New Roman" w:eastAsia="Times New Roman" w:hAnsi="Times New Roman" w:cs="Times New Roman"/>
          <w:color w:val="181717"/>
          <w:sz w:val="25"/>
          <w:lang w:eastAsia="en-ZA"/>
        </w:rPr>
        <w:t xml:space="preserve">for </w:t>
      </w:r>
      <w:r w:rsidR="003E07F8" w:rsidRPr="003E07F8">
        <w:rPr>
          <w:rFonts w:ascii="Times New Roman" w:eastAsia="Times New Roman" w:hAnsi="Times New Roman" w:cs="Times New Roman"/>
          <w:i/>
          <w:color w:val="181717"/>
          <w:sz w:val="25"/>
          <w:lang w:eastAsia="en-ZA"/>
        </w:rPr>
        <w:t>x</w:t>
      </w:r>
      <w:r w:rsidR="003E07F8" w:rsidRPr="003E07F8">
        <w:rPr>
          <w:rFonts w:ascii="Segoe UI Symbol" w:eastAsia="Segoe UI Symbol" w:hAnsi="Segoe UI Symbol" w:cs="Segoe UI Symbol"/>
          <w:color w:val="181717"/>
          <w:sz w:val="25"/>
          <w:lang w:eastAsia="en-ZA"/>
        </w:rPr>
        <w:t>∈</w:t>
      </w:r>
      <w:r w:rsidR="003E07F8" w:rsidRPr="003E07F8">
        <w:rPr>
          <w:rFonts w:ascii="Times New Roman" w:eastAsia="Times New Roman" w:hAnsi="Times New Roman" w:cs="Times New Roman"/>
          <w:noProof/>
          <w:color w:val="191915"/>
          <w:sz w:val="24"/>
          <w:lang w:val="en-US"/>
        </w:rPr>
        <w:drawing>
          <wp:inline distT="0" distB="0" distL="0" distR="0" wp14:anchorId="0193405A" wp14:editId="09187AAA">
            <wp:extent cx="100584" cy="97536"/>
            <wp:effectExtent l="0" t="0" r="0" b="0"/>
            <wp:docPr id="1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59" name="Picture 124059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00584" cy="97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eastAsia="Calibri" w:hAnsi="Calibri" w:cs="Calibri"/>
          <w:color w:val="191915"/>
          <w:lang w:eastAsia="en-ZA"/>
        </w:rPr>
        <w:tab/>
        <w:t xml:space="preserve">   </w:t>
      </w:r>
    </w:p>
    <w:p w:rsidR="003E07F8" w:rsidRPr="003E07F8" w:rsidRDefault="003E07F8" w:rsidP="003E07F8">
      <w:pPr>
        <w:tabs>
          <w:tab w:val="center" w:pos="681"/>
          <w:tab w:val="center" w:pos="9202"/>
        </w:tabs>
        <w:spacing w:after="54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Calibri" w:eastAsia="Calibri" w:hAnsi="Calibri" w:cs="Calibri"/>
          <w:color w:val="000000"/>
          <w:lang w:eastAsia="en-ZA"/>
        </w:rPr>
        <w:tab/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3E07F8" w:rsidRPr="003E07F8" w:rsidRDefault="003E07F8" w:rsidP="00D72DB3">
      <w:pPr>
        <w:numPr>
          <w:ilvl w:val="2"/>
          <w:numId w:val="16"/>
        </w:numPr>
        <w:spacing w:after="11" w:line="248" w:lineRule="auto"/>
        <w:ind w:right="51" w:hanging="8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Write down the equation of the inverse </w:t>
      </w:r>
      <w:proofErr w:type="spellStart"/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of  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f</w:t>
      </w:r>
      <w:proofErr w:type="spellEnd"/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. </w:t>
      </w:r>
    </w:p>
    <w:p w:rsidR="003E07F8" w:rsidRPr="003E07F8" w:rsidRDefault="003E07F8" w:rsidP="00D72DB3">
      <w:pPr>
        <w:spacing w:after="129" w:line="248" w:lineRule="auto"/>
        <w:ind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        </w:t>
      </w:r>
      <w:r w:rsidR="00D72DB3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            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________________________________________________________ </w:t>
      </w:r>
      <w:r w:rsidR="00D72DB3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</w:t>
      </w:r>
      <w:r w:rsidR="00D72DB3"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>(1)</w:t>
      </w:r>
    </w:p>
    <w:p w:rsidR="003E07F8" w:rsidRPr="003E07F8" w:rsidRDefault="003E07F8" w:rsidP="00D72DB3">
      <w:pPr>
        <w:numPr>
          <w:ilvl w:val="2"/>
          <w:numId w:val="16"/>
        </w:numPr>
        <w:spacing w:after="11" w:line="248" w:lineRule="auto"/>
        <w:ind w:right="51" w:hanging="8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Write down the turning points of both  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 xml:space="preserve">f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and its inverse.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3E07F8" w:rsidRDefault="003E07F8" w:rsidP="00D72DB3">
      <w:pPr>
        <w:tabs>
          <w:tab w:val="center" w:pos="681"/>
          <w:tab w:val="center" w:pos="4941"/>
        </w:tabs>
        <w:spacing w:after="11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Calibri" w:eastAsia="Calibri" w:hAnsi="Calibri" w:cs="Calibri"/>
          <w:color w:val="000000"/>
          <w:lang w:eastAsia="en-ZA"/>
        </w:rPr>
        <w:tab/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="00D72DB3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    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___________________________________________________________ </w:t>
      </w:r>
      <w:r w:rsidR="00D72DB3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</w:t>
      </w:r>
      <w:r w:rsidR="00D72DB3" w:rsidRPr="00D72DB3">
        <w:rPr>
          <w:rFonts w:ascii="Times New Roman" w:eastAsia="Times New Roman" w:hAnsi="Times New Roman" w:cs="Times New Roman"/>
          <w:color w:val="191915"/>
          <w:sz w:val="24"/>
          <w:lang w:eastAsia="en-ZA"/>
        </w:rPr>
        <w:t>(2)</w:t>
      </w:r>
    </w:p>
    <w:p w:rsidR="00D72DB3" w:rsidRPr="003E07F8" w:rsidRDefault="00D72DB3" w:rsidP="00D72DB3">
      <w:pPr>
        <w:tabs>
          <w:tab w:val="center" w:pos="681"/>
          <w:tab w:val="center" w:pos="4941"/>
        </w:tabs>
        <w:spacing w:after="11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3E07F8" w:rsidRPr="003E07F8" w:rsidRDefault="003E07F8" w:rsidP="00D72DB3">
      <w:pPr>
        <w:numPr>
          <w:ilvl w:val="2"/>
          <w:numId w:val="16"/>
        </w:numPr>
        <w:spacing w:after="130" w:line="248" w:lineRule="auto"/>
        <w:ind w:right="51" w:hanging="8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Sketch the graphs of 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 xml:space="preserve"> f 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and its inverse on the same set of axes.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3E07F8" w:rsidRPr="003E07F8" w:rsidRDefault="003E07F8" w:rsidP="00D72DB3">
      <w:pPr>
        <w:spacing w:after="124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6534A7" w:rsidRPr="003E07F8" w:rsidRDefault="003E07F8" w:rsidP="00D72DB3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tbl>
      <w:tblPr>
        <w:tblStyle w:val="TableGrid3"/>
        <w:tblW w:w="9178" w:type="dxa"/>
        <w:tblInd w:w="590" w:type="dxa"/>
        <w:tblCellMar>
          <w:top w:w="12" w:type="dxa"/>
          <w:left w:w="106" w:type="dxa"/>
          <w:right w:w="115" w:type="dxa"/>
        </w:tblCellMar>
        <w:tblLook w:val="04A0" w:firstRow="1" w:lastRow="0" w:firstColumn="1" w:lastColumn="0" w:noHBand="0" w:noVBand="1"/>
      </w:tblPr>
      <w:tblGrid>
        <w:gridCol w:w="340"/>
        <w:gridCol w:w="335"/>
        <w:gridCol w:w="340"/>
        <w:gridCol w:w="340"/>
        <w:gridCol w:w="341"/>
        <w:gridCol w:w="341"/>
        <w:gridCol w:w="341"/>
        <w:gridCol w:w="336"/>
        <w:gridCol w:w="341"/>
        <w:gridCol w:w="341"/>
        <w:gridCol w:w="341"/>
        <w:gridCol w:w="341"/>
        <w:gridCol w:w="341"/>
        <w:gridCol w:w="336"/>
        <w:gridCol w:w="341"/>
        <w:gridCol w:w="341"/>
        <w:gridCol w:w="341"/>
        <w:gridCol w:w="341"/>
        <w:gridCol w:w="341"/>
        <w:gridCol w:w="336"/>
        <w:gridCol w:w="341"/>
        <w:gridCol w:w="341"/>
        <w:gridCol w:w="341"/>
        <w:gridCol w:w="341"/>
        <w:gridCol w:w="341"/>
        <w:gridCol w:w="336"/>
        <w:gridCol w:w="341"/>
      </w:tblGrid>
      <w:tr w:rsidR="006534A7" w:rsidRPr="003E07F8" w:rsidTr="006534A7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</w:tr>
      <w:tr w:rsidR="006534A7" w:rsidRPr="003E07F8" w:rsidTr="006534A7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6534A7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</w:tbl>
    <w:p w:rsidR="003E07F8" w:rsidRPr="003E07F8" w:rsidRDefault="003E07F8" w:rsidP="00D72DB3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</w:p>
    <w:p w:rsidR="003E07F8" w:rsidRPr="003E07F8" w:rsidRDefault="003E07F8" w:rsidP="003E07F8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3E07F8" w:rsidRPr="003E07F8" w:rsidRDefault="006534A7" w:rsidP="006534A7">
      <w:pPr>
        <w:spacing w:after="124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="003E07F8"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="003E07F8"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="003E07F8"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3E07F8" w:rsidRPr="003E07F8" w:rsidRDefault="003E07F8" w:rsidP="00D72DB3">
      <w:pPr>
        <w:tabs>
          <w:tab w:val="center" w:pos="681"/>
          <w:tab w:val="center" w:pos="9202"/>
        </w:tabs>
        <w:spacing w:after="130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(2) </w:t>
      </w:r>
    </w:p>
    <w:p w:rsidR="003E07F8" w:rsidRPr="003E07F8" w:rsidRDefault="003E07F8" w:rsidP="00D72DB3">
      <w:pPr>
        <w:numPr>
          <w:ilvl w:val="2"/>
          <w:numId w:val="16"/>
        </w:numPr>
        <w:spacing w:after="11" w:line="248" w:lineRule="auto"/>
        <w:ind w:right="51" w:hanging="8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Decide whether or not the inverse </w:t>
      </w:r>
      <w:proofErr w:type="spellStart"/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of  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f</w:t>
      </w:r>
      <w:proofErr w:type="spellEnd"/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is a function, and give a  reason for your answer. </w:t>
      </w:r>
    </w:p>
    <w:p w:rsidR="003E07F8" w:rsidRPr="003E07F8" w:rsidRDefault="003E07F8" w:rsidP="00D72DB3">
      <w:pPr>
        <w:tabs>
          <w:tab w:val="center" w:pos="681"/>
          <w:tab w:val="center" w:pos="4941"/>
        </w:tabs>
        <w:spacing w:after="135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Calibri" w:eastAsia="Calibri" w:hAnsi="Calibri" w:cs="Calibri"/>
          <w:color w:val="000000"/>
          <w:lang w:eastAsia="en-ZA"/>
        </w:rPr>
        <w:tab/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___________________________________________________________ </w:t>
      </w:r>
      <w:r w:rsidR="00D72DB3" w:rsidRPr="00D72DB3">
        <w:rPr>
          <w:rFonts w:ascii="Times New Roman" w:eastAsia="Times New Roman" w:hAnsi="Times New Roman" w:cs="Times New Roman"/>
          <w:color w:val="191915"/>
          <w:sz w:val="24"/>
          <w:lang w:eastAsia="en-ZA"/>
        </w:rPr>
        <w:t>(2)</w:t>
      </w:r>
    </w:p>
    <w:p w:rsidR="003E07F8" w:rsidRPr="00D72DB3" w:rsidRDefault="003E07F8" w:rsidP="00D72DB3">
      <w:pPr>
        <w:numPr>
          <w:ilvl w:val="2"/>
          <w:numId w:val="16"/>
        </w:numPr>
        <w:spacing w:after="11" w:line="248" w:lineRule="auto"/>
        <w:ind w:right="51" w:hanging="8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Explain how you would restrict the domain of  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f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such that its inverse  is a function. </w:t>
      </w:r>
    </w:p>
    <w:p w:rsidR="003E07F8" w:rsidRPr="003E07F8" w:rsidRDefault="003E07F8" w:rsidP="00D72DB3">
      <w:pPr>
        <w:tabs>
          <w:tab w:val="center" w:pos="615"/>
          <w:tab w:val="center" w:pos="4965"/>
          <w:tab w:val="center" w:pos="9202"/>
        </w:tabs>
        <w:spacing w:after="221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Calibri" w:eastAsia="Calibri" w:hAnsi="Calibri" w:cs="Calibri"/>
          <w:color w:val="000000"/>
          <w:lang w:eastAsia="en-ZA"/>
        </w:rPr>
        <w:lastRenderedPageBreak/>
        <w:tab/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___________________________________________________________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(2) </w:t>
      </w:r>
    </w:p>
    <w:p w:rsidR="006C4B95" w:rsidRDefault="003E07F8" w:rsidP="00D72DB3">
      <w:pPr>
        <w:numPr>
          <w:ilvl w:val="2"/>
          <w:numId w:val="16"/>
        </w:numPr>
        <w:spacing w:after="11" w:line="248" w:lineRule="auto"/>
        <w:ind w:right="51" w:hanging="8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Hence, write down the corresponding range of the inverse </w:t>
      </w:r>
      <w:proofErr w:type="spellStart"/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of  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f</w:t>
      </w:r>
      <w:proofErr w:type="spellEnd"/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if: </w:t>
      </w:r>
    </w:p>
    <w:p w:rsidR="003E07F8" w:rsidRPr="00D72DB3" w:rsidRDefault="003E07F8" w:rsidP="006C4B95">
      <w:pPr>
        <w:spacing w:after="11" w:line="248" w:lineRule="auto"/>
        <w:ind w:left="1773" w:right="51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3E07F8" w:rsidRPr="003E07F8" w:rsidRDefault="003E07F8" w:rsidP="00D72DB3">
      <w:pPr>
        <w:numPr>
          <w:ilvl w:val="3"/>
          <w:numId w:val="15"/>
        </w:numPr>
        <w:spacing w:after="111" w:line="248" w:lineRule="auto"/>
        <w:ind w:left="2552" w:right="51" w:hanging="406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i/>
          <w:color w:val="181717"/>
          <w:sz w:val="24"/>
          <w:lang w:eastAsia="en-ZA"/>
        </w:rPr>
        <w:t>x</w:t>
      </w:r>
      <w:r w:rsidRPr="003E07F8">
        <w:rPr>
          <w:rFonts w:ascii="Segoe UI Symbol" w:eastAsia="Segoe UI Symbol" w:hAnsi="Segoe UI Symbol" w:cs="Segoe UI Symbol"/>
          <w:color w:val="181717"/>
          <w:sz w:val="24"/>
          <w:lang w:eastAsia="en-ZA"/>
        </w:rPr>
        <w:t>≤</w:t>
      </w:r>
      <w:r w:rsidRPr="003E07F8">
        <w:rPr>
          <w:rFonts w:ascii="Times New Roman" w:eastAsia="Times New Roman" w:hAnsi="Times New Roman" w:cs="Times New Roman"/>
          <w:color w:val="181717"/>
          <w:sz w:val="24"/>
          <w:lang w:eastAsia="en-ZA"/>
        </w:rPr>
        <w:t>0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__________________</w:t>
      </w:r>
      <w:r w:rsidR="00D72DB3">
        <w:rPr>
          <w:rFonts w:ascii="Times New Roman" w:eastAsia="Times New Roman" w:hAnsi="Times New Roman" w:cs="Times New Roman"/>
          <w:color w:val="191915"/>
          <w:sz w:val="24"/>
          <w:lang w:eastAsia="en-ZA"/>
        </w:rPr>
        <w:t>_______________________________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_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(1) </w:t>
      </w:r>
    </w:p>
    <w:p w:rsidR="003E07F8" w:rsidRPr="006534A7" w:rsidRDefault="003E07F8" w:rsidP="006534A7">
      <w:pPr>
        <w:numPr>
          <w:ilvl w:val="3"/>
          <w:numId w:val="15"/>
        </w:numPr>
        <w:spacing w:after="110" w:line="248" w:lineRule="auto"/>
        <w:ind w:left="2552" w:right="51" w:hanging="406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i/>
          <w:color w:val="181717"/>
          <w:sz w:val="24"/>
          <w:lang w:eastAsia="en-ZA"/>
        </w:rPr>
        <w:t>x</w:t>
      </w:r>
      <w:r w:rsidRPr="003E07F8">
        <w:rPr>
          <w:rFonts w:ascii="Segoe UI Symbol" w:eastAsia="Segoe UI Symbol" w:hAnsi="Segoe UI Symbol" w:cs="Segoe UI Symbol"/>
          <w:color w:val="181717"/>
          <w:sz w:val="24"/>
          <w:lang w:eastAsia="en-ZA"/>
        </w:rPr>
        <w:t>≥</w:t>
      </w:r>
      <w:r w:rsidRPr="003E07F8">
        <w:rPr>
          <w:rFonts w:ascii="Times New Roman" w:eastAsia="Times New Roman" w:hAnsi="Times New Roman" w:cs="Times New Roman"/>
          <w:color w:val="181717"/>
          <w:sz w:val="24"/>
          <w:lang w:eastAsia="en-ZA"/>
        </w:rPr>
        <w:t>0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   _________________</w:t>
      </w:r>
      <w:r w:rsidR="00D72DB3">
        <w:rPr>
          <w:rFonts w:ascii="Times New Roman" w:eastAsia="Times New Roman" w:hAnsi="Times New Roman" w:cs="Times New Roman"/>
          <w:color w:val="191915"/>
          <w:sz w:val="24"/>
          <w:lang w:eastAsia="en-ZA"/>
        </w:rPr>
        <w:t>_______________________________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__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(1) </w:t>
      </w:r>
      <w:r w:rsidRPr="006534A7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6534A7">
        <w:rPr>
          <w:rFonts w:ascii="Cambria" w:eastAsia="Cambria" w:hAnsi="Cambria" w:cs="Cambria"/>
          <w:color w:val="191915"/>
          <w:lang w:eastAsia="en-ZA"/>
        </w:rPr>
        <w:t xml:space="preserve"> </w:t>
      </w:r>
      <w:r w:rsidRPr="006534A7">
        <w:rPr>
          <w:rFonts w:ascii="Cambria" w:eastAsia="Cambria" w:hAnsi="Cambria" w:cs="Cambria"/>
          <w:color w:val="191915"/>
          <w:lang w:eastAsia="en-ZA"/>
        </w:rPr>
        <w:tab/>
      </w:r>
      <w:r w:rsidRPr="006534A7">
        <w:rPr>
          <w:rFonts w:ascii="Cambria" w:eastAsia="Cambria" w:hAnsi="Cambria" w:cs="Cambria"/>
          <w:color w:val="191915"/>
          <w:lang w:eastAsia="en-ZA"/>
        </w:rPr>
        <w:tab/>
        <w:t xml:space="preserve">   </w:t>
      </w:r>
    </w:p>
    <w:p w:rsidR="003E07F8" w:rsidRPr="003E07F8" w:rsidRDefault="003E07F8" w:rsidP="003E07F8">
      <w:pPr>
        <w:spacing w:after="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3E07F8" w:rsidRPr="003E07F8" w:rsidRDefault="003E07F8" w:rsidP="009539D5">
      <w:pPr>
        <w:numPr>
          <w:ilvl w:val="2"/>
          <w:numId w:val="17"/>
        </w:numPr>
        <w:spacing w:after="11" w:line="248" w:lineRule="auto"/>
        <w:ind w:left="1560" w:right="1512" w:hanging="8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On separate sets of axes, sketch the graphs of the inverse </w:t>
      </w:r>
      <w:proofErr w:type="spellStart"/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of </w:t>
      </w:r>
      <w:r w:rsidRPr="003E07F8">
        <w:rPr>
          <w:rFonts w:ascii="Times New Roman" w:eastAsia="Times New Roman" w:hAnsi="Times New Roman" w:cs="Times New Roman"/>
          <w:i/>
          <w:color w:val="191915"/>
          <w:sz w:val="24"/>
          <w:lang w:eastAsia="en-ZA"/>
        </w:rPr>
        <w:t>f</w:t>
      </w:r>
      <w:proofErr w:type="spellEnd"/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with </w:t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restricted domains as in QUESTION 3.1.6. Indicate the domain and range of each. </w:t>
      </w:r>
    </w:p>
    <w:p w:rsidR="003E07F8" w:rsidRPr="003E07F8" w:rsidRDefault="003E07F8" w:rsidP="003E07F8">
      <w:pPr>
        <w:spacing w:after="112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6534A7" w:rsidRPr="003E07F8" w:rsidRDefault="003E07F8" w:rsidP="003E07F8">
      <w:pPr>
        <w:spacing w:after="124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tbl>
      <w:tblPr>
        <w:tblStyle w:val="TableGrid3"/>
        <w:tblW w:w="9178" w:type="dxa"/>
        <w:tblInd w:w="590" w:type="dxa"/>
        <w:tblCellMar>
          <w:top w:w="12" w:type="dxa"/>
          <w:left w:w="106" w:type="dxa"/>
          <w:right w:w="115" w:type="dxa"/>
        </w:tblCellMar>
        <w:tblLook w:val="04A0" w:firstRow="1" w:lastRow="0" w:firstColumn="1" w:lastColumn="0" w:noHBand="0" w:noVBand="1"/>
      </w:tblPr>
      <w:tblGrid>
        <w:gridCol w:w="340"/>
        <w:gridCol w:w="335"/>
        <w:gridCol w:w="340"/>
        <w:gridCol w:w="340"/>
        <w:gridCol w:w="341"/>
        <w:gridCol w:w="341"/>
        <w:gridCol w:w="341"/>
        <w:gridCol w:w="336"/>
        <w:gridCol w:w="341"/>
        <w:gridCol w:w="341"/>
        <w:gridCol w:w="341"/>
        <w:gridCol w:w="341"/>
        <w:gridCol w:w="341"/>
        <w:gridCol w:w="336"/>
        <w:gridCol w:w="341"/>
        <w:gridCol w:w="341"/>
        <w:gridCol w:w="341"/>
        <w:gridCol w:w="341"/>
        <w:gridCol w:w="341"/>
        <w:gridCol w:w="336"/>
        <w:gridCol w:w="341"/>
        <w:gridCol w:w="341"/>
        <w:gridCol w:w="341"/>
        <w:gridCol w:w="341"/>
        <w:gridCol w:w="341"/>
        <w:gridCol w:w="336"/>
        <w:gridCol w:w="341"/>
      </w:tblGrid>
      <w:tr w:rsidR="006534A7" w:rsidRPr="003E07F8" w:rsidTr="00E0552F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</w:tr>
      <w:tr w:rsidR="006534A7" w:rsidRPr="003E07F8" w:rsidTr="00E0552F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8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6534A7" w:rsidRPr="003E07F8" w:rsidTr="00E0552F">
        <w:trPr>
          <w:trHeight w:val="283"/>
        </w:trPr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5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0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36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341" w:type="dxa"/>
            <w:tcBorders>
              <w:top w:val="single" w:sz="4" w:space="0" w:color="191915"/>
              <w:left w:val="single" w:sz="4" w:space="0" w:color="191915"/>
              <w:bottom w:val="single" w:sz="4" w:space="0" w:color="191915"/>
              <w:right w:val="single" w:sz="4" w:space="0" w:color="191915"/>
            </w:tcBorders>
          </w:tcPr>
          <w:p w:rsidR="006534A7" w:rsidRPr="003E07F8" w:rsidRDefault="006534A7" w:rsidP="00E0552F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3E07F8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</w:tbl>
    <w:p w:rsidR="003E07F8" w:rsidRPr="003E07F8" w:rsidRDefault="003E07F8" w:rsidP="003E07F8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</w:p>
    <w:p w:rsidR="003E07F8" w:rsidRPr="003E07F8" w:rsidRDefault="006534A7" w:rsidP="006534A7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="003E07F8"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="003E07F8"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spacing w:after="124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6534A7">
      <w:pPr>
        <w:spacing w:after="124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spacing w:after="124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tabs>
          <w:tab w:val="center" w:pos="700"/>
          <w:tab w:val="center" w:pos="9202"/>
        </w:tabs>
        <w:spacing w:after="130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lastRenderedPageBreak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(2) </w:t>
      </w:r>
    </w:p>
    <w:p w:rsidR="003E07F8" w:rsidRPr="003E07F8" w:rsidRDefault="003E07F8" w:rsidP="003E07F8">
      <w:pPr>
        <w:numPr>
          <w:ilvl w:val="2"/>
          <w:numId w:val="17"/>
        </w:numPr>
        <w:spacing w:after="11" w:line="248" w:lineRule="auto"/>
        <w:ind w:right="1512" w:hanging="810"/>
        <w:jc w:val="both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Are the two graphs in QUESTION 3.1.7 functions? Give a reason or </w:t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reasons for your answer.   </w:t>
      </w:r>
    </w:p>
    <w:p w:rsidR="003E07F8" w:rsidRPr="003E07F8" w:rsidRDefault="003E07F8" w:rsidP="003E07F8">
      <w:pPr>
        <w:spacing w:after="0"/>
        <w:ind w:right="530"/>
        <w:jc w:val="right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spacing w:after="0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</w:p>
    <w:p w:rsidR="003E07F8" w:rsidRPr="003E07F8" w:rsidRDefault="003E07F8" w:rsidP="003E07F8">
      <w:pPr>
        <w:tabs>
          <w:tab w:val="center" w:pos="700"/>
          <w:tab w:val="center" w:pos="4960"/>
          <w:tab w:val="center" w:pos="9202"/>
        </w:tabs>
        <w:spacing w:after="130" w:line="248" w:lineRule="auto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Calibri" w:eastAsia="Calibri" w:hAnsi="Calibri" w:cs="Calibri"/>
          <w:color w:val="000000"/>
          <w:lang w:eastAsia="en-ZA"/>
        </w:rPr>
        <w:tab/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___________________________________________________________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(2) </w:t>
      </w:r>
    </w:p>
    <w:p w:rsidR="003E07F8" w:rsidRPr="003E07F8" w:rsidRDefault="003E07F8" w:rsidP="003E07F8">
      <w:pPr>
        <w:spacing w:after="119"/>
        <w:rPr>
          <w:rFonts w:ascii="Times New Roman" w:eastAsia="Times New Roman" w:hAnsi="Times New Roman" w:cs="Times New Roman"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 </w:t>
      </w:r>
    </w:p>
    <w:p w:rsidR="003E07F8" w:rsidRDefault="003E07F8" w:rsidP="00F21304">
      <w:pPr>
        <w:tabs>
          <w:tab w:val="right" w:pos="9652"/>
        </w:tabs>
        <w:spacing w:after="119"/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</w:pP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 xml:space="preserve"> </w:t>
      </w:r>
      <w:r w:rsidRPr="003E07F8">
        <w:rPr>
          <w:rFonts w:ascii="Times New Roman" w:eastAsia="Times New Roman" w:hAnsi="Times New Roman" w:cs="Times New Roman"/>
          <w:color w:val="191915"/>
          <w:sz w:val="24"/>
          <w:lang w:eastAsia="en-ZA"/>
        </w:rPr>
        <w:tab/>
      </w:r>
      <w:r w:rsidRPr="003E07F8"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t xml:space="preserve">TOTAL:  50 </w:t>
      </w:r>
    </w:p>
    <w:p w:rsidR="009331C9" w:rsidRDefault="009331C9" w:rsidP="00F21304">
      <w:pPr>
        <w:tabs>
          <w:tab w:val="right" w:pos="9652"/>
        </w:tabs>
        <w:spacing w:after="119"/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</w:pPr>
    </w:p>
    <w:p w:rsidR="009331C9" w:rsidRDefault="009331C9">
      <w:pPr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</w:pPr>
      <w:r>
        <w:rPr>
          <w:rFonts w:ascii="Times New Roman" w:eastAsia="Times New Roman" w:hAnsi="Times New Roman" w:cs="Times New Roman"/>
          <w:b/>
          <w:color w:val="191915"/>
          <w:sz w:val="24"/>
          <w:lang w:eastAsia="en-ZA"/>
        </w:rPr>
        <w:br w:type="page"/>
      </w:r>
    </w:p>
    <w:p w:rsidR="009331C9" w:rsidRDefault="009331C9" w:rsidP="009331C9">
      <w:pPr>
        <w:pStyle w:val="Heading2"/>
        <w:rPr>
          <w:rFonts w:eastAsia="Times New Roman"/>
          <w:lang w:eastAsia="en-ZA"/>
        </w:rPr>
      </w:pPr>
      <w:bookmarkStart w:id="171" w:name="_Toc465875462"/>
      <w:r>
        <w:rPr>
          <w:rFonts w:eastAsia="Times New Roman"/>
          <w:lang w:eastAsia="en-ZA"/>
        </w:rPr>
        <w:lastRenderedPageBreak/>
        <w:t>INVESTIGATION</w:t>
      </w:r>
      <w:r w:rsidR="00770788">
        <w:rPr>
          <w:rFonts w:eastAsia="Times New Roman"/>
          <w:lang w:eastAsia="en-ZA"/>
        </w:rPr>
        <w:t xml:space="preserve"> 1</w:t>
      </w:r>
      <w:r>
        <w:rPr>
          <w:rFonts w:eastAsia="Times New Roman"/>
          <w:lang w:eastAsia="en-ZA"/>
        </w:rPr>
        <w:t xml:space="preserve"> MEMORANDUM: FUNCTIONS AND INVERSES</w:t>
      </w:r>
      <w:bookmarkEnd w:id="171"/>
      <w:r>
        <w:rPr>
          <w:rFonts w:eastAsia="Times New Roman"/>
          <w:lang w:eastAsia="en-ZA"/>
        </w:rPr>
        <w:t xml:space="preserve"> </w:t>
      </w:r>
    </w:p>
    <w:p w:rsidR="009539D5" w:rsidRDefault="009539D5" w:rsidP="009539D5">
      <w:pPr>
        <w:rPr>
          <w:lang w:eastAsia="en-ZA"/>
        </w:rPr>
      </w:pPr>
    </w:p>
    <w:p w:rsidR="009539D5" w:rsidRDefault="009539D5" w:rsidP="009539D5">
      <w:pPr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0B26878E" wp14:editId="602B0F9D">
            <wp:extent cx="5886084" cy="5949064"/>
            <wp:effectExtent l="6668" t="0" r="7302" b="7303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3"/>
                    <a:srcRect l="12570" t="1651" r="34335" b="3981"/>
                    <a:stretch/>
                  </pic:blipFill>
                  <pic:spPr bwMode="auto">
                    <a:xfrm rot="5400000">
                      <a:off x="0" y="0"/>
                      <a:ext cx="5898611" cy="5961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39D5" w:rsidRDefault="009539D5" w:rsidP="009539D5">
      <w:pPr>
        <w:tabs>
          <w:tab w:val="left" w:pos="2713"/>
        </w:tabs>
        <w:rPr>
          <w:lang w:eastAsia="en-ZA"/>
        </w:rPr>
      </w:pPr>
      <w:r>
        <w:rPr>
          <w:lang w:eastAsia="en-ZA"/>
        </w:rPr>
        <w:tab/>
      </w:r>
    </w:p>
    <w:p w:rsidR="009539D5" w:rsidRDefault="009539D5">
      <w:pPr>
        <w:rPr>
          <w:lang w:eastAsia="en-ZA"/>
        </w:rPr>
      </w:pPr>
      <w:r>
        <w:rPr>
          <w:lang w:eastAsia="en-ZA"/>
        </w:rPr>
        <w:br w:type="page"/>
      </w:r>
    </w:p>
    <w:p w:rsidR="009539D5" w:rsidRDefault="009539D5" w:rsidP="009539D5">
      <w:pPr>
        <w:tabs>
          <w:tab w:val="left" w:pos="2713"/>
        </w:tabs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6F02E4FE" wp14:editId="5D17DC75">
            <wp:extent cx="8173505" cy="6174083"/>
            <wp:effectExtent l="9208" t="0" r="8572" b="8573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4"/>
                    <a:srcRect l="6864" r="22642" b="5295"/>
                    <a:stretch/>
                  </pic:blipFill>
                  <pic:spPr bwMode="auto">
                    <a:xfrm rot="5400000">
                      <a:off x="0" y="0"/>
                      <a:ext cx="8188666" cy="61855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39D5" w:rsidRDefault="009539D5" w:rsidP="009539D5">
      <w:pPr>
        <w:tabs>
          <w:tab w:val="left" w:pos="5609"/>
        </w:tabs>
        <w:rPr>
          <w:lang w:eastAsia="en-ZA"/>
        </w:rPr>
      </w:pPr>
      <w:r>
        <w:rPr>
          <w:lang w:eastAsia="en-ZA"/>
        </w:rPr>
        <w:tab/>
      </w:r>
    </w:p>
    <w:p w:rsidR="009539D5" w:rsidRDefault="009539D5" w:rsidP="009539D5">
      <w:pPr>
        <w:tabs>
          <w:tab w:val="left" w:pos="5609"/>
        </w:tabs>
        <w:rPr>
          <w:lang w:eastAsia="en-ZA"/>
        </w:rPr>
      </w:pPr>
    </w:p>
    <w:p w:rsidR="009539D5" w:rsidRDefault="009539D5" w:rsidP="009539D5">
      <w:pPr>
        <w:tabs>
          <w:tab w:val="left" w:pos="5609"/>
        </w:tabs>
        <w:rPr>
          <w:lang w:eastAsia="en-ZA"/>
        </w:rPr>
      </w:pPr>
    </w:p>
    <w:p w:rsidR="009539D5" w:rsidRDefault="009539D5" w:rsidP="009539D5">
      <w:pPr>
        <w:tabs>
          <w:tab w:val="left" w:pos="5609"/>
        </w:tabs>
        <w:rPr>
          <w:lang w:eastAsia="en-ZA"/>
        </w:rPr>
      </w:pPr>
    </w:p>
    <w:p w:rsidR="009539D5" w:rsidRDefault="009539D5" w:rsidP="009539D5">
      <w:pPr>
        <w:tabs>
          <w:tab w:val="left" w:pos="5609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77715BD4" wp14:editId="52DCC05C">
            <wp:extent cx="8188869" cy="5933152"/>
            <wp:effectExtent l="3810" t="0" r="6985" b="698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5"/>
                    <a:srcRect l="7050" t="2969" r="20231" b="3323"/>
                    <a:stretch/>
                  </pic:blipFill>
                  <pic:spPr bwMode="auto">
                    <a:xfrm rot="5400000">
                      <a:off x="0" y="0"/>
                      <a:ext cx="8204312" cy="59443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39D5" w:rsidRDefault="009539D5" w:rsidP="009539D5">
      <w:pPr>
        <w:tabs>
          <w:tab w:val="left" w:pos="1557"/>
        </w:tabs>
        <w:rPr>
          <w:lang w:eastAsia="en-ZA"/>
        </w:rPr>
      </w:pPr>
      <w:r>
        <w:rPr>
          <w:lang w:eastAsia="en-ZA"/>
        </w:rPr>
        <w:lastRenderedPageBreak/>
        <w:tab/>
      </w:r>
    </w:p>
    <w:p w:rsidR="009539D5" w:rsidRDefault="009539D5" w:rsidP="009539D5">
      <w:pPr>
        <w:tabs>
          <w:tab w:val="left" w:pos="1557"/>
        </w:tabs>
        <w:rPr>
          <w:lang w:eastAsia="en-ZA"/>
        </w:rPr>
      </w:pPr>
    </w:p>
    <w:p w:rsidR="009539D5" w:rsidRDefault="009539D5" w:rsidP="009539D5">
      <w:pPr>
        <w:tabs>
          <w:tab w:val="left" w:pos="1557"/>
        </w:tabs>
        <w:rPr>
          <w:lang w:eastAsia="en-ZA"/>
        </w:rPr>
      </w:pPr>
    </w:p>
    <w:p w:rsidR="009539D5" w:rsidRDefault="009539D5" w:rsidP="009539D5">
      <w:pPr>
        <w:tabs>
          <w:tab w:val="left" w:pos="1557"/>
        </w:tabs>
        <w:rPr>
          <w:lang w:eastAsia="en-ZA"/>
        </w:rPr>
      </w:pPr>
    </w:p>
    <w:p w:rsidR="009539D5" w:rsidRDefault="009539D5" w:rsidP="009539D5">
      <w:pPr>
        <w:tabs>
          <w:tab w:val="left" w:pos="1557"/>
        </w:tabs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79CC7C6F" wp14:editId="34CEA78F">
            <wp:extent cx="8405692" cy="5927941"/>
            <wp:effectExtent l="635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6"/>
                    <a:srcRect l="6679" r="17819" b="5300"/>
                    <a:stretch/>
                  </pic:blipFill>
                  <pic:spPr bwMode="auto">
                    <a:xfrm rot="5400000">
                      <a:off x="0" y="0"/>
                      <a:ext cx="8419884" cy="59379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39D5" w:rsidRDefault="009539D5" w:rsidP="009539D5">
      <w:pPr>
        <w:tabs>
          <w:tab w:val="left" w:pos="1557"/>
        </w:tabs>
        <w:rPr>
          <w:lang w:eastAsia="en-ZA"/>
        </w:rPr>
      </w:pPr>
    </w:p>
    <w:p w:rsidR="009539D5" w:rsidRDefault="009539D5" w:rsidP="009539D5">
      <w:pPr>
        <w:tabs>
          <w:tab w:val="left" w:pos="1557"/>
        </w:tabs>
        <w:rPr>
          <w:lang w:eastAsia="en-ZA"/>
        </w:rPr>
      </w:pPr>
    </w:p>
    <w:p w:rsidR="009539D5" w:rsidRDefault="009539D5" w:rsidP="009539D5">
      <w:pPr>
        <w:tabs>
          <w:tab w:val="left" w:pos="1557"/>
        </w:tabs>
        <w:rPr>
          <w:lang w:eastAsia="en-ZA"/>
        </w:rPr>
      </w:pPr>
    </w:p>
    <w:p w:rsidR="009539D5" w:rsidRDefault="009539D5" w:rsidP="009539D5">
      <w:pPr>
        <w:tabs>
          <w:tab w:val="left" w:pos="1557"/>
        </w:tabs>
        <w:rPr>
          <w:lang w:eastAsia="en-ZA"/>
        </w:rPr>
      </w:pPr>
      <w:r>
        <w:rPr>
          <w:noProof/>
          <w:lang w:val="en-US"/>
        </w:rPr>
        <w:drawing>
          <wp:anchor distT="0" distB="0" distL="114300" distR="114300" simplePos="0" relativeHeight="251662336" behindDoc="0" locked="0" layoutInCell="1" allowOverlap="1" wp14:anchorId="76FEEEE4" wp14:editId="2D1F87C8">
            <wp:simplePos x="0" y="0"/>
            <wp:positionH relativeFrom="column">
              <wp:posOffset>-148856</wp:posOffset>
            </wp:positionH>
            <wp:positionV relativeFrom="paragraph">
              <wp:posOffset>0</wp:posOffset>
            </wp:positionV>
            <wp:extent cx="6172200" cy="3890645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90" t="10558" r="25796" b="5301"/>
                    <a:stretch/>
                  </pic:blipFill>
                  <pic:spPr bwMode="auto">
                    <a:xfrm rot="10800000">
                      <a:off x="0" y="0"/>
                      <a:ext cx="6172200" cy="38906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1312" behindDoc="0" locked="0" layoutInCell="1" allowOverlap="1" wp14:anchorId="2DA8CD50" wp14:editId="3FD93EBE">
            <wp:simplePos x="0" y="0"/>
            <wp:positionH relativeFrom="column">
              <wp:posOffset>734060</wp:posOffset>
            </wp:positionH>
            <wp:positionV relativeFrom="paragraph">
              <wp:posOffset>3520440</wp:posOffset>
            </wp:positionV>
            <wp:extent cx="4330700" cy="6014085"/>
            <wp:effectExtent l="0" t="3493" r="9208" b="9207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91" t="2640" r="39524" b="3979"/>
                    <a:stretch/>
                  </pic:blipFill>
                  <pic:spPr bwMode="auto">
                    <a:xfrm rot="5400000">
                      <a:off x="0" y="0"/>
                      <a:ext cx="4330700" cy="6014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39D5" w:rsidRDefault="009539D5">
      <w:pPr>
        <w:rPr>
          <w:lang w:eastAsia="en-ZA"/>
        </w:rPr>
      </w:pPr>
      <w:r>
        <w:rPr>
          <w:lang w:eastAsia="en-ZA"/>
        </w:rPr>
        <w:br w:type="page"/>
      </w:r>
    </w:p>
    <w:p w:rsidR="009539D5" w:rsidRDefault="000C7C10" w:rsidP="0054088B">
      <w:pPr>
        <w:pStyle w:val="Heading2"/>
        <w:tabs>
          <w:tab w:val="left" w:pos="6989"/>
        </w:tabs>
        <w:rPr>
          <w:lang w:eastAsia="en-ZA"/>
        </w:rPr>
      </w:pPr>
      <w:bookmarkStart w:id="172" w:name="_Toc465875463"/>
      <w:r>
        <w:rPr>
          <w:lang w:eastAsia="en-ZA"/>
        </w:rPr>
        <w:lastRenderedPageBreak/>
        <w:t>INVESTIGATION 2: APPLICATIONS OF DIFFERENTIAL CALCULUS</w:t>
      </w:r>
      <w:bookmarkEnd w:id="172"/>
      <w:r>
        <w:rPr>
          <w:lang w:eastAsia="en-ZA"/>
        </w:rPr>
        <w:t xml:space="preserve"> </w:t>
      </w:r>
      <w:r w:rsidR="0054088B">
        <w:rPr>
          <w:lang w:eastAsia="en-ZA"/>
        </w:rPr>
        <w:tab/>
      </w:r>
    </w:p>
    <w:p w:rsidR="000C7C10" w:rsidRDefault="000C7C10" w:rsidP="000C7C10">
      <w:pPr>
        <w:rPr>
          <w:lang w:eastAsia="en-ZA"/>
        </w:rPr>
      </w:pPr>
    </w:p>
    <w:p w:rsidR="000C7C10" w:rsidRDefault="000C7C10" w:rsidP="000C7C10">
      <w:pPr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0C48E035" wp14:editId="62CE1B48">
            <wp:extent cx="7805192" cy="5369560"/>
            <wp:effectExtent l="0" t="1587" r="4127" b="4128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9"/>
                    <a:srcRect l="12802" t="3959" r="11146" b="2988"/>
                    <a:stretch/>
                  </pic:blipFill>
                  <pic:spPr bwMode="auto">
                    <a:xfrm rot="5400000">
                      <a:off x="0" y="0"/>
                      <a:ext cx="7815643" cy="5376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7C10" w:rsidRDefault="000C7C10" w:rsidP="000C7C10">
      <w:pPr>
        <w:rPr>
          <w:lang w:eastAsia="en-ZA"/>
        </w:rPr>
      </w:pPr>
    </w:p>
    <w:p w:rsidR="000C7C10" w:rsidRDefault="000C7C10" w:rsidP="000C7C10">
      <w:pPr>
        <w:rPr>
          <w:lang w:eastAsia="en-ZA"/>
        </w:rPr>
      </w:pPr>
    </w:p>
    <w:p w:rsidR="000C7C10" w:rsidRDefault="000C7C10" w:rsidP="000C7C10">
      <w:pPr>
        <w:rPr>
          <w:lang w:eastAsia="en-ZA"/>
        </w:rPr>
      </w:pPr>
    </w:p>
    <w:p w:rsidR="000C7C10" w:rsidRDefault="000C7C10" w:rsidP="000C7C10">
      <w:pPr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17F984AE" wp14:editId="5A63D3C9">
            <wp:extent cx="6349007" cy="5626940"/>
            <wp:effectExtent l="0" t="953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0"/>
                    <a:srcRect l="8821" t="3000" r="26326" b="4250"/>
                    <a:stretch/>
                  </pic:blipFill>
                  <pic:spPr bwMode="auto">
                    <a:xfrm rot="5400000">
                      <a:off x="0" y="0"/>
                      <a:ext cx="6366801" cy="5642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5E5F" w:rsidRDefault="00A45E5F" w:rsidP="000C7C10">
      <w:pPr>
        <w:rPr>
          <w:lang w:eastAsia="en-ZA"/>
        </w:rPr>
      </w:pPr>
    </w:p>
    <w:p w:rsidR="00A45E5F" w:rsidRDefault="00A45E5F">
      <w:pPr>
        <w:rPr>
          <w:lang w:eastAsia="en-ZA"/>
        </w:rPr>
      </w:pPr>
      <w:r>
        <w:rPr>
          <w:lang w:eastAsia="en-ZA"/>
        </w:rPr>
        <w:br w:type="page"/>
      </w:r>
    </w:p>
    <w:p w:rsidR="00A45E5F" w:rsidRDefault="0054088B" w:rsidP="0054088B">
      <w:pPr>
        <w:pStyle w:val="Heading2"/>
        <w:rPr>
          <w:lang w:eastAsia="en-ZA"/>
        </w:rPr>
      </w:pPr>
      <w:bookmarkStart w:id="173" w:name="_Toc465875464"/>
      <w:r>
        <w:rPr>
          <w:lang w:eastAsia="en-ZA"/>
        </w:rPr>
        <w:lastRenderedPageBreak/>
        <w:t xml:space="preserve">INVESTIGATION 2 MEMORANDUM: </w:t>
      </w:r>
      <w:r w:rsidRPr="0054088B">
        <w:rPr>
          <w:lang w:eastAsia="en-ZA"/>
        </w:rPr>
        <w:t>APPLICATIONS OF DIFFERENTIAL CALCULUS</w:t>
      </w:r>
      <w:bookmarkEnd w:id="173"/>
    </w:p>
    <w:p w:rsidR="0054088B" w:rsidRDefault="0054088B" w:rsidP="0054088B">
      <w:pPr>
        <w:rPr>
          <w:lang w:eastAsia="en-ZA"/>
        </w:rPr>
      </w:pPr>
    </w:p>
    <w:p w:rsidR="0054088B" w:rsidRDefault="0054088B" w:rsidP="0054088B">
      <w:pPr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42C0B849" wp14:editId="766AA26E">
            <wp:extent cx="7241533" cy="5406089"/>
            <wp:effectExtent l="3175" t="0" r="1270" b="127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1"/>
                    <a:srcRect l="9988" t="2999" r="19561" b="3461"/>
                    <a:stretch/>
                  </pic:blipFill>
                  <pic:spPr bwMode="auto">
                    <a:xfrm rot="5400000">
                      <a:off x="0" y="0"/>
                      <a:ext cx="7252058" cy="54139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088B" w:rsidRDefault="0054088B" w:rsidP="0054088B">
      <w:pPr>
        <w:rPr>
          <w:lang w:eastAsia="en-ZA"/>
        </w:rPr>
      </w:pPr>
    </w:p>
    <w:p w:rsidR="0054088B" w:rsidRDefault="0054088B" w:rsidP="0054088B">
      <w:pPr>
        <w:rPr>
          <w:lang w:eastAsia="en-ZA"/>
        </w:rPr>
      </w:pPr>
    </w:p>
    <w:p w:rsidR="0054088B" w:rsidRDefault="0054088B" w:rsidP="0054088B">
      <w:pPr>
        <w:rPr>
          <w:lang w:eastAsia="en-ZA"/>
        </w:rPr>
      </w:pPr>
    </w:p>
    <w:p w:rsidR="0054088B" w:rsidRDefault="0054088B" w:rsidP="0054088B">
      <w:pPr>
        <w:rPr>
          <w:lang w:eastAsia="en-ZA"/>
        </w:rPr>
      </w:pPr>
    </w:p>
    <w:p w:rsidR="0054088B" w:rsidRDefault="0054088B" w:rsidP="0054088B">
      <w:pPr>
        <w:rPr>
          <w:lang w:eastAsia="en-ZA"/>
        </w:rPr>
      </w:pPr>
    </w:p>
    <w:p w:rsidR="0054088B" w:rsidRDefault="0054088B" w:rsidP="0054088B">
      <w:pPr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73E654F6" wp14:editId="66565D12">
            <wp:extent cx="6103017" cy="5419787"/>
            <wp:effectExtent l="0" t="127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2"/>
                    <a:srcRect l="5319" t="2769" r="35666" b="4022"/>
                    <a:stretch/>
                  </pic:blipFill>
                  <pic:spPr bwMode="auto">
                    <a:xfrm rot="5400000">
                      <a:off x="0" y="0"/>
                      <a:ext cx="6111469" cy="54272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088B" w:rsidRDefault="0054088B" w:rsidP="0054088B">
      <w:pPr>
        <w:tabs>
          <w:tab w:val="left" w:pos="2154"/>
        </w:tabs>
        <w:rPr>
          <w:lang w:eastAsia="en-ZA"/>
        </w:rPr>
      </w:pPr>
      <w:r>
        <w:rPr>
          <w:lang w:eastAsia="en-ZA"/>
        </w:rPr>
        <w:tab/>
      </w:r>
    </w:p>
    <w:p w:rsidR="0054088B" w:rsidRDefault="0054088B" w:rsidP="0054088B">
      <w:pPr>
        <w:tabs>
          <w:tab w:val="left" w:pos="2154"/>
        </w:tabs>
        <w:rPr>
          <w:lang w:eastAsia="en-ZA"/>
        </w:rPr>
      </w:pPr>
    </w:p>
    <w:p w:rsidR="0054088B" w:rsidRDefault="0054088B" w:rsidP="0054088B">
      <w:pPr>
        <w:tabs>
          <w:tab w:val="left" w:pos="2154"/>
        </w:tabs>
        <w:rPr>
          <w:lang w:eastAsia="en-ZA"/>
        </w:rPr>
      </w:pPr>
    </w:p>
    <w:p w:rsidR="0054088B" w:rsidRDefault="0054088B" w:rsidP="0054088B">
      <w:pPr>
        <w:tabs>
          <w:tab w:val="left" w:pos="2154"/>
        </w:tabs>
        <w:rPr>
          <w:lang w:eastAsia="en-ZA"/>
        </w:rPr>
      </w:pPr>
    </w:p>
    <w:p w:rsidR="0054088B" w:rsidRDefault="0054088B" w:rsidP="0054088B">
      <w:pPr>
        <w:tabs>
          <w:tab w:val="left" w:pos="2154"/>
        </w:tabs>
        <w:rPr>
          <w:lang w:eastAsia="en-ZA"/>
        </w:rPr>
      </w:pPr>
    </w:p>
    <w:p w:rsidR="0054088B" w:rsidRDefault="0054088B" w:rsidP="0054088B">
      <w:pPr>
        <w:tabs>
          <w:tab w:val="left" w:pos="2154"/>
        </w:tabs>
        <w:rPr>
          <w:lang w:eastAsia="en-ZA"/>
        </w:rPr>
      </w:pPr>
    </w:p>
    <w:p w:rsidR="0054088B" w:rsidRDefault="0054088B" w:rsidP="0054088B">
      <w:pPr>
        <w:tabs>
          <w:tab w:val="left" w:pos="2154"/>
        </w:tabs>
        <w:rPr>
          <w:lang w:eastAsia="en-ZA"/>
        </w:rPr>
      </w:pPr>
    </w:p>
    <w:p w:rsidR="0054088B" w:rsidRDefault="0054088B" w:rsidP="0054088B">
      <w:pPr>
        <w:tabs>
          <w:tab w:val="left" w:pos="2154"/>
        </w:tabs>
        <w:rPr>
          <w:lang w:eastAsia="en-ZA"/>
        </w:rPr>
      </w:pPr>
    </w:p>
    <w:p w:rsidR="0054088B" w:rsidRDefault="0054088B" w:rsidP="0054088B">
      <w:pPr>
        <w:tabs>
          <w:tab w:val="left" w:pos="2154"/>
        </w:tabs>
        <w:rPr>
          <w:lang w:eastAsia="en-ZA"/>
        </w:rPr>
      </w:pPr>
    </w:p>
    <w:p w:rsidR="0054088B" w:rsidRDefault="0054088B" w:rsidP="0054088B">
      <w:pPr>
        <w:tabs>
          <w:tab w:val="left" w:pos="2154"/>
        </w:tabs>
        <w:rPr>
          <w:lang w:eastAsia="en-ZA"/>
        </w:rPr>
      </w:pPr>
    </w:p>
    <w:p w:rsidR="0054088B" w:rsidRDefault="0054088B" w:rsidP="0054088B">
      <w:pPr>
        <w:tabs>
          <w:tab w:val="left" w:pos="2154"/>
        </w:tabs>
        <w:rPr>
          <w:lang w:eastAsia="en-ZA"/>
        </w:rPr>
      </w:pPr>
    </w:p>
    <w:p w:rsidR="0054088B" w:rsidRDefault="0054088B" w:rsidP="0054088B">
      <w:pPr>
        <w:tabs>
          <w:tab w:val="left" w:pos="2154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1A3D778C" wp14:editId="432000F0">
            <wp:extent cx="7694024" cy="5739871"/>
            <wp:effectExtent l="5397" t="0" r="7938" b="7937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3"/>
                    <a:srcRect l="5059" t="1386" r="23992" b="4481"/>
                    <a:stretch/>
                  </pic:blipFill>
                  <pic:spPr bwMode="auto">
                    <a:xfrm rot="5400000">
                      <a:off x="0" y="0"/>
                      <a:ext cx="7705038" cy="57480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088B" w:rsidRDefault="0054088B" w:rsidP="0054088B">
      <w:pPr>
        <w:tabs>
          <w:tab w:val="left" w:pos="1112"/>
        </w:tabs>
        <w:rPr>
          <w:lang w:eastAsia="en-ZA"/>
        </w:rPr>
      </w:pPr>
      <w:r>
        <w:rPr>
          <w:lang w:eastAsia="en-ZA"/>
        </w:rPr>
        <w:tab/>
      </w:r>
    </w:p>
    <w:p w:rsidR="0054088B" w:rsidRDefault="0054088B" w:rsidP="0054088B">
      <w:pPr>
        <w:tabs>
          <w:tab w:val="left" w:pos="1112"/>
        </w:tabs>
        <w:rPr>
          <w:lang w:eastAsia="en-ZA"/>
        </w:rPr>
      </w:pPr>
    </w:p>
    <w:p w:rsidR="0054088B" w:rsidRDefault="0054088B" w:rsidP="0054088B">
      <w:pPr>
        <w:tabs>
          <w:tab w:val="left" w:pos="1112"/>
        </w:tabs>
        <w:rPr>
          <w:lang w:eastAsia="en-ZA"/>
        </w:rPr>
      </w:pPr>
    </w:p>
    <w:p w:rsidR="0054088B" w:rsidRDefault="0054088B" w:rsidP="0054088B">
      <w:pPr>
        <w:tabs>
          <w:tab w:val="left" w:pos="1112"/>
        </w:tabs>
        <w:rPr>
          <w:lang w:eastAsia="en-ZA"/>
        </w:rPr>
      </w:pPr>
    </w:p>
    <w:p w:rsidR="0054088B" w:rsidRDefault="0054088B" w:rsidP="0054088B">
      <w:pPr>
        <w:tabs>
          <w:tab w:val="left" w:pos="1112"/>
        </w:tabs>
        <w:rPr>
          <w:lang w:eastAsia="en-ZA"/>
        </w:rPr>
      </w:pPr>
    </w:p>
    <w:p w:rsidR="0054088B" w:rsidRDefault="0054088B" w:rsidP="0054088B">
      <w:pPr>
        <w:tabs>
          <w:tab w:val="left" w:pos="1112"/>
        </w:tabs>
        <w:rPr>
          <w:lang w:eastAsia="en-ZA"/>
        </w:rPr>
      </w:pPr>
    </w:p>
    <w:p w:rsidR="0054088B" w:rsidRDefault="0054088B" w:rsidP="0054088B">
      <w:pPr>
        <w:tabs>
          <w:tab w:val="left" w:pos="1112"/>
        </w:tabs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3DD0D12D" wp14:editId="0EF58AF6">
            <wp:extent cx="8644434" cy="6016295"/>
            <wp:effectExtent l="0" t="317" r="4127" b="4128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4"/>
                    <a:srcRect l="5189" t="1614" r="19322" b="4944"/>
                    <a:stretch/>
                  </pic:blipFill>
                  <pic:spPr bwMode="auto">
                    <a:xfrm rot="5400000">
                      <a:off x="0" y="0"/>
                      <a:ext cx="8659473" cy="60267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088B" w:rsidRDefault="0054088B" w:rsidP="0054088B">
      <w:pPr>
        <w:rPr>
          <w:lang w:eastAsia="en-ZA"/>
        </w:rPr>
      </w:pPr>
    </w:p>
    <w:p w:rsidR="0054088B" w:rsidRDefault="0054088B" w:rsidP="0054088B">
      <w:pPr>
        <w:rPr>
          <w:lang w:eastAsia="en-ZA"/>
        </w:rPr>
      </w:pPr>
    </w:p>
    <w:p w:rsidR="0054088B" w:rsidRDefault="0054088B" w:rsidP="0054088B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7CE0AA26" wp14:editId="51EC6924">
            <wp:extent cx="8830035" cy="6162562"/>
            <wp:effectExtent l="318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5"/>
                    <a:srcRect l="5432" t="2337" r="18068" b="3505"/>
                    <a:stretch/>
                  </pic:blipFill>
                  <pic:spPr bwMode="auto">
                    <a:xfrm rot="5400000">
                      <a:off x="0" y="0"/>
                      <a:ext cx="8847692" cy="61748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088B" w:rsidRDefault="0054088B" w:rsidP="0054088B">
      <w:pPr>
        <w:tabs>
          <w:tab w:val="left" w:pos="3044"/>
        </w:tabs>
        <w:rPr>
          <w:lang w:eastAsia="en-ZA"/>
        </w:rPr>
      </w:pPr>
      <w:r>
        <w:rPr>
          <w:lang w:eastAsia="en-ZA"/>
        </w:rPr>
        <w:lastRenderedPageBreak/>
        <w:tab/>
      </w:r>
    </w:p>
    <w:p w:rsidR="0054088B" w:rsidRDefault="0054088B" w:rsidP="0054088B">
      <w:pPr>
        <w:tabs>
          <w:tab w:val="left" w:pos="3044"/>
        </w:tabs>
        <w:rPr>
          <w:lang w:eastAsia="en-ZA"/>
        </w:rPr>
      </w:pPr>
    </w:p>
    <w:p w:rsidR="0054088B" w:rsidRDefault="0054088B" w:rsidP="0054088B">
      <w:pPr>
        <w:tabs>
          <w:tab w:val="left" w:pos="3044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758A754C" wp14:editId="5BC2E20A">
            <wp:extent cx="6772218" cy="6047170"/>
            <wp:effectExtent l="317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6"/>
                    <a:srcRect l="5189" t="2999" r="35536" b="2865"/>
                    <a:stretch/>
                  </pic:blipFill>
                  <pic:spPr bwMode="auto">
                    <a:xfrm rot="5400000">
                      <a:off x="0" y="0"/>
                      <a:ext cx="6792175" cy="60649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088B" w:rsidRDefault="0054088B" w:rsidP="0054088B">
      <w:pPr>
        <w:tabs>
          <w:tab w:val="left" w:pos="2658"/>
        </w:tabs>
        <w:rPr>
          <w:lang w:eastAsia="en-ZA"/>
        </w:rPr>
      </w:pPr>
      <w:r>
        <w:rPr>
          <w:lang w:eastAsia="en-ZA"/>
        </w:rPr>
        <w:tab/>
      </w: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5E66762B" wp14:editId="1BD035FA">
            <wp:extent cx="8151785" cy="5758750"/>
            <wp:effectExtent l="0" t="3492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7"/>
                    <a:srcRect l="7653" t="2538" r="19452" b="5876"/>
                    <a:stretch/>
                  </pic:blipFill>
                  <pic:spPr bwMode="auto">
                    <a:xfrm rot="5400000">
                      <a:off x="0" y="0"/>
                      <a:ext cx="8162616" cy="57664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</w:p>
    <w:p w:rsidR="0054088B" w:rsidRDefault="0054088B" w:rsidP="0054088B">
      <w:pPr>
        <w:tabs>
          <w:tab w:val="left" w:pos="2658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1DB36FF2" wp14:editId="07DA4C44">
            <wp:extent cx="6029093" cy="3399166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8"/>
                    <a:srcRect l="11287" t="14072" r="12318" b="9325"/>
                    <a:stretch/>
                  </pic:blipFill>
                  <pic:spPr bwMode="auto">
                    <a:xfrm>
                      <a:off x="0" y="0"/>
                      <a:ext cx="6042691" cy="34068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C75C3" w:rsidRDefault="00EC75C3" w:rsidP="0054088B">
      <w:pPr>
        <w:tabs>
          <w:tab w:val="left" w:pos="2658"/>
        </w:tabs>
        <w:rPr>
          <w:lang w:eastAsia="en-ZA"/>
        </w:rPr>
      </w:pPr>
    </w:p>
    <w:p w:rsidR="00EC75C3" w:rsidRDefault="00EC75C3">
      <w:pPr>
        <w:rPr>
          <w:lang w:eastAsia="en-ZA"/>
        </w:rPr>
      </w:pPr>
      <w:r>
        <w:rPr>
          <w:lang w:eastAsia="en-ZA"/>
        </w:rPr>
        <w:br w:type="page"/>
      </w:r>
    </w:p>
    <w:p w:rsidR="0054088B" w:rsidRDefault="00EC75C3" w:rsidP="00EC75C3">
      <w:pPr>
        <w:pStyle w:val="Heading2"/>
        <w:rPr>
          <w:lang w:eastAsia="en-ZA"/>
        </w:rPr>
      </w:pPr>
      <w:bookmarkStart w:id="174" w:name="_Toc465875465"/>
      <w:r>
        <w:rPr>
          <w:lang w:eastAsia="en-ZA"/>
        </w:rPr>
        <w:lastRenderedPageBreak/>
        <w:t>EXEMPLAR TEST</w:t>
      </w:r>
      <w:r w:rsidR="00E87B33">
        <w:rPr>
          <w:lang w:eastAsia="en-ZA"/>
        </w:rPr>
        <w:t xml:space="preserve"> 1</w:t>
      </w:r>
      <w:bookmarkEnd w:id="174"/>
      <w:r w:rsidR="00E87B33">
        <w:rPr>
          <w:lang w:eastAsia="en-ZA"/>
        </w:rPr>
        <w:t xml:space="preserve"> </w:t>
      </w:r>
      <w:r>
        <w:rPr>
          <w:lang w:eastAsia="en-ZA"/>
        </w:rPr>
        <w:t xml:space="preserve"> </w:t>
      </w:r>
    </w:p>
    <w:p w:rsidR="00EC75C3" w:rsidRDefault="00EC75C3" w:rsidP="00EC75C3">
      <w:pPr>
        <w:rPr>
          <w:lang w:eastAsia="en-ZA"/>
        </w:rPr>
      </w:pPr>
    </w:p>
    <w:p w:rsidR="00EC75C3" w:rsidRPr="00EC75C3" w:rsidRDefault="00EC75C3" w:rsidP="00EC75C3">
      <w:pPr>
        <w:spacing w:line="360" w:lineRule="auto"/>
        <w:rPr>
          <w:rFonts w:ascii="Times New Roman" w:hAnsi="Times New Roman" w:cs="Times New Roman"/>
          <w:b/>
          <w:sz w:val="32"/>
          <w:szCs w:val="24"/>
        </w:rPr>
      </w:pPr>
      <w:r w:rsidRPr="00EC75C3">
        <w:rPr>
          <w:rFonts w:ascii="Times New Roman" w:hAnsi="Times New Roman" w:cs="Times New Roman"/>
          <w:b/>
          <w:sz w:val="24"/>
          <w:szCs w:val="24"/>
        </w:rPr>
        <w:t>Sequences and Series, Functions, Inverse of Functions and Financial Mathematics</w:t>
      </w:r>
    </w:p>
    <w:p w:rsidR="00EC75C3" w:rsidRPr="00EC75C3" w:rsidRDefault="00EC75C3" w:rsidP="00EC75C3">
      <w:pPr>
        <w:spacing w:line="360" w:lineRule="auto"/>
        <w:rPr>
          <w:rFonts w:ascii="Times New Roman" w:hAnsi="Times New Roman" w:cs="Times New Roman"/>
          <w:b/>
          <w:sz w:val="32"/>
          <w:szCs w:val="24"/>
        </w:rPr>
      </w:pPr>
      <w:r w:rsidRPr="00EC75C3">
        <w:rPr>
          <w:rFonts w:ascii="Times New Roman" w:hAnsi="Times New Roman" w:cs="Times New Roman"/>
          <w:b/>
          <w:sz w:val="32"/>
          <w:szCs w:val="24"/>
        </w:rPr>
        <w:t>Time: 1 hour</w:t>
      </w:r>
      <w:r w:rsidRPr="00EC75C3">
        <w:rPr>
          <w:rFonts w:ascii="Times New Roman" w:hAnsi="Times New Roman" w:cs="Times New Roman"/>
          <w:b/>
          <w:sz w:val="32"/>
          <w:szCs w:val="24"/>
        </w:rPr>
        <w:tab/>
      </w:r>
      <w:r w:rsidRPr="00EC75C3">
        <w:rPr>
          <w:rFonts w:ascii="Times New Roman" w:hAnsi="Times New Roman" w:cs="Times New Roman"/>
          <w:b/>
          <w:sz w:val="32"/>
          <w:szCs w:val="24"/>
        </w:rPr>
        <w:tab/>
      </w:r>
      <w:r w:rsidRPr="00EC75C3">
        <w:rPr>
          <w:rFonts w:ascii="Times New Roman" w:hAnsi="Times New Roman" w:cs="Times New Roman"/>
          <w:b/>
          <w:sz w:val="32"/>
          <w:szCs w:val="24"/>
        </w:rPr>
        <w:tab/>
      </w:r>
      <w:r w:rsidRPr="00EC75C3">
        <w:rPr>
          <w:rFonts w:ascii="Times New Roman" w:hAnsi="Times New Roman" w:cs="Times New Roman"/>
          <w:b/>
          <w:sz w:val="32"/>
          <w:szCs w:val="24"/>
        </w:rPr>
        <w:tab/>
      </w:r>
      <w:r w:rsidRPr="00EC75C3">
        <w:rPr>
          <w:rFonts w:ascii="Times New Roman" w:hAnsi="Times New Roman" w:cs="Times New Roman"/>
          <w:b/>
          <w:sz w:val="32"/>
          <w:szCs w:val="24"/>
        </w:rPr>
        <w:tab/>
      </w:r>
      <w:r w:rsidRPr="00EC75C3">
        <w:rPr>
          <w:rFonts w:ascii="Times New Roman" w:hAnsi="Times New Roman" w:cs="Times New Roman"/>
          <w:b/>
          <w:sz w:val="32"/>
          <w:szCs w:val="24"/>
        </w:rPr>
        <w:tab/>
      </w:r>
      <w:r w:rsidRPr="00EC75C3">
        <w:rPr>
          <w:rFonts w:ascii="Times New Roman" w:hAnsi="Times New Roman" w:cs="Times New Roman"/>
          <w:b/>
          <w:sz w:val="32"/>
          <w:szCs w:val="24"/>
        </w:rPr>
        <w:tab/>
        <w:t>Total: 50 marks</w:t>
      </w:r>
    </w:p>
    <w:p w:rsidR="00EC75C3" w:rsidRPr="00EC75C3" w:rsidRDefault="00EC75C3" w:rsidP="00EC75C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75C3">
        <w:rPr>
          <w:rFonts w:ascii="Times New Roman" w:hAnsi="Times New Roman" w:cs="Times New Roman"/>
          <w:b/>
          <w:sz w:val="24"/>
          <w:szCs w:val="24"/>
        </w:rPr>
        <w:t>INSTRUCTIONS</w:t>
      </w:r>
    </w:p>
    <w:p w:rsidR="00EC75C3" w:rsidRPr="00EC75C3" w:rsidRDefault="00EC75C3" w:rsidP="00EC75C3">
      <w:pPr>
        <w:numPr>
          <w:ilvl w:val="0"/>
          <w:numId w:val="23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This paper consists of 5 questions.</w:t>
      </w:r>
    </w:p>
    <w:p w:rsidR="00EC75C3" w:rsidRPr="00EC75C3" w:rsidRDefault="00EC75C3" w:rsidP="00EC75C3">
      <w:pPr>
        <w:numPr>
          <w:ilvl w:val="0"/>
          <w:numId w:val="23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Answer ALL the questions.</w:t>
      </w:r>
    </w:p>
    <w:p w:rsidR="00EC75C3" w:rsidRPr="00EC75C3" w:rsidRDefault="00EC75C3" w:rsidP="00EC75C3">
      <w:pPr>
        <w:numPr>
          <w:ilvl w:val="0"/>
          <w:numId w:val="23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Show ALL your calculations.</w:t>
      </w:r>
    </w:p>
    <w:p w:rsidR="00EC75C3" w:rsidRPr="00EC75C3" w:rsidRDefault="00EC75C3" w:rsidP="00EC75C3">
      <w:pPr>
        <w:numPr>
          <w:ilvl w:val="0"/>
          <w:numId w:val="23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All working must be clearly shown.</w:t>
      </w:r>
    </w:p>
    <w:p w:rsidR="00EC75C3" w:rsidRPr="00EC75C3" w:rsidRDefault="00EC75C3" w:rsidP="00EC75C3">
      <w:pPr>
        <w:numPr>
          <w:ilvl w:val="0"/>
          <w:numId w:val="23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Write neatly and legibly.</w:t>
      </w:r>
    </w:p>
    <w:p w:rsidR="00EC75C3" w:rsidRPr="00EC75C3" w:rsidRDefault="00EC75C3" w:rsidP="00EC75C3">
      <w:pPr>
        <w:numPr>
          <w:ilvl w:val="0"/>
          <w:numId w:val="23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Calculators may be used where necessary.</w:t>
      </w:r>
    </w:p>
    <w:p w:rsidR="00EC75C3" w:rsidRPr="00EC75C3" w:rsidRDefault="00EC75C3" w:rsidP="00EC75C3">
      <w:pPr>
        <w:numPr>
          <w:ilvl w:val="0"/>
          <w:numId w:val="23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Number your answers according to the system used in this question paper.</w:t>
      </w:r>
    </w:p>
    <w:p w:rsidR="00EC75C3" w:rsidRPr="00EC75C3" w:rsidRDefault="00EC75C3" w:rsidP="00EC75C3">
      <w:pPr>
        <w:numPr>
          <w:ilvl w:val="0"/>
          <w:numId w:val="23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Start each question on a new page.</w:t>
      </w:r>
    </w:p>
    <w:p w:rsidR="00EC75C3" w:rsidRDefault="00EC75C3" w:rsidP="00EC75C3">
      <w:pPr>
        <w:numPr>
          <w:ilvl w:val="0"/>
          <w:numId w:val="23"/>
        </w:num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GOOD LUCK.</w:t>
      </w:r>
    </w:p>
    <w:p w:rsidR="00EC75C3" w:rsidRPr="00EC75C3" w:rsidRDefault="00EC75C3" w:rsidP="00EC75C3">
      <w:pPr>
        <w:spacing w:line="36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EC75C3" w:rsidRPr="00EC75C3" w:rsidRDefault="00EC75C3" w:rsidP="00EC75C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75C3">
        <w:rPr>
          <w:rFonts w:ascii="Times New Roman" w:hAnsi="Times New Roman" w:cs="Times New Roman"/>
          <w:b/>
          <w:sz w:val="24"/>
          <w:szCs w:val="24"/>
        </w:rPr>
        <w:t>Question 1</w:t>
      </w:r>
    </w:p>
    <w:p w:rsidR="00EC75C3" w:rsidRPr="00EC75C3" w:rsidRDefault="00EC75C3" w:rsidP="00EC75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The first two terms of an arithmetic sequence are 7 and 3.</w:t>
      </w:r>
    </w:p>
    <w:p w:rsidR="00EC75C3" w:rsidRPr="00EC75C3" w:rsidRDefault="00EC75C3" w:rsidP="00EC75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1.1</w:t>
      </w:r>
      <w:r w:rsidRPr="00EC75C3">
        <w:rPr>
          <w:rFonts w:ascii="Times New Roman" w:hAnsi="Times New Roman" w:cs="Times New Roman"/>
          <w:sz w:val="24"/>
          <w:szCs w:val="24"/>
        </w:rPr>
        <w:tab/>
        <w:t>Determine the eighteenth term.</w:t>
      </w:r>
      <w:r w:rsidRPr="00EC75C3">
        <w:rPr>
          <w:rFonts w:ascii="Times New Roman" w:hAnsi="Times New Roman" w:cs="Times New Roman"/>
          <w:sz w:val="24"/>
          <w:szCs w:val="24"/>
        </w:rPr>
        <w:tab/>
      </w:r>
      <w:r w:rsidRPr="00EC75C3">
        <w:rPr>
          <w:rFonts w:ascii="Times New Roman" w:hAnsi="Times New Roman" w:cs="Times New Roman"/>
          <w:sz w:val="24"/>
          <w:szCs w:val="24"/>
        </w:rPr>
        <w:tab/>
      </w:r>
      <w:r w:rsidRPr="00EC75C3">
        <w:rPr>
          <w:rFonts w:ascii="Times New Roman" w:hAnsi="Times New Roman" w:cs="Times New Roman"/>
          <w:sz w:val="24"/>
          <w:szCs w:val="24"/>
        </w:rPr>
        <w:tab/>
      </w:r>
      <w:r w:rsidRPr="00EC75C3">
        <w:rPr>
          <w:rFonts w:ascii="Times New Roman" w:hAnsi="Times New Roman" w:cs="Times New Roman"/>
          <w:sz w:val="24"/>
          <w:szCs w:val="24"/>
        </w:rPr>
        <w:tab/>
      </w:r>
      <w:r w:rsidRPr="00EC75C3">
        <w:rPr>
          <w:rFonts w:ascii="Times New Roman" w:hAnsi="Times New Roman" w:cs="Times New Roman"/>
          <w:sz w:val="24"/>
          <w:szCs w:val="24"/>
        </w:rPr>
        <w:tab/>
      </w:r>
      <w:r w:rsidRPr="00EC75C3">
        <w:rPr>
          <w:rFonts w:ascii="Times New Roman" w:hAnsi="Times New Roman" w:cs="Times New Roman"/>
          <w:sz w:val="24"/>
          <w:szCs w:val="24"/>
        </w:rPr>
        <w:tab/>
      </w:r>
      <w:r w:rsidRPr="00EC75C3">
        <w:rPr>
          <w:rFonts w:ascii="Times New Roman" w:hAnsi="Times New Roman" w:cs="Times New Roman"/>
          <w:sz w:val="24"/>
          <w:szCs w:val="24"/>
        </w:rPr>
        <w:tab/>
        <w:t>[3]</w:t>
      </w:r>
    </w:p>
    <w:p w:rsidR="00EC75C3" w:rsidRPr="00EC75C3" w:rsidRDefault="00EC75C3" w:rsidP="00EC75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1.2</w:t>
      </w:r>
      <w:r w:rsidRPr="00EC75C3">
        <w:rPr>
          <w:rFonts w:ascii="Times New Roman" w:hAnsi="Times New Roman" w:cs="Times New Roman"/>
          <w:sz w:val="24"/>
          <w:szCs w:val="24"/>
        </w:rPr>
        <w:tab/>
        <w:t>Which term of the sequence will be equal to – 157?</w:t>
      </w:r>
      <w:r w:rsidRPr="00EC75C3">
        <w:rPr>
          <w:rFonts w:ascii="Times New Roman" w:hAnsi="Times New Roman" w:cs="Times New Roman"/>
          <w:sz w:val="24"/>
          <w:szCs w:val="24"/>
        </w:rPr>
        <w:tab/>
      </w:r>
      <w:r w:rsidRPr="00EC75C3">
        <w:rPr>
          <w:rFonts w:ascii="Times New Roman" w:hAnsi="Times New Roman" w:cs="Times New Roman"/>
          <w:sz w:val="24"/>
          <w:szCs w:val="24"/>
        </w:rPr>
        <w:tab/>
      </w:r>
      <w:r w:rsidRPr="00EC75C3">
        <w:rPr>
          <w:rFonts w:ascii="Times New Roman" w:hAnsi="Times New Roman" w:cs="Times New Roman"/>
          <w:sz w:val="24"/>
          <w:szCs w:val="24"/>
        </w:rPr>
        <w:tab/>
      </w:r>
      <w:r w:rsidRPr="00EC75C3">
        <w:rPr>
          <w:rFonts w:ascii="Times New Roman" w:hAnsi="Times New Roman" w:cs="Times New Roman"/>
          <w:sz w:val="24"/>
          <w:szCs w:val="24"/>
        </w:rPr>
        <w:tab/>
      </w:r>
      <w:r w:rsidRPr="00EC75C3">
        <w:rPr>
          <w:rFonts w:ascii="Times New Roman" w:hAnsi="Times New Roman" w:cs="Times New Roman"/>
          <w:sz w:val="24"/>
          <w:szCs w:val="24"/>
        </w:rPr>
        <w:tab/>
        <w:t>[3]</w:t>
      </w:r>
    </w:p>
    <w:p w:rsidR="00EC75C3" w:rsidRPr="00EC75C3" w:rsidRDefault="00EC75C3" w:rsidP="00EC75C3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[</w:t>
      </w:r>
      <w:r w:rsidRPr="00EC75C3">
        <w:rPr>
          <w:rFonts w:ascii="Times New Roman" w:hAnsi="Times New Roman" w:cs="Times New Roman"/>
          <w:b/>
          <w:sz w:val="24"/>
          <w:szCs w:val="24"/>
        </w:rPr>
        <w:t>6 marks</w:t>
      </w:r>
      <w:r w:rsidRPr="00EC75C3">
        <w:rPr>
          <w:rFonts w:ascii="Times New Roman" w:hAnsi="Times New Roman" w:cs="Times New Roman"/>
          <w:sz w:val="24"/>
          <w:szCs w:val="24"/>
        </w:rPr>
        <w:t>]</w:t>
      </w:r>
    </w:p>
    <w:p w:rsidR="00EC75C3" w:rsidRPr="00EC75C3" w:rsidRDefault="00EC75C3" w:rsidP="00EC75C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C75C3">
        <w:rPr>
          <w:rFonts w:ascii="Times New Roman" w:hAnsi="Times New Roman" w:cs="Times New Roman"/>
          <w:b/>
          <w:sz w:val="24"/>
          <w:szCs w:val="24"/>
        </w:rPr>
        <w:t>Question 2</w:t>
      </w:r>
    </w:p>
    <w:p w:rsidR="00EC75C3" w:rsidRPr="00EC75C3" w:rsidRDefault="00EC75C3" w:rsidP="00EC75C3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hAnsi="Times New Roman" w:cs="Times New Roman"/>
          <w:sz w:val="24"/>
          <w:szCs w:val="24"/>
        </w:rPr>
        <w:t>2.1</w:t>
      </w:r>
      <w:r w:rsidRPr="00EC75C3">
        <w:rPr>
          <w:rFonts w:ascii="Times New Roman" w:hAnsi="Times New Roman" w:cs="Times New Roman"/>
          <w:sz w:val="24"/>
          <w:szCs w:val="24"/>
        </w:rPr>
        <w:tab/>
        <w:t xml:space="preserve">Determine the value of </w:t>
      </w:r>
      <w:r w:rsidRPr="00EC75C3">
        <w:rPr>
          <w:rFonts w:ascii="Times New Roman" w:hAnsi="Times New Roman" w:cs="Times New Roman"/>
          <w:i/>
          <w:sz w:val="24"/>
          <w:szCs w:val="24"/>
        </w:rPr>
        <w:t>n</w:t>
      </w:r>
      <w:r w:rsidRPr="00EC75C3">
        <w:rPr>
          <w:rFonts w:ascii="Times New Roman" w:hAnsi="Times New Roman" w:cs="Times New Roman"/>
          <w:sz w:val="24"/>
          <w:szCs w:val="24"/>
        </w:rPr>
        <w:t xml:space="preserve"> if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k=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k+2</m:t>
                </m:r>
              </m:e>
            </m:d>
          </m:e>
        </m:nary>
      </m:oMath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= 6 475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5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2.2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 xml:space="preserve">For which values of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will the geometric series (5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+ 2) + (- 3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>) + (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+ 1) + … converge?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4]</w:t>
      </w:r>
    </w:p>
    <w:p w:rsidR="00EC75C3" w:rsidRPr="00EC75C3" w:rsidRDefault="00EC75C3" w:rsidP="00EC75C3">
      <w:pPr>
        <w:spacing w:line="360" w:lineRule="auto"/>
        <w:ind w:left="720" w:hanging="720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[</w:t>
      </w:r>
      <w:r w:rsidRPr="00EC75C3">
        <w:rPr>
          <w:rFonts w:ascii="Times New Roman" w:eastAsiaTheme="minorEastAsia" w:hAnsi="Times New Roman" w:cs="Times New Roman"/>
          <w:b/>
          <w:sz w:val="24"/>
          <w:szCs w:val="24"/>
        </w:rPr>
        <w:t>9 marks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>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b/>
          <w:sz w:val="24"/>
          <w:szCs w:val="24"/>
        </w:rPr>
        <w:t>Question 3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The diagram represents the graphs of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 xml:space="preserve">y = f(x) 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>= - 1(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+ 1) + 4 and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 xml:space="preserve">y = g(x)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num>
          <m:den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+1</m:t>
                </m:r>
              </m:e>
            </m:d>
          </m:den>
        </m:f>
      </m:oMath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+ 2.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noProof/>
          <w:lang w:val="en-US"/>
        </w:rPr>
        <w:drawing>
          <wp:inline distT="0" distB="0" distL="0" distR="0" wp14:anchorId="5CAC8CC4" wp14:editId="62A120A7">
            <wp:extent cx="4387174" cy="1847760"/>
            <wp:effectExtent l="0" t="0" r="0" b="635"/>
            <wp:docPr id="124032" name="Picture 124032" descr="img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619"/>
                    <pic:cNvPicPr>
                      <a:picLocks noChangeAspect="1" noChangeArrowheads="1"/>
                    </pic:cNvPicPr>
                  </pic:nvPicPr>
                  <pic:blipFill rotWithShape="1"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61" t="5597" r="6952" b="5800"/>
                    <a:stretch/>
                  </pic:blipFill>
                  <pic:spPr bwMode="auto">
                    <a:xfrm>
                      <a:off x="0" y="0"/>
                      <a:ext cx="4388306" cy="1848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3.1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 xml:space="preserve">Write down the coordinates of point C, the turning point </w:t>
      </w:r>
      <w:proofErr w:type="spellStart"/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of 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proofErr w:type="spellEnd"/>
      <w:r w:rsidRPr="00EC75C3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1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3.2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 xml:space="preserve">Write down the equations of the asymptotes of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g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2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3.3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Calculate the lengths of :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3.3.1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AB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3.3.2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DE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1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3.4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Calculate the length of PQ if OR = 2 units.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EC75C3" w:rsidRPr="00EC75C3" w:rsidRDefault="00EC75C3" w:rsidP="00EC75C3">
      <w:pPr>
        <w:spacing w:line="360" w:lineRule="auto"/>
        <w:ind w:left="720" w:hanging="720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[</w:t>
      </w:r>
      <w:r w:rsidRPr="00EC75C3">
        <w:rPr>
          <w:rFonts w:ascii="Times New Roman" w:eastAsiaTheme="minorEastAsia" w:hAnsi="Times New Roman" w:cs="Times New Roman"/>
          <w:b/>
          <w:sz w:val="24"/>
          <w:szCs w:val="24"/>
        </w:rPr>
        <w:t>10 marks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>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b/>
          <w:sz w:val="24"/>
          <w:szCs w:val="24"/>
        </w:rPr>
        <w:t>Question 4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In the sketch below,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f(x) =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sup>
        </m:sSup>
      </m:oMath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+ 2, and T (- 1; 5) is a point on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noProof/>
          <w:lang w:val="en-US"/>
        </w:rPr>
        <w:drawing>
          <wp:inline distT="0" distB="0" distL="0" distR="0" wp14:anchorId="5A6EA49F" wp14:editId="61AE4E90">
            <wp:extent cx="4560570" cy="1488332"/>
            <wp:effectExtent l="0" t="0" r="0" b="0"/>
            <wp:docPr id="124033" name="Picture 124033" descr="img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620"/>
                    <pic:cNvPicPr>
                      <a:picLocks noChangeAspect="1" noChangeArrowheads="1"/>
                    </pic:cNvPicPr>
                  </pic:nvPicPr>
                  <pic:blipFill rotWithShape="1"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27" t="13270" r="3184" b="8576"/>
                    <a:stretch/>
                  </pic:blipFill>
                  <pic:spPr bwMode="auto">
                    <a:xfrm>
                      <a:off x="0" y="0"/>
                      <a:ext cx="4562209" cy="1488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4.1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 xml:space="preserve">Calculate the value of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4.2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 xml:space="preserve">Determine the equation of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h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, which is a reflection of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about the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– axis.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2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lastRenderedPageBreak/>
        <w:t>4.3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Determine the domain of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</m:oMath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, the inverse </w:t>
      </w:r>
      <w:proofErr w:type="spellStart"/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of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proofErr w:type="spellEnd"/>
      <w:r w:rsidRPr="00EC75C3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1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4.4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 xml:space="preserve">If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;8</m:t>
            </m:r>
          </m:e>
        </m:d>
      </m:oMath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is a point on the graph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 xml:space="preserve"> calculate the value of </w:t>
      </w:r>
      <w:r w:rsidRPr="00EC75C3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EC75C3" w:rsidRPr="00EC75C3" w:rsidRDefault="00EC75C3" w:rsidP="00EC75C3">
      <w:pPr>
        <w:spacing w:line="360" w:lineRule="auto"/>
        <w:ind w:left="720" w:hanging="720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[</w:t>
      </w:r>
      <w:r w:rsidRPr="00EC75C3">
        <w:rPr>
          <w:rFonts w:ascii="Times New Roman" w:eastAsiaTheme="minorEastAsia" w:hAnsi="Times New Roman" w:cs="Times New Roman"/>
          <w:b/>
          <w:sz w:val="24"/>
          <w:szCs w:val="24"/>
        </w:rPr>
        <w:t>9 marks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>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b/>
          <w:sz w:val="24"/>
          <w:szCs w:val="24"/>
        </w:rPr>
        <w:t>Question 5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5.1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At what annual percentage interest rate, compounded quarterly, should a lump sum be invested in order for it to double in 6 years?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5]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5.2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Joe uses his inheritance money to start a small trucking business. He spends R900 000 on a truck which depreciates by 25% per annum on a reducing balance. The cost of a new truck is expected to appreciate by 12%. Joe’s truck will have to be replaced in five years’ time.</w:t>
      </w:r>
    </w:p>
    <w:p w:rsidR="00EC75C3" w:rsidRPr="00EC75C3" w:rsidRDefault="00EC75C3" w:rsidP="00EC75C3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5.2.1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Calculate the re-sale value of the existing truck in five years’ time.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EC75C3" w:rsidRPr="00EC75C3" w:rsidRDefault="00EC75C3" w:rsidP="00EC75C3">
      <w:pPr>
        <w:spacing w:line="360" w:lineRule="auto"/>
        <w:ind w:left="144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5.2.2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Joe sets up a sinking fund to pay for a new truck in five years’ time. How much he accumulates if he uses the old truck as a trade-in?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EC75C3" w:rsidRPr="00EC75C3" w:rsidRDefault="00EC75C3" w:rsidP="00EC75C3">
      <w:pPr>
        <w:spacing w:line="360" w:lineRule="auto"/>
        <w:ind w:left="144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5.2.3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>At the end of each month, after the purchase of the truck, payments are made into the sinking fund account which pays interest at the rate of 9.5% p.a. Calculate the monthly payments into the fund.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 [5] </w:t>
      </w:r>
    </w:p>
    <w:p w:rsidR="00EC75C3" w:rsidRPr="00EC75C3" w:rsidRDefault="00EC75C3" w:rsidP="00EC75C3">
      <w:pPr>
        <w:spacing w:line="360" w:lineRule="auto"/>
        <w:ind w:left="720" w:hanging="720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sz w:val="24"/>
          <w:szCs w:val="24"/>
        </w:rPr>
        <w:t>[</w:t>
      </w:r>
      <w:r w:rsidRPr="00EC75C3">
        <w:rPr>
          <w:rFonts w:ascii="Times New Roman" w:eastAsiaTheme="minorEastAsia" w:hAnsi="Times New Roman" w:cs="Times New Roman"/>
          <w:b/>
          <w:sz w:val="24"/>
          <w:szCs w:val="24"/>
        </w:rPr>
        <w:t>16 marks</w:t>
      </w:r>
      <w:r w:rsidRPr="00EC75C3">
        <w:rPr>
          <w:rFonts w:ascii="Times New Roman" w:eastAsiaTheme="minorEastAsia" w:hAnsi="Times New Roman" w:cs="Times New Roman"/>
          <w:sz w:val="24"/>
          <w:szCs w:val="24"/>
        </w:rPr>
        <w:t>]</w:t>
      </w:r>
    </w:p>
    <w:p w:rsidR="00EC75C3" w:rsidRPr="00EC75C3" w:rsidRDefault="00EC75C3" w:rsidP="00EC75C3">
      <w:pPr>
        <w:spacing w:line="360" w:lineRule="auto"/>
        <w:ind w:left="720" w:hanging="720"/>
        <w:jc w:val="right"/>
        <w:rPr>
          <w:rFonts w:ascii="Times New Roman" w:eastAsiaTheme="minorEastAsia" w:hAnsi="Times New Roman" w:cs="Times New Roman"/>
          <w:sz w:val="24"/>
          <w:szCs w:val="24"/>
        </w:rPr>
      </w:pPr>
    </w:p>
    <w:p w:rsidR="00EC75C3" w:rsidRPr="00EC75C3" w:rsidRDefault="00EC75C3" w:rsidP="00F27852">
      <w:pPr>
        <w:spacing w:line="360" w:lineRule="auto"/>
        <w:ind w:left="720" w:hanging="720"/>
        <w:jc w:val="right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C75C3">
        <w:rPr>
          <w:rFonts w:ascii="Times New Roman" w:eastAsiaTheme="minorEastAsia" w:hAnsi="Times New Roman" w:cs="Times New Roman"/>
          <w:b/>
          <w:sz w:val="24"/>
          <w:szCs w:val="24"/>
        </w:rPr>
        <w:t>TOTAL: 50 marks</w:t>
      </w:r>
    </w:p>
    <w:p w:rsidR="00770788" w:rsidRDefault="00770788" w:rsidP="00EC75C3">
      <w:pPr>
        <w:rPr>
          <w:lang w:eastAsia="en-ZA"/>
        </w:rPr>
      </w:pPr>
    </w:p>
    <w:p w:rsidR="00770788" w:rsidRDefault="00770788">
      <w:pPr>
        <w:rPr>
          <w:lang w:eastAsia="en-ZA"/>
        </w:rPr>
      </w:pPr>
      <w:r>
        <w:rPr>
          <w:lang w:eastAsia="en-ZA"/>
        </w:rPr>
        <w:br w:type="page"/>
      </w:r>
    </w:p>
    <w:p w:rsidR="00EC75C3" w:rsidRDefault="00770788" w:rsidP="00770788">
      <w:pPr>
        <w:pStyle w:val="Heading2"/>
        <w:rPr>
          <w:lang w:eastAsia="en-ZA"/>
        </w:rPr>
      </w:pPr>
      <w:bookmarkStart w:id="175" w:name="_Toc465875466"/>
      <w:r>
        <w:rPr>
          <w:lang w:eastAsia="en-ZA"/>
        </w:rPr>
        <w:lastRenderedPageBreak/>
        <w:t>EXEMPLAR TEST</w:t>
      </w:r>
      <w:r w:rsidR="00E87B33">
        <w:rPr>
          <w:lang w:eastAsia="en-ZA"/>
        </w:rPr>
        <w:t xml:space="preserve"> 1</w:t>
      </w:r>
      <w:r>
        <w:rPr>
          <w:lang w:eastAsia="en-ZA"/>
        </w:rPr>
        <w:t xml:space="preserve"> MEMORANDUM</w:t>
      </w:r>
      <w:bookmarkEnd w:id="175"/>
      <w:r>
        <w:rPr>
          <w:lang w:eastAsia="en-ZA"/>
        </w:rPr>
        <w:t xml:space="preserve"> </w:t>
      </w:r>
    </w:p>
    <w:p w:rsidR="00770788" w:rsidRPr="00770788" w:rsidRDefault="00770788" w:rsidP="00770788">
      <w:pPr>
        <w:spacing w:line="240" w:lineRule="auto"/>
        <w:ind w:left="720" w:hanging="720"/>
        <w:jc w:val="center"/>
        <w:rPr>
          <w:rFonts w:ascii="Times New Roman" w:eastAsiaTheme="minorEastAsia" w:hAnsi="Times New Roman" w:cs="Times New Roman"/>
          <w:b/>
          <w:sz w:val="32"/>
          <w:szCs w:val="24"/>
          <w:u w:val="single"/>
        </w:rPr>
      </w:pPr>
    </w:p>
    <w:tbl>
      <w:tblPr>
        <w:tblStyle w:val="TableGrid10"/>
        <w:tblW w:w="0" w:type="auto"/>
        <w:tblLook w:val="04A0" w:firstRow="1" w:lastRow="0" w:firstColumn="1" w:lastColumn="0" w:noHBand="0" w:noVBand="1"/>
      </w:tblPr>
      <w:tblGrid>
        <w:gridCol w:w="696"/>
        <w:gridCol w:w="6690"/>
        <w:gridCol w:w="1630"/>
      </w:tblGrid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7;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d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3 – 7 = - 4;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18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</m:t>
                  </m:r>
                </m:sub>
              </m:sSub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?</w:t>
            </w:r>
          </w:p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a+17d</m:t>
              </m:r>
            </m:oMath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7 + 17(- 4) = - 61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substitute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d = -4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8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61√</m:t>
                </m:r>
              </m:oMath>
            </m:oMathPara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7;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d =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- 4;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?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- 157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C57570" w:rsidP="00770788">
            <w:pPr>
              <w:spacing w:line="276" w:lineRule="auto"/>
              <w:ind w:left="3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  a+ 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oMath>
            </m:oMathPara>
          </w:p>
          <w:p w:rsidR="00770788" w:rsidRPr="00770788" w:rsidRDefault="00C57570" w:rsidP="00770788">
            <w:pPr>
              <w:spacing w:line="276" w:lineRule="auto"/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157</m:t>
                  </m:r>
                </m:e>
              </m:d>
            </m:oMath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7 +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4</m:t>
                  </m:r>
                </m:e>
              </m:d>
            </m:oMath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70788" w:rsidRPr="00770788" w:rsidRDefault="00C57570" w:rsidP="00770788">
            <w:pPr>
              <w:spacing w:line="276" w:lineRule="auto"/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157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7-4n+4</m:t>
              </m:r>
            </m:oMath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ind w:left="720" w:firstLine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n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168 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                         n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42 </w:t>
            </w:r>
          </w:p>
        </w:tc>
        <w:tc>
          <w:tcPr>
            <w:tcW w:w="0" w:type="auto"/>
          </w:tcPr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</m:oMath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- 157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-157=7-4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n+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42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0" w:type="auto"/>
          </w:tcPr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k+2</m:t>
                      </m:r>
                    </m:e>
                  </m:d>
                </m:e>
              </m:nary>
            </m:oMath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7 + 12 + 17 + … = 6 475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a =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7;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d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5;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?;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6 475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[2a+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]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6 475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[14+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5]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12 950 =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(14 + 5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– 5)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0 = 5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9n-12 950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0 =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n+259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50</m:t>
                  </m:r>
                </m:e>
              </m:d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59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n>
              </m:f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(which is not applicable)   or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expansio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substitutio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standard form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factors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5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0" w:type="auto"/>
          </w:tcPr>
          <w:p w:rsidR="00770788" w:rsidRPr="00770788" w:rsidRDefault="00C57570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oMath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770788"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x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x+2</m:t>
                  </m:r>
                </m:den>
              </m:f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x+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9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>5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7x+2=9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>0 = 4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7x-2</m:t>
              </m:r>
            </m:oMath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0 =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x+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2</m:t>
                  </m:r>
                </m:e>
              </m:d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or  x=2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=1 and if x=2 r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, so the series will converge if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2 since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r </w:t>
            </w:r>
            <w:r w:rsidRPr="00770788">
              <w:rPr>
                <w:rFonts w:ascii="Vani" w:hAnsi="Vani" w:cs="Vani"/>
                <w:sz w:val="24"/>
                <w:szCs w:val="24"/>
              </w:rPr>
              <w:t>&lt; 1</w:t>
            </w:r>
          </w:p>
        </w:tc>
        <w:tc>
          <w:tcPr>
            <w:tcW w:w="0" w:type="auto"/>
          </w:tcPr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18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1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18"/>
                        <w:szCs w:val="24"/>
                      </w:rPr>
                      <m:t>x+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18"/>
                        <w:szCs w:val="24"/>
                      </w:rPr>
                      <m:t>-3x</m:t>
                    </m:r>
                  </m:den>
                </m:f>
                <m:r>
                  <w:rPr>
                    <w:rFonts w:ascii="Cambria Math" w:hAnsi="Cambria Math" w:cs="Times New Roman"/>
                    <w:sz w:val="18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1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18"/>
                        <w:szCs w:val="24"/>
                      </w:rPr>
                      <m:t>-3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18"/>
                        <w:szCs w:val="24"/>
                      </w:rPr>
                      <m:t>5x+2</m:t>
                    </m:r>
                  </m:den>
                </m:f>
                <m:r>
                  <w:rPr>
                    <w:rFonts w:ascii="Cambria Math" w:hAnsi="Cambria Math" w:cs="Times New Roman"/>
                    <w:sz w:val="18"/>
                    <w:szCs w:val="24"/>
                  </w:rPr>
                  <m:t>√</m:t>
                </m:r>
              </m:oMath>
            </m:oMathPara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0"/>
                <w:szCs w:val="24"/>
              </w:rPr>
            </w:pPr>
            <w:r w:rsidRPr="00770788">
              <w:rPr>
                <w:rFonts w:ascii="Times New Roman" w:hAnsi="Times New Roman" w:cs="Times New Roman"/>
                <w:sz w:val="20"/>
                <w:szCs w:val="24"/>
              </w:rPr>
              <w:t>0=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4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4"/>
                </w:rPr>
                <m:t>-7x-2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Values of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Conclusio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3.1</w:t>
            </w:r>
          </w:p>
        </w:tc>
        <w:tc>
          <w:tcPr>
            <w:tcW w:w="0" w:type="auto"/>
          </w:tcPr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;4</m:t>
                    </m:r>
                  </m:e>
                </m:d>
              </m:oMath>
            </m:oMathPara>
          </w:p>
        </w:tc>
        <w:tc>
          <w:tcPr>
            <w:tcW w:w="0" w:type="auto"/>
          </w:tcPr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;4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Vertical asymptote: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- 1 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Horizontal asymptote: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- 1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3.3.1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0 = - 1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4</m:t>
              </m:r>
            </m:oMath>
          </w:p>
          <w:p w:rsidR="00770788" w:rsidRPr="00770788" w:rsidRDefault="00C57570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+ 1 = - 2 or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+ 1 = 2</w:t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- 3 or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So,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AB = 4 units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Equating to zero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- 3 </w:t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or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3.3.2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D (0; 6), E (0; 3) then DE = 6 – 3 = 3 units.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3 units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4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At P,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2 then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P 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+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=3</m:t>
              </m:r>
              <m:box>
                <m:box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box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>.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t Q,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2 then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-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1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4</m:t>
                  </m:r>
                </m:e>
              </m:d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= - 5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So, PQ =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box>
                <m:box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box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+5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</w:tc>
        <w:tc>
          <w:tcPr>
            <w:tcW w:w="0" w:type="auto"/>
          </w:tcPr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P 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3</m:t>
                </m:r>
                <m:box>
                  <m:box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box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Q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 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4.1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5 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3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b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substitutio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3√</m:t>
                </m:r>
              </m:oMath>
            </m:oMathPara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4.2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x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</m:oMath>
          </w:p>
        </w:tc>
        <w:tc>
          <w:tcPr>
            <w:tcW w:w="0" w:type="auto"/>
          </w:tcPr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4.3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∈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; ∞</m:t>
                  </m:r>
                </m:e>
              </m:d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R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&gt;2</m:t>
              </m:r>
            </m:oMath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4.4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8 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6 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numPr>
                <w:ilvl w:val="0"/>
                <w:numId w:val="24"/>
              </w:numPr>
              <w:spacing w:line="276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og</m:t>
                  </m:r>
                </m:e>
                <m:sub>
                  <m:box>
                    <m:box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e>
                  </m:box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- 1.63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substitutio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og</m:t>
                  </m:r>
                </m:e>
                <m:sub>
                  <m:box>
                    <m:box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e>
                  </m:box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6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5.1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A = P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+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</m:oMath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>2P = P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1+ 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4</m:t>
                  </m:r>
                </m:sup>
              </m:sSup>
            </m:oMath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2 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1+ 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4</m:t>
                  </m:r>
                </m:sup>
              </m:sSup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1+ 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4</m:t>
                      </m:r>
                    </m:den>
                  </m:f>
                </m:sup>
              </m:sSup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r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4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0.1172=11.72% p.a.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compounded quarterly.</w:t>
            </w:r>
          </w:p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OR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he values 2P,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00</m:t>
                  </m:r>
                </m:den>
              </m:f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and 24 can be used where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00</m:t>
                  </m:r>
                </m:den>
              </m:f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is already in % form. In this case finally,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r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00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4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11.72% p.a.</m:t>
              </m:r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compounded quarterly.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2P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and 24 √</m:t>
                </m:r>
              </m:oMath>
            </m:oMathPara>
          </w:p>
          <w:p w:rsidR="00770788" w:rsidRPr="00770788" w:rsidRDefault="00C57570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 xml:space="preserve">1+ 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24</m:t>
                      </m:r>
                    </m:den>
                  </m:f>
                </m:sup>
              </m:sSup>
            </m:oMath>
            <w:r w:rsidR="00770788"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r = </w:t>
            </w:r>
            <w:r w:rsidRPr="00770788">
              <w:rPr>
                <w:rFonts w:ascii="Times New Roman" w:hAnsi="Times New Roman" w:cs="Times New Roman"/>
                <w:sz w:val="20"/>
                <w:szCs w:val="24"/>
              </w:rPr>
              <w:t>4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0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4"/>
                            </w:rPr>
                            <m:t>24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-1</m:t>
                  </m:r>
                </m:e>
              </m:d>
              <m:r>
                <w:rPr>
                  <w:rFonts w:ascii="Cambria Math" w:hAnsi="Cambria Math" w:cs="Times New Roman"/>
                  <w:sz w:val="20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5.2.1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Depreciated value of the truck after five years is given by:                                                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900 000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0.25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R213 574.22</m:t>
              </m:r>
            </m:oMath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n = 5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substitute in correct formula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answer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5.2.2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Price of new truck =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+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= 900 000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+0.12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= R1 586 107.52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Sinking fund = price of new truck – trade-in on old truck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= 1 586 107.52 – 213 574.22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= R1 372 533.30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substitute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770788" w:rsidRPr="00770788" w:rsidTr="00770788">
        <w:tc>
          <w:tcPr>
            <w:tcW w:w="0" w:type="auto"/>
          </w:tcPr>
          <w:p w:rsidR="00770788" w:rsidRPr="00770788" w:rsidRDefault="00770788" w:rsidP="007707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.2.3</w:t>
            </w: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be the monthly payment into the sinking fund. The timeline looks like this: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7708CC3E" wp14:editId="27904FE0">
                  <wp:extent cx="3683635" cy="800100"/>
                  <wp:effectExtent l="0" t="0" r="0" b="0"/>
                  <wp:docPr id="124034" name="Picture 124034" descr="img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g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0485" cy="814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The geometric series: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R1 372 533.30 =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+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x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 x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9</m:t>
                  </m:r>
                </m:sup>
              </m:sSup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1 372 533.30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[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+i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0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den>
              </m:f>
            </m:oMath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 372 533.30i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[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+i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0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 372 533.30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.095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2</m:t>
                          </m:r>
                        </m:den>
                      </m:f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[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1+ 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0.095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0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]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 R17 959.87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n = 6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substitute into correct formula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C57570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9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 xml:space="preserve">Making </w:t>
            </w:r>
            <w:r w:rsidRPr="007707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subject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70788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770788" w:rsidRPr="00770788" w:rsidRDefault="00770788" w:rsidP="00770788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87B33" w:rsidRDefault="00E87B33" w:rsidP="00770788">
      <w:pPr>
        <w:rPr>
          <w:lang w:eastAsia="en-ZA"/>
        </w:rPr>
      </w:pPr>
    </w:p>
    <w:p w:rsidR="00E87B33" w:rsidRDefault="00E87B33">
      <w:pPr>
        <w:rPr>
          <w:lang w:eastAsia="en-ZA"/>
        </w:rPr>
      </w:pPr>
      <w:r>
        <w:rPr>
          <w:lang w:eastAsia="en-ZA"/>
        </w:rPr>
        <w:br w:type="page"/>
      </w:r>
    </w:p>
    <w:p w:rsidR="00770788" w:rsidRDefault="00E87B33" w:rsidP="00E87B33">
      <w:pPr>
        <w:pStyle w:val="Heading2"/>
        <w:rPr>
          <w:lang w:eastAsia="en-ZA"/>
        </w:rPr>
      </w:pPr>
      <w:bookmarkStart w:id="176" w:name="_Toc465875467"/>
      <w:r>
        <w:rPr>
          <w:lang w:eastAsia="en-ZA"/>
        </w:rPr>
        <w:lastRenderedPageBreak/>
        <w:t>EXEMPLAR TEST 2</w:t>
      </w:r>
      <w:bookmarkEnd w:id="176"/>
      <w:r>
        <w:rPr>
          <w:lang w:eastAsia="en-ZA"/>
        </w:rPr>
        <w:t xml:space="preserve"> </w:t>
      </w:r>
    </w:p>
    <w:p w:rsidR="00E87B33" w:rsidRPr="00E87B33" w:rsidRDefault="00E87B33" w:rsidP="00E87B33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E87B33">
        <w:rPr>
          <w:rFonts w:ascii="Times New Roman" w:eastAsia="Calibri" w:hAnsi="Times New Roman" w:cs="Times New Roman"/>
          <w:b/>
          <w:sz w:val="24"/>
          <w:szCs w:val="24"/>
          <w:lang w:val="en-GB"/>
        </w:rPr>
        <w:t>QUESTION 1</w:t>
      </w:r>
    </w:p>
    <w:tbl>
      <w:tblPr>
        <w:tblStyle w:val="TableGrid30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505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rPr>
                <w:rFonts w:eastAsia="Times New Roman"/>
                <w:lang w:val="en-GB"/>
              </w:rPr>
            </w:pPr>
            <w:r w:rsidRPr="00E87B33">
              <w:rPr>
                <w:rFonts w:eastAsia="Calibri"/>
                <w:lang w:val="en-GB"/>
              </w:rPr>
              <w:t xml:space="preserve">Sketched below is the graph of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lang w:val="en-GB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lang w:val="en-GB"/>
                    </w:rPr>
                    <m:t>f</m:t>
                  </m:r>
                </m:e>
                <m:sup>
                  <m:r>
                    <w:rPr>
                      <w:rFonts w:ascii="Cambria Math" w:eastAsia="Calibri" w:hAnsi="Cambria Math"/>
                      <w:lang w:val="en-GB"/>
                    </w:rPr>
                    <m:t>-1</m:t>
                  </m:r>
                </m:sup>
              </m:sSup>
            </m:oMath>
            <w:r w:rsidRPr="00E87B33">
              <w:rPr>
                <w:rFonts w:eastAsia="Times New Roman"/>
                <w:lang w:val="en-GB"/>
              </w:rPr>
              <w:t>, the derivative of</w:t>
            </w:r>
          </w:p>
          <w:p w:rsidR="00E87B33" w:rsidRPr="00E87B33" w:rsidRDefault="00E87B33" w:rsidP="00E87B33">
            <w:pPr>
              <w:tabs>
                <w:tab w:val="right" w:pos="8289"/>
              </w:tabs>
              <w:rPr>
                <w:rFonts w:eastAsia="Times New Roman"/>
                <w:lang w:val="en-GB"/>
              </w:rPr>
            </w:pPr>
            <w:r w:rsidRPr="00E87B33">
              <w:rPr>
                <w:rFonts w:eastAsia="Times New Roman"/>
                <w:lang w:val="en-GB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lang w:val="en-GB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n-GB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n-GB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/>
                  <w:lang w:val="en-GB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n-GB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n-GB"/>
                    </w:rPr>
                    <m:t>-2x</m:t>
                  </m:r>
                </m:e>
                <m:sup>
                  <m:r>
                    <w:rPr>
                      <w:rFonts w:ascii="Cambria Math" w:eastAsia="Times New Roman" w:hAnsi="Cambria Math"/>
                      <w:lang w:val="en-GB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/>
                  <w:lang w:val="en-GB"/>
                </w:rPr>
                <m:t>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n-GB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n-GB"/>
                    </w:rPr>
                    <m:t>3x</m:t>
                  </m:r>
                </m:e>
                <m:sup>
                  <m:r>
                    <w:rPr>
                      <w:rFonts w:ascii="Cambria Math" w:eastAsia="Times New Roman" w:hAnsi="Cambria Math"/>
                      <w:lang w:val="en-GB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lang w:val="en-GB"/>
                </w:rPr>
                <m:t>+12x+20</m:t>
              </m:r>
            </m:oMath>
            <w:r w:rsidRPr="00E87B33">
              <w:rPr>
                <w:rFonts w:eastAsia="Times New Roman"/>
                <w:lang w:val="en-GB"/>
              </w:rPr>
              <w:t xml:space="preserve">. A, B and C are the intercepts of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lang w:val="en-GB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lang w:val="en-GB"/>
                    </w:rPr>
                    <m:t>f</m:t>
                  </m:r>
                </m:e>
                <m:sup>
                  <m:r>
                    <w:rPr>
                      <w:rFonts w:ascii="Cambria Math" w:eastAsia="Calibri" w:hAnsi="Cambria Math"/>
                      <w:lang w:val="en-GB"/>
                    </w:rPr>
                    <m:t>-1</m:t>
                  </m:r>
                </m:sup>
              </m:sSup>
            </m:oMath>
            <w:r w:rsidRPr="00E87B33">
              <w:rPr>
                <w:rFonts w:eastAsia="Times New Roman"/>
                <w:lang w:val="en-GB"/>
              </w:rPr>
              <w:t xml:space="preserve"> with the axes.</w:t>
            </w:r>
          </w:p>
          <w:p w:rsidR="00E87B33" w:rsidRPr="00E87B33" w:rsidRDefault="00E87B33" w:rsidP="00E87B33">
            <w:pPr>
              <w:tabs>
                <w:tab w:val="right" w:pos="8289"/>
              </w:tabs>
              <w:rPr>
                <w:rFonts w:eastAsia="Times New Roman"/>
                <w:lang w:val="en-GB"/>
              </w:rPr>
            </w:pPr>
          </w:p>
          <w:p w:rsidR="00E87B33" w:rsidRPr="00E87B33" w:rsidRDefault="00E87B33" w:rsidP="00E87B33">
            <w:pPr>
              <w:tabs>
                <w:tab w:val="right" w:pos="8289"/>
              </w:tabs>
              <w:jc w:val="center"/>
              <w:rPr>
                <w:rFonts w:eastAsia="Times New Roman"/>
                <w:lang w:val="en-GB"/>
              </w:rPr>
            </w:pPr>
            <w:r w:rsidRPr="00E87B33">
              <w:rPr>
                <w:rFonts w:eastAsia="Calibri"/>
                <w:noProof/>
                <w:lang w:val="en-US"/>
              </w:rPr>
              <w:drawing>
                <wp:inline distT="0" distB="0" distL="0" distR="0" wp14:anchorId="665506D6" wp14:editId="66F41E00">
                  <wp:extent cx="2984601" cy="1901465"/>
                  <wp:effectExtent l="0" t="0" r="6350" b="3810"/>
                  <wp:docPr id="124080" name="Picture 1240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0150" cy="190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83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b/>
                <w:lang w:val="en-GB"/>
              </w:rPr>
            </w:pPr>
          </w:p>
        </w:tc>
      </w:tr>
    </w:tbl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tbl>
      <w:tblPr>
        <w:tblStyle w:val="TableGrid30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sz w:val="4"/>
                <w:szCs w:val="4"/>
                <w:lang w:val="en-GB"/>
              </w:rPr>
            </w:pPr>
          </w:p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1.1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Determine the coordinates of A.</w:t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2)</w:t>
            </w:r>
          </w:p>
        </w:tc>
      </w:tr>
    </w:tbl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tbl>
      <w:tblPr>
        <w:tblStyle w:val="TableGrid30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sz w:val="4"/>
                <w:szCs w:val="4"/>
                <w:lang w:val="en-GB"/>
              </w:rPr>
            </w:pPr>
          </w:p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1.2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Determine the coordinates of B and C.</w:t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3)</w:t>
            </w:r>
          </w:p>
        </w:tc>
      </w:tr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1.3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 xml:space="preserve">Which points on the graph of </w:t>
            </w:r>
            <m:oMath>
              <m:r>
                <w:rPr>
                  <w:rFonts w:ascii="Cambria Math" w:eastAsia="Calibri" w:hAnsi="Cambria Math"/>
                  <w:lang w:val="en-GB"/>
                </w:rPr>
                <m:t>f</m:t>
              </m:r>
            </m:oMath>
            <w:r w:rsidRPr="00E87B33">
              <w:rPr>
                <w:rFonts w:eastAsia="Calibri"/>
                <w:lang w:val="en-GB"/>
              </w:rPr>
              <w:t xml:space="preserve"> will have exactly the same </w:t>
            </w:r>
            <m:oMath>
              <m:r>
                <w:rPr>
                  <w:rFonts w:ascii="Cambria Math" w:eastAsia="Calibri" w:hAnsi="Cambria Math"/>
                  <w:lang w:val="en-GB"/>
                </w:rPr>
                <m:t>x</m:t>
              </m:r>
            </m:oMath>
            <w:r w:rsidRPr="00E87B33">
              <w:rPr>
                <w:rFonts w:eastAsia="Calibri"/>
                <w:lang w:val="en-GB"/>
              </w:rPr>
              <w:t xml:space="preserve"> –values as B and C?                        </w:t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1)</w:t>
            </w:r>
          </w:p>
        </w:tc>
      </w:tr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1.4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 xml:space="preserve">For which values of </w:t>
            </w:r>
            <m:oMath>
              <m:r>
                <w:rPr>
                  <w:rFonts w:ascii="Cambria Math" w:eastAsia="Calibri" w:hAnsi="Cambria Math"/>
                  <w:lang w:val="en-GB"/>
                </w:rPr>
                <m:t>x</m:t>
              </m:r>
            </m:oMath>
            <w:r w:rsidRPr="00E87B33">
              <w:rPr>
                <w:rFonts w:eastAsia="Times New Roman"/>
                <w:lang w:val="en-GB"/>
              </w:rPr>
              <w:t xml:space="preserve"> will </w:t>
            </w:r>
            <m:oMath>
              <m:r>
                <w:rPr>
                  <w:rFonts w:ascii="Cambria Math" w:eastAsia="Times New Roman" w:hAnsi="Cambria Math"/>
                  <w:lang w:val="en-GB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n-GB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n-GB"/>
                    </w:rPr>
                    <m:t>x</m:t>
                  </m:r>
                </m:e>
              </m:d>
            </m:oMath>
            <w:r w:rsidRPr="00E87B33">
              <w:rPr>
                <w:rFonts w:eastAsia="Times New Roman"/>
                <w:lang w:val="en-GB"/>
              </w:rPr>
              <w:t xml:space="preserve"> be increasing?</w:t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2)</w:t>
            </w:r>
          </w:p>
        </w:tc>
      </w:tr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1.5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 xml:space="preserve">Determine the </w:t>
            </w:r>
            <m:oMath>
              <m:r>
                <w:rPr>
                  <w:rFonts w:ascii="Cambria Math" w:eastAsia="Calibri" w:hAnsi="Cambria Math"/>
                  <w:lang w:val="en-GB"/>
                </w:rPr>
                <m:t>y</m:t>
              </m:r>
            </m:oMath>
            <w:r w:rsidRPr="00E87B33">
              <w:rPr>
                <w:rFonts w:eastAsia="Times New Roman"/>
                <w:lang w:val="en-GB"/>
              </w:rPr>
              <w:t xml:space="preserve">-coordinate of the point of inflection of </w:t>
            </w:r>
            <m:oMath>
              <m:r>
                <w:rPr>
                  <w:rFonts w:ascii="Cambria Math" w:eastAsia="Calibri" w:hAnsi="Cambria Math"/>
                  <w:lang w:val="en-GB"/>
                </w:rPr>
                <m:t>f</m:t>
              </m:r>
            </m:oMath>
            <w:r w:rsidRPr="00E87B33">
              <w:rPr>
                <w:rFonts w:eastAsia="Times New Roman"/>
                <w:lang w:val="en-GB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4)</w:t>
            </w:r>
          </w:p>
        </w:tc>
      </w:tr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b/>
                <w:lang w:val="en-GB"/>
              </w:rPr>
            </w:pPr>
            <w:r w:rsidRPr="00E87B33">
              <w:rPr>
                <w:rFonts w:eastAsia="Calibri"/>
                <w:b/>
                <w:lang w:val="en-GB"/>
              </w:rPr>
              <w:t>[12]</w:t>
            </w:r>
          </w:p>
        </w:tc>
      </w:tr>
    </w:tbl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E87B33">
        <w:rPr>
          <w:rFonts w:ascii="Times New Roman" w:eastAsia="Calibri" w:hAnsi="Times New Roman" w:cs="Times New Roman"/>
          <w:b/>
          <w:sz w:val="24"/>
          <w:szCs w:val="24"/>
          <w:lang w:val="en-GB"/>
        </w:rPr>
        <w:t>QUESTION 2</w:t>
      </w:r>
    </w:p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tbl>
      <w:tblPr>
        <w:tblStyle w:val="TableGrid30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505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rPr>
                <w:rFonts w:eastAsia="Times New Roman"/>
                <w:lang w:val="en-GB"/>
              </w:rPr>
            </w:pPr>
            <w:r w:rsidRPr="00E87B33">
              <w:rPr>
                <w:rFonts w:eastAsia="Calibri"/>
                <w:lang w:val="en-GB"/>
              </w:rPr>
              <w:t xml:space="preserve">Refer to the figure below showing the parabola given by </w:t>
            </w:r>
            <m:oMath>
              <m:r>
                <w:rPr>
                  <w:rFonts w:ascii="Cambria Math" w:eastAsia="Calibri" w:hAnsi="Cambria Math"/>
                  <w:lang w:val="en-GB"/>
                </w:rPr>
                <m:t>f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lang w:val="en-GB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lang w:val="en-GB"/>
                    </w:rPr>
                    <m:t>x</m:t>
                  </m:r>
                </m:e>
              </m:d>
              <m:r>
                <w:rPr>
                  <w:rFonts w:ascii="Cambria Math" w:eastAsia="Calibri" w:hAnsi="Cambria Math"/>
                  <w:lang w:val="en-GB"/>
                </w:rPr>
                <m:t>=4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/>
                          <w:lang w:val="en-GB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libri" w:hAnsi="Cambria Math"/>
                          <w:lang w:val="en-GB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/>
                      <w:lang w:val="en-GB"/>
                    </w:rPr>
                    <m:t>4</m:t>
                  </m:r>
                </m:den>
              </m:f>
            </m:oMath>
            <w:r w:rsidRPr="00E87B33">
              <w:rPr>
                <w:rFonts w:eastAsia="Times New Roman"/>
                <w:lang w:val="en-GB"/>
              </w:rPr>
              <w:t xml:space="preserve"> with</w:t>
            </w:r>
          </w:p>
          <w:p w:rsidR="00E87B33" w:rsidRPr="00E87B33" w:rsidRDefault="00E87B33" w:rsidP="00E87B33">
            <w:pPr>
              <w:tabs>
                <w:tab w:val="right" w:pos="8289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Times New Roman"/>
                <w:lang w:val="en-GB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lang w:val="en-GB"/>
                </w:rPr>
                <m:t>0≤x≤4</m:t>
              </m:r>
            </m:oMath>
            <w:r w:rsidRPr="00E87B33">
              <w:rPr>
                <w:rFonts w:eastAsia="Times New Roman"/>
                <w:lang w:val="en-GB"/>
              </w:rPr>
              <w:t xml:space="preserve">. D is the point </w:t>
            </w:r>
            <m:oMath>
              <m:r>
                <w:rPr>
                  <w:rFonts w:ascii="Cambria Math" w:eastAsia="Times New Roman" w:hAnsi="Cambria Math"/>
                  <w:lang w:val="en-GB"/>
                </w:rPr>
                <m:t>(x;0)</m:t>
              </m:r>
            </m:oMath>
            <w:r w:rsidRPr="00E87B33">
              <w:rPr>
                <w:rFonts w:eastAsia="Times New Roman"/>
                <w:lang w:val="en-GB"/>
              </w:rPr>
              <w:t xml:space="preserve"> and DB is parallel to the </w:t>
            </w:r>
            <m:oMath>
              <m:r>
                <w:rPr>
                  <w:rFonts w:ascii="Cambria Math" w:eastAsia="Times New Roman" w:hAnsi="Cambria Math"/>
                  <w:lang w:val="en-GB"/>
                </w:rPr>
                <m:t>y</m:t>
              </m:r>
            </m:oMath>
            <w:r w:rsidRPr="00E87B33">
              <w:rPr>
                <w:rFonts w:eastAsia="Times New Roman"/>
                <w:lang w:val="en-GB"/>
              </w:rPr>
              <w:t xml:space="preserve"> –axis, with B on the graph of </w:t>
            </w:r>
            <m:oMath>
              <m:r>
                <w:rPr>
                  <w:rFonts w:ascii="Cambria Math" w:eastAsia="Times New Roman" w:hAnsi="Cambria Math"/>
                  <w:lang w:val="en-GB"/>
                </w:rPr>
                <m:t>f</m:t>
              </m:r>
            </m:oMath>
            <w:r w:rsidRPr="00E87B33">
              <w:rPr>
                <w:rFonts w:eastAsia="Times New Roman"/>
                <w:lang w:val="en-GB"/>
              </w:rPr>
              <w:t>.</w:t>
            </w:r>
          </w:p>
          <w:p w:rsidR="00E87B33" w:rsidRPr="00E87B33" w:rsidRDefault="00E87B33" w:rsidP="00E87B33">
            <w:pPr>
              <w:tabs>
                <w:tab w:val="right" w:pos="8289"/>
              </w:tabs>
              <w:jc w:val="center"/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noProof/>
                <w:lang w:val="en-US"/>
              </w:rPr>
              <w:drawing>
                <wp:inline distT="0" distB="0" distL="0" distR="0" wp14:anchorId="3E2FD32C" wp14:editId="4BC50B69">
                  <wp:extent cx="3204057" cy="1609344"/>
                  <wp:effectExtent l="0" t="0" r="0" b="0"/>
                  <wp:docPr id="124081" name="Picture 1240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2002" cy="1608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83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b/>
                <w:lang w:val="en-GB"/>
              </w:rPr>
            </w:pPr>
          </w:p>
        </w:tc>
      </w:tr>
    </w:tbl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tbl>
      <w:tblPr>
        <w:tblStyle w:val="TableGrid30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sz w:val="4"/>
                <w:szCs w:val="4"/>
                <w:lang w:val="en-GB"/>
              </w:rPr>
            </w:pPr>
          </w:p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2.1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 xml:space="preserve">Write the coordinates of B in terms of </w:t>
            </w:r>
            <w:r w:rsidRPr="00E87B33">
              <w:rPr>
                <w:rFonts w:eastAsia="Calibri"/>
                <w:i/>
                <w:lang w:val="en-GB"/>
              </w:rPr>
              <w:t>x</w:t>
            </w:r>
            <w:r w:rsidRPr="00E87B33">
              <w:rPr>
                <w:rFonts w:eastAsia="Calibri"/>
                <w:lang w:val="en-GB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2)</w:t>
            </w:r>
          </w:p>
        </w:tc>
      </w:tr>
    </w:tbl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tbl>
      <w:tblPr>
        <w:tblStyle w:val="TableGrid30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2.2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 xml:space="preserve">Show that the area, A, of </w:t>
            </w:r>
            <m:oMath>
              <m:r>
                <w:rPr>
                  <w:rFonts w:ascii="Cambria Math" w:eastAsia="Calibri" w:hAnsi="Cambria Math"/>
                  <w:lang w:val="en-GB"/>
                </w:rPr>
                <m:t>∆</m:t>
              </m:r>
            </m:oMath>
            <w:r w:rsidRPr="00E87B33">
              <w:rPr>
                <w:rFonts w:eastAsia="Times New Roman"/>
                <w:lang w:val="en-GB"/>
              </w:rPr>
              <w:t>OBD is given by:  A</w:t>
            </w:r>
            <m:oMath>
              <m:r>
                <w:rPr>
                  <w:rFonts w:ascii="Cambria Math" w:eastAsia="Times New Roman" w:hAnsi="Cambria Math"/>
                  <w:lang w:val="en-GB"/>
                </w:rPr>
                <m:t>=2x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lang w:val="en-GB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lang w:val="en-GB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/>
                      <w:lang w:val="en-GB"/>
                    </w:rPr>
                    <m:t>8</m:t>
                  </m:r>
                </m:den>
              </m:f>
            </m:oMath>
            <w:r w:rsidRPr="00E87B33">
              <w:rPr>
                <w:rFonts w:eastAsia="Times New Roman"/>
                <w:lang w:val="en-GB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3)</w:t>
            </w:r>
          </w:p>
        </w:tc>
      </w:tr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2.3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 xml:space="preserve">Determine how far D should be from O in order to make the area of </w:t>
            </w:r>
            <m:oMath>
              <m:r>
                <w:rPr>
                  <w:rFonts w:ascii="Cambria Math" w:eastAsia="Calibri" w:hAnsi="Cambria Math"/>
                  <w:lang w:val="en-GB"/>
                </w:rPr>
                <m:t>∆</m:t>
              </m:r>
            </m:oMath>
            <w:r w:rsidRPr="00E87B33">
              <w:rPr>
                <w:rFonts w:eastAsia="Times New Roman"/>
                <w:lang w:val="en-GB"/>
              </w:rPr>
              <w:t>OBD as large as possible.</w:t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5)</w:t>
            </w:r>
          </w:p>
        </w:tc>
      </w:tr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2.4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 xml:space="preserve">Hence, calculate the area of </w:t>
            </w:r>
            <m:oMath>
              <m:r>
                <w:rPr>
                  <w:rFonts w:ascii="Cambria Math" w:eastAsia="Calibri" w:hAnsi="Cambria Math"/>
                  <w:lang w:val="en-GB"/>
                </w:rPr>
                <m:t>∆</m:t>
              </m:r>
            </m:oMath>
            <w:r w:rsidRPr="00E87B33">
              <w:rPr>
                <w:rFonts w:eastAsia="Times New Roman"/>
                <w:lang w:val="en-GB"/>
              </w:rPr>
              <w:t>OBD when D is at the point determined in (2.3) above.</w:t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2)</w:t>
            </w:r>
          </w:p>
        </w:tc>
      </w:tr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b/>
                <w:lang w:val="en-GB"/>
              </w:rPr>
            </w:pPr>
            <w:r w:rsidRPr="00E87B33">
              <w:rPr>
                <w:rFonts w:eastAsia="Calibri"/>
                <w:b/>
                <w:lang w:val="en-GB"/>
              </w:rPr>
              <w:t>[12]</w:t>
            </w:r>
          </w:p>
        </w:tc>
      </w:tr>
    </w:tbl>
    <w:p w:rsidR="00E87B33" w:rsidRPr="00E87B33" w:rsidRDefault="00E87B33" w:rsidP="00E87B33">
      <w:pPr>
        <w:spacing w:after="200" w:line="276" w:lineRule="auto"/>
        <w:rPr>
          <w:rFonts w:ascii="Times New Roman" w:eastAsia="Calibri" w:hAnsi="Times New Roman" w:cs="Times New Roman"/>
          <w:b/>
          <w:sz w:val="24"/>
          <w:szCs w:val="24"/>
          <w:lang w:val="en-GB"/>
        </w:rPr>
      </w:pPr>
    </w:p>
    <w:p w:rsidR="00E87B33" w:rsidRPr="00E87B33" w:rsidRDefault="00E87B33" w:rsidP="00E87B33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E87B33">
        <w:rPr>
          <w:rFonts w:ascii="Times New Roman" w:eastAsia="Calibri" w:hAnsi="Times New Roman" w:cs="Times New Roman"/>
          <w:b/>
          <w:sz w:val="24"/>
          <w:szCs w:val="24"/>
          <w:lang w:val="en-GB"/>
        </w:rPr>
        <w:t>QUESTION 3</w:t>
      </w:r>
      <w:r w:rsidRPr="00E87B33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1539F79" wp14:editId="6019C71D">
                <wp:simplePos x="0" y="0"/>
                <wp:positionH relativeFrom="column">
                  <wp:posOffset>5285105</wp:posOffset>
                </wp:positionH>
                <wp:positionV relativeFrom="paragraph">
                  <wp:posOffset>167005</wp:posOffset>
                </wp:positionV>
                <wp:extent cx="36195" cy="65405"/>
                <wp:effectExtent l="0" t="0" r="20955" b="29845"/>
                <wp:wrapNone/>
                <wp:docPr id="124074" name="Straight Connector 1240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195" cy="6540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3FB862" id="Straight Connector 124074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6.15pt,13.15pt" to="419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"/>
            </w:pict>
          </mc:Fallback>
        </mc:AlternateContent>
      </w:r>
      <w:r w:rsidRPr="00E87B33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7F87B6D" wp14:editId="72A3E0E8">
                <wp:simplePos x="0" y="0"/>
                <wp:positionH relativeFrom="column">
                  <wp:posOffset>5321477</wp:posOffset>
                </wp:positionH>
                <wp:positionV relativeFrom="paragraph">
                  <wp:posOffset>167005</wp:posOffset>
                </wp:positionV>
                <wp:extent cx="58903" cy="65405"/>
                <wp:effectExtent l="0" t="0" r="17780" b="29845"/>
                <wp:wrapNone/>
                <wp:docPr id="124075" name="Straight Connector 1240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903" cy="6540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0ED2E0" id="Straight Connector 124075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9pt,13.15pt" to="423.65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"/>
            </w:pict>
          </mc:Fallback>
        </mc:AlternateContent>
      </w:r>
    </w:p>
    <w:tbl>
      <w:tblPr>
        <w:tblStyle w:val="TableGrid30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8505"/>
        <w:gridCol w:w="251"/>
        <w:gridCol w:w="883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ab/>
            </w:r>
          </w:p>
        </w:tc>
        <w:tc>
          <w:tcPr>
            <w:tcW w:w="8505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The figure below represents a triangular right prism with BA=BC=5 units, ABC=50</w:t>
            </w:r>
            <m:oMath>
              <m:r>
                <w:rPr>
                  <w:rFonts w:ascii="Cambria Math" w:eastAsia="Calibri" w:hAnsi="Cambria Math"/>
                  <w:lang w:val="en-GB"/>
                </w:rPr>
                <m:t>°</m:t>
              </m:r>
            </m:oMath>
            <w:r w:rsidRPr="00E87B33">
              <w:rPr>
                <w:rFonts w:eastAsia="Times New Roman"/>
                <w:lang w:val="en-GB"/>
              </w:rPr>
              <w:t xml:space="preserve"> and FÂC = 25</w:t>
            </w:r>
            <m:oMath>
              <m:r>
                <w:rPr>
                  <w:rFonts w:ascii="Cambria Math" w:eastAsia="Times New Roman" w:hAnsi="Cambria Math"/>
                  <w:lang w:val="en-GB"/>
                </w:rPr>
                <m:t>°</m:t>
              </m:r>
            </m:oMath>
            <w:r w:rsidRPr="00E87B33">
              <w:rPr>
                <w:rFonts w:eastAsia="Times New Roman"/>
                <w:lang w:val="en-GB"/>
              </w:rPr>
              <w:t>.</w:t>
            </w:r>
          </w:p>
          <w:p w:rsidR="00E87B33" w:rsidRPr="00E87B33" w:rsidRDefault="00E87B33" w:rsidP="00E87B33">
            <w:pPr>
              <w:tabs>
                <w:tab w:val="right" w:pos="8289"/>
              </w:tabs>
              <w:jc w:val="center"/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noProof/>
                <w:lang w:val="en-US"/>
              </w:rPr>
              <w:drawing>
                <wp:inline distT="0" distB="0" distL="0" distR="0" wp14:anchorId="13F81C18" wp14:editId="305A8948">
                  <wp:extent cx="2487168" cy="1885542"/>
                  <wp:effectExtent l="0" t="0" r="8890" b="635"/>
                  <wp:docPr id="124082" name="Picture 1240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5">
                                    <a14:imgEffect>
                                      <a14:artisticCrisscrossEtching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7706" cy="1885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83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</w:tr>
    </w:tbl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tbl>
      <w:tblPr>
        <w:tblStyle w:val="TableGrid30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3.1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 xml:space="preserve">Determine the area of </w:t>
            </w:r>
            <m:oMath>
              <m:r>
                <w:rPr>
                  <w:rFonts w:ascii="Cambria Math" w:eastAsia="Calibri" w:hAnsi="Cambria Math"/>
                  <w:lang w:val="en-GB"/>
                </w:rPr>
                <m:t>∆</m:t>
              </m:r>
            </m:oMath>
            <w:r w:rsidRPr="00E87B33">
              <w:rPr>
                <w:rFonts w:eastAsia="Times New Roman"/>
                <w:lang w:val="en-GB"/>
              </w:rPr>
              <w:t>ABC</w:t>
            </w:r>
            <w:r w:rsidRPr="00E87B33">
              <w:rPr>
                <w:rFonts w:eastAsia="Calibri"/>
                <w:lang w:val="en-GB"/>
              </w:rPr>
              <w:t>.</w:t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2)</w:t>
            </w:r>
          </w:p>
        </w:tc>
      </w:tr>
    </w:tbl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tbl>
      <w:tblPr>
        <w:tblStyle w:val="TableGrid30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3.2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 xml:space="preserve">Calculate the length of AC.   </w:t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3)</w:t>
            </w:r>
          </w:p>
        </w:tc>
      </w:tr>
    </w:tbl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tbl>
      <w:tblPr>
        <w:tblStyle w:val="TableGrid30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3.3</w:t>
            </w: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Hence determine the height FC, of the prism.</w:t>
            </w:r>
            <w:r w:rsidRPr="00E87B33">
              <w:rPr>
                <w:rFonts w:eastAsia="Calibri"/>
                <w:lang w:val="en-GB"/>
              </w:rPr>
              <w:tab/>
            </w: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lang w:val="en-GB"/>
              </w:rPr>
            </w:pPr>
            <w:r w:rsidRPr="00E87B33">
              <w:rPr>
                <w:rFonts w:eastAsia="Calibri"/>
                <w:lang w:val="en-GB"/>
              </w:rPr>
              <w:t>(3)</w:t>
            </w:r>
          </w:p>
        </w:tc>
      </w:tr>
    </w:tbl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tbl>
      <w:tblPr>
        <w:tblStyle w:val="TableGrid30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1134"/>
        <w:gridCol w:w="7371"/>
        <w:gridCol w:w="236"/>
        <w:gridCol w:w="898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b/>
                <w:lang w:val="en-GB"/>
              </w:rPr>
            </w:pPr>
          </w:p>
        </w:tc>
        <w:tc>
          <w:tcPr>
            <w:tcW w:w="1134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b/>
                <w:lang w:val="en-GB"/>
              </w:rPr>
            </w:pPr>
          </w:p>
        </w:tc>
        <w:tc>
          <w:tcPr>
            <w:tcW w:w="7371" w:type="dxa"/>
            <w:shd w:val="clear" w:color="auto" w:fill="auto"/>
          </w:tcPr>
          <w:p w:rsidR="00E87B33" w:rsidRPr="00E87B33" w:rsidRDefault="00E87B33" w:rsidP="00E87B33">
            <w:pPr>
              <w:tabs>
                <w:tab w:val="left" w:pos="3436"/>
                <w:tab w:val="right" w:pos="7155"/>
              </w:tabs>
              <w:rPr>
                <w:rFonts w:eastAsia="Calibri"/>
                <w:b/>
                <w:lang w:val="en-GB"/>
              </w:rPr>
            </w:pPr>
          </w:p>
        </w:tc>
        <w:tc>
          <w:tcPr>
            <w:tcW w:w="236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b/>
                <w:lang w:val="en-GB"/>
              </w:rPr>
            </w:pPr>
          </w:p>
        </w:tc>
        <w:tc>
          <w:tcPr>
            <w:tcW w:w="898" w:type="dxa"/>
            <w:shd w:val="clear" w:color="auto" w:fill="auto"/>
          </w:tcPr>
          <w:p w:rsidR="00E87B33" w:rsidRPr="00E87B33" w:rsidRDefault="00E87B33" w:rsidP="00E87B33">
            <w:pPr>
              <w:rPr>
                <w:rFonts w:eastAsia="Calibri"/>
                <w:b/>
                <w:lang w:val="en-GB"/>
              </w:rPr>
            </w:pPr>
            <w:r w:rsidRPr="00E87B33">
              <w:rPr>
                <w:rFonts w:eastAsia="Calibri"/>
                <w:b/>
                <w:lang w:val="en-GB"/>
              </w:rPr>
              <w:t>[8]</w:t>
            </w:r>
          </w:p>
        </w:tc>
      </w:tr>
    </w:tbl>
    <w:p w:rsidR="00E87B33" w:rsidRPr="00E87B33" w:rsidRDefault="00E87B33" w:rsidP="00E87B33">
      <w:pPr>
        <w:spacing w:after="0" w:line="240" w:lineRule="auto"/>
        <w:ind w:right="185"/>
        <w:rPr>
          <w:rFonts w:ascii="Times New Roman" w:eastAsia="Calibri" w:hAnsi="Times New Roman" w:cs="Times New Roman"/>
          <w:b/>
          <w:color w:val="000000"/>
          <w:sz w:val="24"/>
          <w:szCs w:val="24"/>
          <w:lang w:val="af-ZA"/>
        </w:rPr>
      </w:pPr>
    </w:p>
    <w:p w:rsidR="00E87B33" w:rsidRPr="00E87B33" w:rsidRDefault="00E87B33" w:rsidP="00E87B33">
      <w:pPr>
        <w:spacing w:after="0" w:line="240" w:lineRule="auto"/>
        <w:ind w:right="185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  <w:r w:rsidRPr="00E87B33">
        <w:rPr>
          <w:rFonts w:ascii="Times New Roman" w:eastAsia="Calibri" w:hAnsi="Times New Roman" w:cs="Times New Roman"/>
          <w:b/>
          <w:color w:val="000000"/>
          <w:sz w:val="24"/>
          <w:szCs w:val="24"/>
          <w:lang w:val="af-ZA"/>
        </w:rPr>
        <w:t>QUESTION 4</w:t>
      </w:r>
    </w:p>
    <w:p w:rsidR="00E87B33" w:rsidRPr="00E87B33" w:rsidRDefault="00E87B33" w:rsidP="00E87B33">
      <w:pPr>
        <w:spacing w:after="0" w:line="240" w:lineRule="auto"/>
        <w:ind w:right="-723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464"/>
        <w:gridCol w:w="251"/>
        <w:gridCol w:w="883"/>
      </w:tblGrid>
      <w:tr w:rsidR="00E87B33" w:rsidRPr="00E87B33" w:rsidTr="00E87B33">
        <w:tc>
          <w:tcPr>
            <w:tcW w:w="9464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noProof/>
                <w:color w:val="000000"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C514A5A" wp14:editId="759E2533">
                      <wp:simplePos x="0" y="0"/>
                      <wp:positionH relativeFrom="column">
                        <wp:posOffset>3800246</wp:posOffset>
                      </wp:positionH>
                      <wp:positionV relativeFrom="paragraph">
                        <wp:posOffset>185623</wp:posOffset>
                      </wp:positionV>
                      <wp:extent cx="58598" cy="6985"/>
                      <wp:effectExtent l="0" t="0" r="17780" b="31115"/>
                      <wp:wrapNone/>
                      <wp:docPr id="124076" name="Straight Connector 1240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58598" cy="698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591FC09" id="Straight Connector 124076" o:spid="_x0000_s1026" style="position:absolute;flip:x 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9.25pt,14.6pt" to="303.8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"/>
                  </w:pict>
                </mc:Fallback>
              </mc:AlternateContent>
            </w:r>
            <w:r w:rsidRPr="00E87B33">
              <w:rPr>
                <w:rFonts w:ascii="Times New Roman" w:eastAsia="Calibri" w:hAnsi="Times New Roman" w:cs="Times New Roman"/>
                <w:noProof/>
                <w:color w:val="000000"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F0612CF" wp14:editId="370C5DA6">
                      <wp:simplePos x="0" y="0"/>
                      <wp:positionH relativeFrom="column">
                        <wp:posOffset>3756431</wp:posOffset>
                      </wp:positionH>
                      <wp:positionV relativeFrom="paragraph">
                        <wp:posOffset>185623</wp:posOffset>
                      </wp:positionV>
                      <wp:extent cx="43892" cy="7315"/>
                      <wp:effectExtent l="0" t="0" r="13335" b="31115"/>
                      <wp:wrapNone/>
                      <wp:docPr id="124077" name="Straight Connector 1240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3892" cy="73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81351DB" id="Straight Connector 124077" o:spid="_x0000_s1026" style="position:absolute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5.8pt,14.6pt" to="299.2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"/>
                  </w:pict>
                </mc:Fallback>
              </mc:AlternateContent>
            </w: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 xml:space="preserve">In the diagram below, A.B and C are points in the same horizontal plane. P is a point vertically above A. The angle of elevation from B to P is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af-ZA"/>
                </w:rPr>
                <m:t>α</m:t>
              </m:r>
            </m:oMath>
            <w:r w:rsidRPr="00E87B3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  <w:t>. AĈB =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af-ZA"/>
                </w:rPr>
                <m:t>β</m:t>
              </m:r>
            </m:oMath>
            <w:r w:rsidRPr="00E87B3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  <w:t xml:space="preserve">, </w:t>
            </w:r>
            <w:r w:rsidRPr="00E87B33">
              <w:rPr>
                <w:rFonts w:ascii="Times New Roman" w:eastAsia="Calibri" w:hAnsi="Times New Roman" w:cs="Times New Roman"/>
                <w:sz w:val="24"/>
                <w:szCs w:val="24"/>
                <w:lang w:val="en-GB"/>
              </w:rPr>
              <w:t>ABC=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en-GB"/>
                </w:rPr>
                <m:t>θ</m:t>
              </m:r>
            </m:oMath>
            <w:r w:rsidRPr="00E87B3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  <w:t xml:space="preserve"> and BC = 20 units.</w:t>
            </w:r>
          </w:p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707189F6" wp14:editId="4EC68858">
                  <wp:extent cx="3547139" cy="1872691"/>
                  <wp:effectExtent l="0" t="0" r="0" b="0"/>
                  <wp:docPr id="124083" name="Picture 1240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2825" cy="1875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ind w:right="-723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ind w:right="-723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</w:tr>
    </w:tbl>
    <w:p w:rsidR="00E87B33" w:rsidRPr="00E87B33" w:rsidRDefault="00E87B33" w:rsidP="00E87B33">
      <w:pPr>
        <w:spacing w:after="0" w:line="240" w:lineRule="auto"/>
        <w:ind w:right="-723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ind w:right="-723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4.1</w:t>
            </w:r>
          </w:p>
        </w:tc>
        <w:tc>
          <w:tcPr>
            <w:tcW w:w="8505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 xml:space="preserve">Write AP in terms of AB and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af-ZA"/>
                </w:rPr>
                <m:t>α</m:t>
              </m:r>
            </m:oMath>
            <w:r w:rsidRPr="00E87B3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  <w:t>.</w:t>
            </w: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ind w:right="-723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ind w:right="-723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(2)</w:t>
            </w:r>
          </w:p>
        </w:tc>
      </w:tr>
    </w:tbl>
    <w:p w:rsidR="00E87B33" w:rsidRPr="00E87B33" w:rsidRDefault="00E87B33" w:rsidP="00E87B33">
      <w:pPr>
        <w:spacing w:after="0" w:line="240" w:lineRule="auto"/>
        <w:ind w:right="-723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4.2</w:t>
            </w:r>
          </w:p>
        </w:tc>
        <w:tc>
          <w:tcPr>
            <w:tcW w:w="8505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Prove that AP=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4"/>
                      <w:szCs w:val="24"/>
                      <w:lang w:val="af-ZA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color w:val="000000"/>
                      <w:sz w:val="24"/>
                      <w:szCs w:val="24"/>
                      <w:lang w:val="af-ZA"/>
                    </w:rPr>
                    <m:t>20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color w:val="000000"/>
                          <w:sz w:val="24"/>
                          <w:szCs w:val="24"/>
                          <w:lang w:val="af-Z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color w:val="000000"/>
                          <w:sz w:val="24"/>
                          <w:szCs w:val="24"/>
                          <w:lang w:val="af-Z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color w:val="000000"/>
                          <w:sz w:val="24"/>
                          <w:szCs w:val="24"/>
                          <w:lang w:val="af-ZA"/>
                        </w:rPr>
                        <m:t>β</m:t>
                      </m:r>
                      <m:func>
                        <m:func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000000"/>
                              <w:sz w:val="24"/>
                              <w:szCs w:val="24"/>
                              <w:lang w:val="af-ZA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color w:val="000000"/>
                              <w:sz w:val="24"/>
                              <w:szCs w:val="24"/>
                              <w:lang w:val="af-ZA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eastAsia="Calibri" w:hAnsi="Cambria Math" w:cs="Times New Roman"/>
                              <w:color w:val="000000"/>
                              <w:sz w:val="24"/>
                              <w:szCs w:val="24"/>
                              <w:lang w:val="af-ZA"/>
                            </w:rPr>
                            <m:t>α</m:t>
                          </m:r>
                        </m:e>
                      </m:func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color w:val="000000"/>
                          <w:sz w:val="24"/>
                          <w:szCs w:val="24"/>
                          <w:lang w:val="af-Z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color w:val="000000"/>
                          <w:sz w:val="24"/>
                          <w:szCs w:val="24"/>
                          <w:lang w:val="af-Z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color w:val="000000"/>
                          <w:sz w:val="24"/>
                          <w:szCs w:val="24"/>
                          <w:lang w:val="af-ZA"/>
                        </w:rPr>
                        <m:t>(α+ β)</m:t>
                      </m:r>
                    </m:e>
                  </m:func>
                </m:den>
              </m:f>
            </m:oMath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(3)</w:t>
            </w:r>
          </w:p>
        </w:tc>
      </w:tr>
    </w:tbl>
    <w:p w:rsidR="00E87B33" w:rsidRPr="00E87B33" w:rsidRDefault="00E87B33" w:rsidP="00E87B33">
      <w:pPr>
        <w:spacing w:after="0" w:line="240" w:lineRule="auto"/>
        <w:ind w:right="-723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4.3</w:t>
            </w:r>
          </w:p>
        </w:tc>
        <w:tc>
          <w:tcPr>
            <w:tcW w:w="8505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 xml:space="preserve">Given that AB=AC, determine AP in terms of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af-ZA"/>
                </w:rPr>
                <m:t>α</m:t>
              </m:r>
            </m:oMath>
            <w:r w:rsidRPr="00E87B3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  <w:t xml:space="preserve"> and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af-ZA"/>
                </w:rPr>
                <m:t>β</m:t>
              </m:r>
            </m:oMath>
            <w:r w:rsidRPr="00E87B3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  <w:t xml:space="preserve"> in its simplest form.</w:t>
            </w: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(3)</w:t>
            </w:r>
          </w:p>
        </w:tc>
      </w:tr>
    </w:tbl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505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af-ZA"/>
              </w:rPr>
              <w:t>[8]</w:t>
            </w:r>
          </w:p>
        </w:tc>
      </w:tr>
    </w:tbl>
    <w:p w:rsid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E87B33" w:rsidRPr="00E87B33" w:rsidRDefault="00E87B33" w:rsidP="00E87B33">
      <w:pPr>
        <w:spacing w:after="0" w:line="240" w:lineRule="auto"/>
        <w:ind w:right="185"/>
        <w:rPr>
          <w:rFonts w:ascii="Times New Roman" w:eastAsia="Calibri" w:hAnsi="Times New Roman" w:cs="Times New Roman"/>
          <w:b/>
          <w:color w:val="000000"/>
          <w:sz w:val="24"/>
          <w:szCs w:val="24"/>
          <w:lang w:val="af-ZA"/>
        </w:rPr>
      </w:pPr>
    </w:p>
    <w:p w:rsidR="00E87B33" w:rsidRPr="00E87B33" w:rsidRDefault="00E87B33" w:rsidP="00E87B33">
      <w:pPr>
        <w:spacing w:after="0" w:line="240" w:lineRule="auto"/>
        <w:ind w:right="185"/>
        <w:rPr>
          <w:rFonts w:ascii="Times New Roman" w:eastAsia="Calibri" w:hAnsi="Times New Roman" w:cs="Times New Roman"/>
          <w:b/>
          <w:color w:val="000000"/>
          <w:sz w:val="24"/>
          <w:szCs w:val="24"/>
          <w:lang w:val="af-ZA"/>
        </w:rPr>
      </w:pPr>
    </w:p>
    <w:p w:rsidR="00E87B33" w:rsidRPr="00E87B33" w:rsidRDefault="00E87B33" w:rsidP="00E87B33">
      <w:pPr>
        <w:spacing w:after="0" w:line="240" w:lineRule="auto"/>
        <w:ind w:right="185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  <w:r w:rsidRPr="00E87B33">
        <w:rPr>
          <w:rFonts w:ascii="Times New Roman" w:eastAsia="Calibri" w:hAnsi="Times New Roman" w:cs="Times New Roman"/>
          <w:b/>
          <w:color w:val="000000"/>
          <w:sz w:val="24"/>
          <w:szCs w:val="24"/>
          <w:lang w:val="af-ZA"/>
        </w:rPr>
        <w:t>QUESTION 5</w:t>
      </w:r>
    </w:p>
    <w:p w:rsidR="00E87B33" w:rsidRPr="00E87B33" w:rsidRDefault="00E87B33" w:rsidP="00E87B33">
      <w:pPr>
        <w:spacing w:after="0" w:line="240" w:lineRule="auto"/>
        <w:ind w:right="-723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464"/>
        <w:gridCol w:w="251"/>
        <w:gridCol w:w="883"/>
      </w:tblGrid>
      <w:tr w:rsidR="00E87B33" w:rsidRPr="00E87B33" w:rsidTr="00E87B33">
        <w:tc>
          <w:tcPr>
            <w:tcW w:w="9464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noProof/>
                <w:color w:val="000000"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1697A0D" wp14:editId="367C15A5">
                      <wp:simplePos x="0" y="0"/>
                      <wp:positionH relativeFrom="column">
                        <wp:posOffset>3800246</wp:posOffset>
                      </wp:positionH>
                      <wp:positionV relativeFrom="paragraph">
                        <wp:posOffset>185623</wp:posOffset>
                      </wp:positionV>
                      <wp:extent cx="58598" cy="6985"/>
                      <wp:effectExtent l="0" t="0" r="17780" b="31115"/>
                      <wp:wrapNone/>
                      <wp:docPr id="124078" name="Straight Connector 1240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58598" cy="698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F95F240" id="Straight Connector 124078" o:spid="_x0000_s1026" style="position:absolute;flip:x 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9.25pt,14.6pt" to="303.8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"/>
                  </w:pict>
                </mc:Fallback>
              </mc:AlternateContent>
            </w:r>
            <w:r w:rsidRPr="00E87B33">
              <w:rPr>
                <w:rFonts w:ascii="Times New Roman" w:eastAsia="Calibri" w:hAnsi="Times New Roman" w:cs="Times New Roman"/>
                <w:noProof/>
                <w:color w:val="000000"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1573B60" wp14:editId="1A8DA2F3">
                      <wp:simplePos x="0" y="0"/>
                      <wp:positionH relativeFrom="column">
                        <wp:posOffset>3756431</wp:posOffset>
                      </wp:positionH>
                      <wp:positionV relativeFrom="paragraph">
                        <wp:posOffset>185623</wp:posOffset>
                      </wp:positionV>
                      <wp:extent cx="43892" cy="7315"/>
                      <wp:effectExtent l="0" t="0" r="13335" b="31115"/>
                      <wp:wrapNone/>
                      <wp:docPr id="124079" name="Straight Connector 1240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3892" cy="73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DDB9077" id="Straight Connector 124079" o:spid="_x0000_s1026" style="position:absolute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5.8pt,14.6pt" to="299.2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"/>
                  </w:pict>
                </mc:Fallback>
              </mc:AlternateContent>
            </w: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 xml:space="preserve">In the diagram below, A.B and C are points in the same horizontal plane. P is a point vertically above A. The angle of elevation from B to P is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  <w:lang w:val="af-ZA"/>
                </w:rPr>
                <m:t>α</m:t>
              </m:r>
            </m:oMath>
            <w:r w:rsidRPr="00E87B3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  <w:t>. AĈB =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af-ZA"/>
                </w:rPr>
                <m:t>β</m:t>
              </m:r>
            </m:oMath>
            <w:r w:rsidRPr="00E87B3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  <w:t xml:space="preserve">, </w:t>
            </w:r>
            <w:r w:rsidRPr="00E87B33">
              <w:rPr>
                <w:rFonts w:ascii="Times New Roman" w:eastAsia="Calibri" w:hAnsi="Times New Roman" w:cs="Times New Roman"/>
                <w:sz w:val="24"/>
                <w:szCs w:val="24"/>
                <w:lang w:val="en-GB"/>
              </w:rPr>
              <w:t>ABC=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en-GB"/>
                </w:rPr>
                <m:t>θ</m:t>
              </m:r>
            </m:oMath>
            <w:r w:rsidRPr="00E87B3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  <w:t xml:space="preserve"> and BC = 20 units.</w:t>
            </w:r>
          </w:p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46B10C49" wp14:editId="1131155A">
                  <wp:extent cx="3238500" cy="2381250"/>
                  <wp:effectExtent l="0" t="0" r="0" b="0"/>
                  <wp:docPr id="124084" name="Picture 1240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0" cy="2381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ind w:right="-723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ind w:right="-723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</w:tr>
    </w:tbl>
    <w:p w:rsidR="00E87B33" w:rsidRPr="00E87B33" w:rsidRDefault="00E87B33" w:rsidP="00E87B33">
      <w:pPr>
        <w:spacing w:after="0" w:line="240" w:lineRule="auto"/>
        <w:ind w:right="-723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ind w:right="-723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5.1</w:t>
            </w:r>
          </w:p>
        </w:tc>
        <w:tc>
          <w:tcPr>
            <w:tcW w:w="8505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Determine with reasons the value of EM.</w:t>
            </w: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ind w:right="-723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ind w:right="-723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(3)</w:t>
            </w:r>
          </w:p>
        </w:tc>
      </w:tr>
    </w:tbl>
    <w:p w:rsidR="00E87B33" w:rsidRPr="00E87B33" w:rsidRDefault="00E87B33" w:rsidP="00E87B33">
      <w:pPr>
        <w:spacing w:after="0" w:line="240" w:lineRule="auto"/>
        <w:ind w:right="-723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5.2</w:t>
            </w:r>
          </w:p>
        </w:tc>
        <w:tc>
          <w:tcPr>
            <w:tcW w:w="8505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Prove that SM</w:t>
            </w:r>
            <w:r w:rsidRPr="00E87B33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  <w:szCs w:val="24"/>
                <w:lang w:val="af-ZA"/>
              </w:rPr>
              <w:object w:dxaOrig="240" w:dyaOrig="260">
                <v:shape id="_x0000_i1142" type="#_x0000_t75" style="width:12.55pt;height:13.4pt" o:ole="">
                  <v:imagedata r:id="rId268" o:title=""/>
                </v:shape>
                <o:OLEObject Type="Embed" ProgID="Equation.3" ShapeID="_x0000_i1142" DrawAspect="Content" ObjectID="_1539719971" r:id="rId269"/>
              </w:object>
            </w: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JY.</w:t>
            </w: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83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(3)</w:t>
            </w:r>
          </w:p>
        </w:tc>
      </w:tr>
    </w:tbl>
    <w:p w:rsidR="00E87B33" w:rsidRPr="00E87B33" w:rsidRDefault="00E87B33" w:rsidP="00E87B33">
      <w:pPr>
        <w:spacing w:after="0" w:line="240" w:lineRule="auto"/>
        <w:ind w:right="-723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5.3</w:t>
            </w:r>
          </w:p>
        </w:tc>
        <w:tc>
          <w:tcPr>
            <w:tcW w:w="8505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 xml:space="preserve">If M is the midpoint of JY, calculate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4"/>
                      <w:szCs w:val="24"/>
                      <w:lang w:val="af-ZA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color w:val="000000"/>
                      <w:sz w:val="24"/>
                      <w:szCs w:val="24"/>
                      <w:lang w:val="af-ZA"/>
                    </w:rPr>
                    <m:t>Area ∆AEM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color w:val="000000"/>
                      <w:sz w:val="24"/>
                      <w:szCs w:val="24"/>
                      <w:lang w:val="af-ZA"/>
                    </w:rPr>
                    <m:t>Area ∆AEY</m:t>
                  </m:r>
                </m:den>
              </m:f>
            </m:oMath>
            <w:r w:rsidRPr="00E87B3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af-ZA"/>
              </w:rPr>
              <w:t xml:space="preserve">. </w:t>
            </w:r>
          </w:p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  <w:t>(4)</w:t>
            </w:r>
          </w:p>
        </w:tc>
      </w:tr>
    </w:tbl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  <w:lang w:val="af-ZA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959"/>
        <w:gridCol w:w="8505"/>
        <w:gridCol w:w="251"/>
        <w:gridCol w:w="883"/>
      </w:tblGrid>
      <w:tr w:rsidR="00E87B33" w:rsidRPr="00E87B33" w:rsidTr="00E87B33">
        <w:tc>
          <w:tcPr>
            <w:tcW w:w="959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505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8289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251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af-ZA"/>
              </w:rPr>
            </w:pPr>
          </w:p>
        </w:tc>
        <w:tc>
          <w:tcPr>
            <w:tcW w:w="883" w:type="dxa"/>
            <w:shd w:val="clear" w:color="auto" w:fill="auto"/>
            <w:vAlign w:val="center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af-ZA"/>
              </w:rPr>
            </w:pPr>
            <w:r w:rsidRPr="00E87B3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val="af-ZA"/>
              </w:rPr>
              <w:t>[10]</w:t>
            </w:r>
          </w:p>
        </w:tc>
      </w:tr>
    </w:tbl>
    <w:p w:rsidR="00E87B33" w:rsidRPr="00E87B33" w:rsidRDefault="00E87B33" w:rsidP="00E87B33">
      <w:pPr>
        <w:spacing w:after="0" w:line="240" w:lineRule="auto"/>
        <w:ind w:right="-723"/>
        <w:rPr>
          <w:rFonts w:ascii="Times New Roman" w:eastAsia="Calibri" w:hAnsi="Times New Roman" w:cs="Times New Roman"/>
          <w:b/>
          <w:color w:val="000000"/>
          <w:sz w:val="24"/>
          <w:szCs w:val="24"/>
          <w:lang w:val="af-ZA"/>
        </w:rPr>
      </w:pPr>
    </w:p>
    <w:p w:rsidR="00E87B33" w:rsidRPr="00E87B33" w:rsidRDefault="00E87B33" w:rsidP="00E87B33">
      <w:pPr>
        <w:spacing w:after="0" w:line="240" w:lineRule="auto"/>
        <w:ind w:right="-723"/>
        <w:rPr>
          <w:rFonts w:ascii="Times New Roman" w:eastAsia="Calibri" w:hAnsi="Times New Roman" w:cs="Times New Roman"/>
          <w:b/>
          <w:color w:val="000000"/>
          <w:sz w:val="24"/>
          <w:szCs w:val="24"/>
          <w:lang w:val="af-ZA"/>
        </w:rPr>
      </w:pPr>
    </w:p>
    <w:p w:rsidR="00E87B33" w:rsidRPr="00E87B33" w:rsidRDefault="00E87B33" w:rsidP="00E87B3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tbl>
      <w:tblPr>
        <w:tblW w:w="10598" w:type="dxa"/>
        <w:tblLayout w:type="fixed"/>
        <w:tblLook w:val="0000" w:firstRow="0" w:lastRow="0" w:firstColumn="0" w:lastColumn="0" w:noHBand="0" w:noVBand="0"/>
      </w:tblPr>
      <w:tblGrid>
        <w:gridCol w:w="9464"/>
        <w:gridCol w:w="254"/>
        <w:gridCol w:w="880"/>
      </w:tblGrid>
      <w:tr w:rsidR="00E87B33" w:rsidRPr="00E87B33" w:rsidTr="00E87B33">
        <w:tc>
          <w:tcPr>
            <w:tcW w:w="9464" w:type="dxa"/>
            <w:shd w:val="clear" w:color="auto" w:fill="auto"/>
          </w:tcPr>
          <w:p w:rsidR="00E87B33" w:rsidRPr="00E87B33" w:rsidRDefault="00E87B33" w:rsidP="00E87B33">
            <w:pPr>
              <w:tabs>
                <w:tab w:val="right" w:pos="9213"/>
              </w:tabs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4"/>
                <w:szCs w:val="24"/>
                <w:lang w:val="en-GB"/>
              </w:rPr>
            </w:pPr>
            <w:r w:rsidRPr="00E87B33">
              <w:rPr>
                <w:rFonts w:ascii="Times New Roman" w:eastAsia="Calibri" w:hAnsi="Times New Roman" w:cs="Times New Roman"/>
                <w:sz w:val="24"/>
                <w:szCs w:val="24"/>
                <w:lang w:val="en-GB"/>
              </w:rPr>
              <w:tab/>
            </w:r>
            <w:r w:rsidRPr="00E87B33">
              <w:rPr>
                <w:rFonts w:ascii="Times New Roman" w:eastAsia="Calibri" w:hAnsi="Times New Roman" w:cs="Times New Roman"/>
                <w:b/>
                <w:sz w:val="24"/>
                <w:szCs w:val="24"/>
                <w:lang w:val="en-GB"/>
              </w:rPr>
              <w:t>TOTAL:</w:t>
            </w:r>
          </w:p>
        </w:tc>
        <w:tc>
          <w:tcPr>
            <w:tcW w:w="254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880" w:type="dxa"/>
            <w:shd w:val="clear" w:color="auto" w:fill="auto"/>
          </w:tcPr>
          <w:p w:rsidR="00E87B33" w:rsidRPr="00E87B33" w:rsidRDefault="00E87B33" w:rsidP="00E87B3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en-GB"/>
              </w:rPr>
            </w:pPr>
            <w:r w:rsidRPr="00E87B33">
              <w:rPr>
                <w:rFonts w:ascii="Times New Roman" w:eastAsia="Calibri" w:hAnsi="Times New Roman" w:cs="Times New Roman"/>
                <w:b/>
                <w:sz w:val="24"/>
                <w:szCs w:val="24"/>
                <w:lang w:val="en-GB"/>
              </w:rPr>
              <w:t>50</w:t>
            </w:r>
          </w:p>
        </w:tc>
      </w:tr>
    </w:tbl>
    <w:p w:rsidR="00E87B33" w:rsidRDefault="00E87B33" w:rsidP="00E87B33">
      <w:pPr>
        <w:rPr>
          <w:lang w:eastAsia="en-ZA"/>
        </w:rPr>
      </w:pPr>
    </w:p>
    <w:p w:rsidR="00E87B33" w:rsidRDefault="00E87B33">
      <w:pPr>
        <w:rPr>
          <w:lang w:eastAsia="en-ZA"/>
        </w:rPr>
      </w:pPr>
      <w:r>
        <w:rPr>
          <w:lang w:eastAsia="en-ZA"/>
        </w:rPr>
        <w:br w:type="page"/>
      </w:r>
    </w:p>
    <w:p w:rsidR="00E87B33" w:rsidRDefault="00E87B33" w:rsidP="00E87B33">
      <w:pPr>
        <w:pStyle w:val="Heading2"/>
        <w:rPr>
          <w:lang w:eastAsia="en-ZA"/>
        </w:rPr>
      </w:pPr>
      <w:bookmarkStart w:id="177" w:name="_Toc465875468"/>
      <w:r>
        <w:rPr>
          <w:lang w:eastAsia="en-ZA"/>
        </w:rPr>
        <w:lastRenderedPageBreak/>
        <w:t>EXEMPLAR TEST 2 MEMORANDUM</w:t>
      </w:r>
      <w:bookmarkEnd w:id="177"/>
      <w:r>
        <w:rPr>
          <w:lang w:eastAsia="en-ZA"/>
        </w:rPr>
        <w:t xml:space="preserve"> </w:t>
      </w:r>
    </w:p>
    <w:p w:rsidR="00D72381" w:rsidRDefault="00D72381" w:rsidP="00E87B3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4119A" w:rsidRPr="00D72381" w:rsidRDefault="0084119A" w:rsidP="00E87B33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230CE674" wp14:editId="40F1B1EE">
            <wp:extent cx="8369692" cy="5963872"/>
            <wp:effectExtent l="2857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0"/>
                    <a:srcRect l="10868" t="4933" r="16762" b="3352"/>
                    <a:stretch/>
                  </pic:blipFill>
                  <pic:spPr bwMode="auto">
                    <a:xfrm rot="5400000">
                      <a:off x="0" y="0"/>
                      <a:ext cx="8383336" cy="59735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2719" w:rsidRDefault="00CB2719" w:rsidP="006F626E">
      <w:pPr>
        <w:jc w:val="right"/>
        <w:rPr>
          <w:lang w:eastAsia="en-ZA"/>
        </w:rPr>
      </w:pPr>
    </w:p>
    <w:p w:rsidR="0084119A" w:rsidRDefault="00CB2719">
      <w:pPr>
        <w:rPr>
          <w:lang w:eastAsia="en-ZA"/>
        </w:rPr>
      </w:pPr>
      <w:r>
        <w:rPr>
          <w:lang w:eastAsia="en-ZA"/>
        </w:rPr>
        <w:br w:type="page"/>
      </w:r>
    </w:p>
    <w:p w:rsidR="006F626E" w:rsidRDefault="006F626E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1343BD5F" wp14:editId="28C4AB0C">
            <wp:extent cx="5158339" cy="5969001"/>
            <wp:effectExtent l="0" t="5397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1"/>
                    <a:srcRect l="14569" t="3290" r="41040" b="3350"/>
                    <a:stretch/>
                  </pic:blipFill>
                  <pic:spPr bwMode="auto">
                    <a:xfrm rot="5400000">
                      <a:off x="0" y="0"/>
                      <a:ext cx="5193290" cy="60094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626E" w:rsidRDefault="006F626E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1BE2B46B" wp14:editId="6330242B">
            <wp:extent cx="3975581" cy="5976620"/>
            <wp:effectExtent l="889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2"/>
                    <a:srcRect l="12949" r="48670" b="3362"/>
                    <a:stretch/>
                  </pic:blipFill>
                  <pic:spPr bwMode="auto">
                    <a:xfrm rot="5400000">
                      <a:off x="0" y="0"/>
                      <a:ext cx="3991618" cy="60007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626E" w:rsidRDefault="006F626E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48E86168" wp14:editId="15EDC02E">
            <wp:extent cx="4970222" cy="6033135"/>
            <wp:effectExtent l="1905" t="0" r="3810" b="381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3"/>
                    <a:srcRect l="12820" t="4122" r="42730" b="3222"/>
                    <a:stretch/>
                  </pic:blipFill>
                  <pic:spPr bwMode="auto">
                    <a:xfrm rot="5400000">
                      <a:off x="0" y="0"/>
                      <a:ext cx="4988020" cy="60547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626E" w:rsidRDefault="006F626E">
      <w:pPr>
        <w:rPr>
          <w:lang w:eastAsia="en-ZA"/>
        </w:rPr>
      </w:pPr>
      <w:r>
        <w:rPr>
          <w:lang w:eastAsia="en-ZA"/>
        </w:rPr>
        <w:br w:type="page"/>
      </w:r>
    </w:p>
    <w:p w:rsidR="0084119A" w:rsidRDefault="006F626E" w:rsidP="006F626E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5CF25FAE" wp14:editId="594D6E2D">
            <wp:extent cx="4819362" cy="6658560"/>
            <wp:effectExtent l="0" t="508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4"/>
                    <a:srcRect l="12320" t="2515" r="41435" b="4094"/>
                    <a:stretch/>
                  </pic:blipFill>
                  <pic:spPr bwMode="auto">
                    <a:xfrm rot="5400000">
                      <a:off x="0" y="0"/>
                      <a:ext cx="4837874" cy="66841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4119A">
        <w:rPr>
          <w:lang w:eastAsia="en-ZA"/>
        </w:rPr>
        <w:br w:type="page"/>
      </w:r>
    </w:p>
    <w:p w:rsidR="00CB2719" w:rsidRDefault="00CB2719" w:rsidP="00CB2719">
      <w:pPr>
        <w:pStyle w:val="Heading2"/>
        <w:rPr>
          <w:lang w:eastAsia="en-ZA"/>
        </w:rPr>
      </w:pPr>
      <w:bookmarkStart w:id="178" w:name="_Toc465875469"/>
      <w:r>
        <w:rPr>
          <w:lang w:eastAsia="en-ZA"/>
        </w:rPr>
        <w:lastRenderedPageBreak/>
        <w:t>EXEMPLAR TEST 3</w:t>
      </w:r>
      <w:bookmarkEnd w:id="178"/>
      <w:r>
        <w:rPr>
          <w:lang w:eastAsia="en-ZA"/>
        </w:rPr>
        <w:t xml:space="preserve"> </w:t>
      </w:r>
    </w:p>
    <w:p w:rsid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b/>
          <w:lang w:eastAsia="en-ZA"/>
        </w:rPr>
      </w:pP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b/>
          <w:lang w:eastAsia="en-ZA"/>
        </w:rPr>
      </w:pPr>
      <w:r w:rsidRPr="00CB2719">
        <w:rPr>
          <w:rFonts w:ascii="Times New Roman" w:eastAsia="Times New Roman" w:hAnsi="Times New Roman" w:cs="Times New Roman"/>
          <w:b/>
          <w:lang w:eastAsia="en-ZA"/>
        </w:rPr>
        <w:t>QUESTION 1</w:t>
      </w:r>
    </w:p>
    <w:tbl>
      <w:tblPr>
        <w:tblStyle w:val="TableGrid40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48"/>
        <w:gridCol w:w="540"/>
        <w:gridCol w:w="360"/>
      </w:tblGrid>
      <w:tr w:rsidR="00CB2719" w:rsidRPr="00CB2719" w:rsidTr="00D72381">
        <w:tc>
          <w:tcPr>
            <w:tcW w:w="8748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  <w:szCs w:val="24"/>
              </w:rPr>
              <w:t>The data in the table below represents the score in percentage of 12 Mathematics learners in their Grade 12 trial examination and their corresponding final examination.</w:t>
            </w:r>
          </w:p>
        </w:tc>
        <w:tc>
          <w:tcPr>
            <w:tcW w:w="54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B2719" w:rsidRPr="00CB2719" w:rsidRDefault="00CB2719" w:rsidP="00CB2719">
      <w:pPr>
        <w:spacing w:after="200" w:line="276" w:lineRule="auto"/>
        <w:rPr>
          <w:rFonts w:ascii="Calibri" w:eastAsia="Times New Roman" w:hAnsi="Calibri" w:cs="Times New Roman"/>
          <w:lang w:eastAsia="en-ZA"/>
        </w:rPr>
      </w:pPr>
    </w:p>
    <w:tbl>
      <w:tblPr>
        <w:tblStyle w:val="TableGrid40"/>
        <w:tblW w:w="0" w:type="auto"/>
        <w:tblLook w:val="04A0" w:firstRow="1" w:lastRow="0" w:firstColumn="1" w:lastColumn="0" w:noHBand="0" w:noVBand="1"/>
      </w:tblPr>
      <w:tblGrid>
        <w:gridCol w:w="1153"/>
        <w:gridCol w:w="654"/>
        <w:gridCol w:w="654"/>
        <w:gridCol w:w="656"/>
        <w:gridCol w:w="655"/>
        <w:gridCol w:w="656"/>
        <w:gridCol w:w="655"/>
        <w:gridCol w:w="655"/>
        <w:gridCol w:w="656"/>
        <w:gridCol w:w="655"/>
        <w:gridCol w:w="656"/>
        <w:gridCol w:w="655"/>
        <w:gridCol w:w="656"/>
      </w:tblGrid>
      <w:tr w:rsidR="00CB2719" w:rsidRPr="00CB2719" w:rsidTr="00D72381">
        <w:trPr>
          <w:trHeight w:val="454"/>
        </w:trPr>
        <w:tc>
          <w:tcPr>
            <w:tcW w:w="1185" w:type="dxa"/>
            <w:shd w:val="clear" w:color="auto" w:fill="auto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Trial Exam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76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64</w:t>
            </w:r>
          </w:p>
        </w:tc>
        <w:tc>
          <w:tcPr>
            <w:tcW w:w="672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68</w:t>
            </w:r>
          </w:p>
        </w:tc>
        <w:tc>
          <w:tcPr>
            <w:tcW w:w="672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70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79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52</w:t>
            </w:r>
          </w:p>
        </w:tc>
        <w:tc>
          <w:tcPr>
            <w:tcW w:w="672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64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61</w:t>
            </w:r>
          </w:p>
        </w:tc>
        <w:tc>
          <w:tcPr>
            <w:tcW w:w="672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71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84</w:t>
            </w:r>
          </w:p>
        </w:tc>
        <w:tc>
          <w:tcPr>
            <w:tcW w:w="672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70</w:t>
            </w:r>
          </w:p>
        </w:tc>
      </w:tr>
      <w:tr w:rsidR="00CB2719" w:rsidRPr="00CB2719" w:rsidTr="00D72381">
        <w:trPr>
          <w:trHeight w:val="454"/>
        </w:trPr>
        <w:tc>
          <w:tcPr>
            <w:tcW w:w="1185" w:type="dxa"/>
            <w:shd w:val="clear" w:color="auto" w:fill="auto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Final Exam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82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69</w:t>
            </w:r>
          </w:p>
        </w:tc>
        <w:tc>
          <w:tcPr>
            <w:tcW w:w="672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94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75</w:t>
            </w:r>
          </w:p>
        </w:tc>
        <w:tc>
          <w:tcPr>
            <w:tcW w:w="672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80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88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56</w:t>
            </w:r>
          </w:p>
        </w:tc>
        <w:tc>
          <w:tcPr>
            <w:tcW w:w="672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81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76</w:t>
            </w:r>
          </w:p>
        </w:tc>
        <w:tc>
          <w:tcPr>
            <w:tcW w:w="672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78</w:t>
            </w:r>
          </w:p>
        </w:tc>
        <w:tc>
          <w:tcPr>
            <w:tcW w:w="671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672" w:type="dxa"/>
            <w:vAlign w:val="center"/>
          </w:tcPr>
          <w:p w:rsidR="00CB2719" w:rsidRPr="00CB2719" w:rsidRDefault="00CB2719" w:rsidP="00CB2719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76</w:t>
            </w:r>
          </w:p>
        </w:tc>
      </w:tr>
    </w:tbl>
    <w:p w:rsidR="00CB2719" w:rsidRPr="00CB2719" w:rsidRDefault="00CB2719" w:rsidP="00CB2719">
      <w:pPr>
        <w:spacing w:after="200" w:line="276" w:lineRule="auto"/>
        <w:rPr>
          <w:rFonts w:ascii="Calibri" w:eastAsia="Times New Roman" w:hAnsi="Calibri" w:cs="Times New Roman"/>
          <w:lang w:eastAsia="en-ZA"/>
        </w:rPr>
      </w:pPr>
    </w:p>
    <w:tbl>
      <w:tblPr>
        <w:tblStyle w:val="TableGrid40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8100"/>
        <w:gridCol w:w="540"/>
        <w:gridCol w:w="360"/>
      </w:tblGrid>
      <w:tr w:rsidR="00CB2719" w:rsidRPr="00CB2719" w:rsidTr="00D72381">
        <w:tc>
          <w:tcPr>
            <w:tcW w:w="648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810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 xml:space="preserve">Determine the equation of the least squares regression line for this set of data.  </w:t>
            </w:r>
            <w:r w:rsidRPr="00CB2719">
              <w:rPr>
                <w:rFonts w:ascii="Times New Roman" w:hAnsi="Times New Roman" w:cs="Times New Roman"/>
                <w:noProof/>
                <w:sz w:val="24"/>
              </w:rPr>
              <w:t xml:space="preserve"> </w:t>
            </w:r>
          </w:p>
        </w:tc>
        <w:tc>
          <w:tcPr>
            <w:tcW w:w="54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36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B2719" w:rsidRPr="00CB2719" w:rsidRDefault="00CB2719" w:rsidP="00CB2719">
      <w:pPr>
        <w:spacing w:after="0" w:line="276" w:lineRule="auto"/>
        <w:rPr>
          <w:rFonts w:ascii="Calibri" w:eastAsia="Times New Roman" w:hAnsi="Calibri" w:cs="Times New Roman"/>
          <w:lang w:eastAsia="en-ZA"/>
        </w:rPr>
      </w:pPr>
    </w:p>
    <w:tbl>
      <w:tblPr>
        <w:tblStyle w:val="TableGrid40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8100"/>
        <w:gridCol w:w="540"/>
        <w:gridCol w:w="360"/>
      </w:tblGrid>
      <w:tr w:rsidR="00CB2719" w:rsidRPr="00CB2719" w:rsidTr="00D72381">
        <w:tc>
          <w:tcPr>
            <w:tcW w:w="648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810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Hence, predict the final percentage for a learner obtaining 73% in the trial examination. Give your answer to the nearest percentage.</w:t>
            </w:r>
          </w:p>
        </w:tc>
        <w:tc>
          <w:tcPr>
            <w:tcW w:w="540" w:type="dxa"/>
            <w:vAlign w:val="bottom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36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B2719" w:rsidRPr="00CB2719" w:rsidRDefault="00CB2719" w:rsidP="00CB2719">
      <w:pPr>
        <w:spacing w:after="0" w:line="276" w:lineRule="auto"/>
        <w:rPr>
          <w:rFonts w:ascii="Calibri" w:eastAsia="Times New Roman" w:hAnsi="Calibri" w:cs="Times New Roman"/>
          <w:lang w:eastAsia="en-ZA"/>
        </w:rPr>
      </w:pPr>
    </w:p>
    <w:tbl>
      <w:tblPr>
        <w:tblStyle w:val="TableGrid40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8100"/>
        <w:gridCol w:w="540"/>
        <w:gridCol w:w="360"/>
      </w:tblGrid>
      <w:tr w:rsidR="00CB2719" w:rsidRPr="00CB2719" w:rsidTr="00D72381">
        <w:tc>
          <w:tcPr>
            <w:tcW w:w="648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810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Calculate the correlation coefficient for the above data.</w:t>
            </w:r>
          </w:p>
        </w:tc>
        <w:tc>
          <w:tcPr>
            <w:tcW w:w="54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36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B2719" w:rsidRPr="00CB2719" w:rsidRDefault="00CB2719" w:rsidP="00CB2719">
      <w:pPr>
        <w:spacing w:after="0" w:line="276" w:lineRule="auto"/>
        <w:rPr>
          <w:rFonts w:ascii="Calibri" w:eastAsia="Times New Roman" w:hAnsi="Calibri" w:cs="Times New Roman"/>
          <w:lang w:eastAsia="en-ZA"/>
        </w:rPr>
      </w:pPr>
    </w:p>
    <w:tbl>
      <w:tblPr>
        <w:tblStyle w:val="TableGrid40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8100"/>
        <w:gridCol w:w="540"/>
        <w:gridCol w:w="360"/>
      </w:tblGrid>
      <w:tr w:rsidR="00CB2719" w:rsidRPr="00CB2719" w:rsidTr="00D72381">
        <w:tc>
          <w:tcPr>
            <w:tcW w:w="648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810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</w:rPr>
              <w:t>Do you think that by using the least squares regression line one can accurately predict a learner’s final percentage?  Provide Mathematical justification for your answer.</w:t>
            </w:r>
          </w:p>
        </w:tc>
        <w:tc>
          <w:tcPr>
            <w:tcW w:w="540" w:type="dxa"/>
            <w:vAlign w:val="bottom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36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B2719" w:rsidRPr="00CB2719" w:rsidTr="00D72381">
        <w:tc>
          <w:tcPr>
            <w:tcW w:w="648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10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vAlign w:val="bottom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B2719" w:rsidRPr="00CB2719" w:rsidRDefault="00CB2719" w:rsidP="00CB271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B2719">
              <w:rPr>
                <w:rFonts w:ascii="Times New Roman" w:hAnsi="Times New Roman" w:cs="Times New Roman"/>
                <w:b/>
                <w:sz w:val="24"/>
                <w:szCs w:val="24"/>
              </w:rPr>
              <w:t>[9]</w:t>
            </w:r>
          </w:p>
        </w:tc>
        <w:tc>
          <w:tcPr>
            <w:tcW w:w="360" w:type="dxa"/>
          </w:tcPr>
          <w:p w:rsidR="00CB2719" w:rsidRPr="00CB2719" w:rsidRDefault="00CB2719" w:rsidP="00CB2719">
            <w:pPr>
              <w:rPr>
                <w:rFonts w:ascii="Times New Roman" w:hAnsi="Times New Roman" w:cs="Times New Roman"/>
              </w:rPr>
            </w:pPr>
          </w:p>
        </w:tc>
      </w:tr>
    </w:tbl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</w:pP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</w:pPr>
      <w:r w:rsidRPr="00CB2719"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  <w:t>QUESTION 2</w:t>
      </w: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>2. In the diagram below, BD is a tangent to the circle with centre C (3;-2) at point B (0;2).</w:t>
      </w: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CB2719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0A8897A2" wp14:editId="352DC8D1">
                <wp:simplePos x="0" y="0"/>
                <wp:positionH relativeFrom="column">
                  <wp:posOffset>795655</wp:posOffset>
                </wp:positionH>
                <wp:positionV relativeFrom="paragraph">
                  <wp:posOffset>212180</wp:posOffset>
                </wp:positionV>
                <wp:extent cx="3771900" cy="2638425"/>
                <wp:effectExtent l="38100" t="0" r="0" b="4762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71900" cy="2638425"/>
                          <a:chOff x="0" y="0"/>
                          <a:chExt cx="3962400" cy="2962275"/>
                        </a:xfrm>
                      </wpg:grpSpPr>
                      <wps:wsp>
                        <wps:cNvPr id="41" name="Straight Arrow Connector 41"/>
                        <wps:cNvCnPr/>
                        <wps:spPr>
                          <a:xfrm>
                            <a:off x="1847850" y="152400"/>
                            <a:ext cx="0" cy="2809875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42" name="Straight Arrow Connector 42"/>
                        <wps:cNvCnPr/>
                        <wps:spPr>
                          <a:xfrm flipV="1">
                            <a:off x="0" y="1438275"/>
                            <a:ext cx="3771900" cy="0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43" name="Oval 43"/>
                        <wps:cNvSpPr/>
                        <wps:spPr>
                          <a:xfrm>
                            <a:off x="1428750" y="885825"/>
                            <a:ext cx="2000250" cy="2000250"/>
                          </a:xfrm>
                          <a:prstGeom prst="ellips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Straight Connector 44"/>
                        <wps:cNvCnPr/>
                        <wps:spPr>
                          <a:xfrm flipV="1">
                            <a:off x="1371600" y="371475"/>
                            <a:ext cx="1552575" cy="100012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 flipH="1">
                            <a:off x="2428875" y="371475"/>
                            <a:ext cx="495300" cy="1524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6" name="Text Box 46"/>
                        <wps:cNvSpPr txBox="1"/>
                        <wps:spPr>
                          <a:xfrm>
                            <a:off x="1352550" y="876300"/>
                            <a:ext cx="561975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CB271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7174CA"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B</w:t>
                              </w:r>
                              <w:r w:rsidRPr="007174CA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proofErr w:type="gramEnd"/>
                              <w:r w:rsidRPr="007174CA">
                                <w:rPr>
                                  <w:rFonts w:ascii="Times New Roman" w:hAnsi="Times New Roman" w:cs="Times New Roman"/>
                                </w:rPr>
                                <w:t>0;2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47"/>
                        <wps:cNvSpPr txBox="1"/>
                        <wps:spPr>
                          <a:xfrm>
                            <a:off x="2847975" y="257175"/>
                            <a:ext cx="561975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CB271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8"/>
                        <wps:cNvSpPr txBox="1"/>
                        <wps:spPr>
                          <a:xfrm>
                            <a:off x="2562225" y="45720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CB271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45</w:t>
                              </w:r>
                              <w:r>
                                <w:rPr>
                                  <w:rFonts w:ascii="Calibri" w:hAnsi="Calibri" w:cs="Times New Roman"/>
                                  <w:b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49"/>
                        <wps:cNvSpPr txBox="1"/>
                        <wps:spPr>
                          <a:xfrm>
                            <a:off x="2257425" y="1895475"/>
                            <a:ext cx="6858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CB271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C</w:t>
                              </w:r>
                              <w:r w:rsidRPr="007174CA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</w:rPr>
                                <w:t>3;-2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50"/>
                        <wps:cNvSpPr txBox="1"/>
                        <wps:spPr>
                          <a:xfrm>
                            <a:off x="1876425" y="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CB2719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Text Box 51"/>
                        <wps:cNvSpPr txBox="1"/>
                        <wps:spPr>
                          <a:xfrm>
                            <a:off x="3581400" y="116205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CB2719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Text Box 52"/>
                        <wps:cNvSpPr txBox="1"/>
                        <wps:spPr>
                          <a:xfrm>
                            <a:off x="2305050" y="177165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CB271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8897A2" id="Group 53" o:spid="_x0000_s1026" style="position:absolute;margin-left:62.65pt;margin-top:16.7pt;width:297pt;height:207.75pt;z-index:251673600;mso-width-relative:margin;mso-height-relative:margin" coordsize="39624,29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1" o:spid="_x0000_s1027" type="#_x0000_t32" style="position:absolute;left:18478;top:1524;width:0;height:280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V0hsMAAADbAAAADwAAAGRycy9kb3ducmV2LnhtbESPT4vCMBTE7wt+h/AEb2tqXaVUoxTB&#10;ZVdP/rs/mmdbbF5Kk9W6n94IgsdhZn7DzJedqcWVWldZVjAaRiCIc6srLhQcD+vPBITzyBpry6Tg&#10;Tg6Wi97HHFNtb7yj694XIkDYpaig9L5JpXR5SQbd0DbEwTvb1qAPsi2kbvEW4KaWcRRNpcGKw0KJ&#10;Da1Kyi/7P6Pg/Jvdk/F2Qv/J7vtgN9ma4/ik1KDfZTMQnjr/Dr/aP1rB1wieX8IP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ldIbDAAAA2wAAAA8AAAAAAAAAAAAA&#10;AAAAoQIAAGRycy9kb3ducmV2LnhtbFBLBQYAAAAABAAEAPkAAACRAwAAAAA=&#10;" strokeweight="1.5pt">
                  <v:stroke startarrow="open" endarrow="open"/>
                </v:shape>
                <v:shape id="Straight Arrow Connector 42" o:spid="_x0000_s1028" type="#_x0000_t32" style="position:absolute;top:14382;width:37719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KYdsAAAADbAAAADwAAAGRycy9kb3ducmV2LnhtbESPT4vCMBTE78J+h/AWvGniH9ylGkUW&#10;FK9W8fxonm2xeek2qWa//UYQPA4z8xtmtYm2EXfqfO1Yw2SsQBAXztRcajifdqNvED4gG2wck4Y/&#10;8rBZfwxWmBn34CPd81CKBGGfoYYqhDaT0hcVWfRj1xIn7+o6iyHJrpSmw0eC20ZOlVpIizWnhQpb&#10;+qmouOW91WBuTSl/v6LqL5EnlM/2s63aaz38jNsliEAxvMOv9sFomE/h+SX9ALn+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ymHbAAAAA2wAAAA8AAAAAAAAAAAAAAAAA&#10;oQIAAGRycy9kb3ducmV2LnhtbFBLBQYAAAAABAAEAPkAAACOAwAAAAA=&#10;" strokeweight="1.5pt">
                  <v:stroke startarrow="open" endarrow="open"/>
                </v:shape>
                <v:oval id="Oval 43" o:spid="_x0000_s1029" style="position:absolute;left:14287;top:8858;width:20003;height:200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HXL8MA&#10;AADbAAAADwAAAGRycy9kb3ducmV2LnhtbESPQWvCQBSE74X+h+UJ3upGLSWmrlJEIYdeEv0Bz+xr&#10;Nph9G7JrEv+9Wyj0OMzMN8x2P9lWDNT7xrGC5SIBQVw53XCt4HI+vaUgfEDW2DomBQ/ysN+9vmwx&#10;027kgoYy1CJC2GeowITQZVL6ypBFv3AdcfR+XG8xRNnXUvc4Rrht5SpJPqTFhuOCwY4OhqpbebcK&#10;is33mJrmmnuzyflW1JfhVB6Vms+mr08QgabwH/5r51rB+xp+v8QfIH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HXL8MAAADbAAAADwAAAAAAAAAAAAAAAACYAgAAZHJzL2Rv&#10;d25yZXYueG1sUEsFBgAAAAAEAAQA9QAAAIgDAAAAAA==&#10;" filled="f" strokecolor="windowText" strokeweight=".5pt"/>
                <v:line id="Straight Connector 44" o:spid="_x0000_s1030" style="position:absolute;flip:y;visibility:visible;mso-wrap-style:square" from="13716,3714" to="29241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/>
                <v:line id="Straight Connector 45" o:spid="_x0000_s1031" style="position:absolute;flip:x;visibility:visible;mso-wrap-style:square" from="24288,3714" to="29241,18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6" o:spid="_x0000_s1032" type="#_x0000_t202" style="position:absolute;left:13525;top:8763;width:5620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<v:textbox>
                    <w:txbxContent>
                      <w:p w:rsidR="00C57570" w:rsidRPr="007174CA" w:rsidRDefault="00C57570" w:rsidP="00CB271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7174CA">
                          <w:rPr>
                            <w:rFonts w:ascii="Times New Roman" w:hAnsi="Times New Roman" w:cs="Times New Roman"/>
                            <w:b/>
                          </w:rPr>
                          <w:t>B</w:t>
                        </w:r>
                        <w:r w:rsidRPr="007174CA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proofErr w:type="gramEnd"/>
                        <w:r w:rsidRPr="007174CA">
                          <w:rPr>
                            <w:rFonts w:ascii="Times New Roman" w:hAnsi="Times New Roman" w:cs="Times New Roman"/>
                          </w:rPr>
                          <w:t>0;2)</w:t>
                        </w:r>
                      </w:p>
                    </w:txbxContent>
                  </v:textbox>
                </v:shape>
                <v:shape id="Text Box 47" o:spid="_x0000_s1033" type="#_x0000_t202" style="position:absolute;left:28479;top:2571;width:5620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2t5s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Ta3mxQAAANsAAAAPAAAAAAAAAAAAAAAAAJgCAABkcnMv&#10;ZG93bnJldi54bWxQSwUGAAAAAAQABAD1AAAAigMAAAAA&#10;" filled="f" stroked="f" strokeweight=".5pt">
                  <v:textbox>
                    <w:txbxContent>
                      <w:p w:rsidR="00C57570" w:rsidRPr="007174CA" w:rsidRDefault="00C57570" w:rsidP="00CB271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48" o:spid="_x0000_s1034" type="#_x0000_t202" style="position:absolute;left:25622;top:4572;width:3810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I5lM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I5lMMAAADbAAAADwAAAAAAAAAAAAAAAACYAgAAZHJzL2Rv&#10;d25yZXYueG1sUEsFBgAAAAAEAAQA9QAAAIgDAAAAAA==&#10;" filled="f" stroked="f" strokeweight=".5pt">
                  <v:textbox>
                    <w:txbxContent>
                      <w:p w:rsidR="00C57570" w:rsidRPr="007174CA" w:rsidRDefault="00C57570" w:rsidP="00CB271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45</w:t>
                        </w:r>
                        <w:r>
                          <w:rPr>
                            <w:rFonts w:ascii="Calibri" w:hAnsi="Calibri" w:cs="Times New Roman"/>
                            <w:b/>
                          </w:rPr>
                          <w:t>°</w:t>
                        </w:r>
                      </w:p>
                    </w:txbxContent>
                  </v:textbox>
                </v:shape>
                <v:shape id="Text Box 49" o:spid="_x0000_s1035" type="#_x0000_t202" style="position:absolute;left:22574;top:18954;width:6858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<v:textbox>
                    <w:txbxContent>
                      <w:p w:rsidR="00C57570" w:rsidRPr="007174CA" w:rsidRDefault="00C57570" w:rsidP="00CB271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C</w:t>
                        </w:r>
                        <w:r w:rsidRPr="007174CA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</w:rPr>
                          <w:t>3;-2)</w:t>
                        </w:r>
                      </w:p>
                    </w:txbxContent>
                  </v:textbox>
                </v:shape>
                <v:shape id="Text Box 50" o:spid="_x0000_s1036" type="#_x0000_t202" style="position:absolute;left:18764;width:3810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<v:textbox>
                    <w:txbxContent>
                      <w:p w:rsidR="00C57570" w:rsidRPr="007174CA" w:rsidRDefault="00C57570" w:rsidP="00CB2719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51" o:spid="_x0000_s1037" type="#_x0000_t202" style="position:absolute;left:35814;top:11620;width:3810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<v:textbox>
                    <w:txbxContent>
                      <w:p w:rsidR="00C57570" w:rsidRPr="007174CA" w:rsidRDefault="00C57570" w:rsidP="00CB2719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52" o:spid="_x0000_s1038" type="#_x0000_t202" style="position:absolute;left:23050;top:17716;width:3810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<v:textbox>
                    <w:txbxContent>
                      <w:p w:rsidR="00C57570" w:rsidRPr="007174CA" w:rsidRDefault="00C57570" w:rsidP="00CB271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sym w:font="Symbol" w:char="F0B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>2.1</w:t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 xml:space="preserve">Show that the equation of the circle is given by </w:t>
      </w:r>
      <w:r w:rsidRPr="00CB2719">
        <w:rPr>
          <w:rFonts w:ascii="Times New Roman" w:eastAsia="Times New Roman" w:hAnsi="Times New Roman" w:cs="Times New Roman"/>
          <w:position w:val="-10"/>
          <w:sz w:val="24"/>
          <w:szCs w:val="24"/>
          <w:lang w:eastAsia="en-ZA"/>
        </w:rPr>
        <w:object w:dxaOrig="2460" w:dyaOrig="360">
          <v:shape id="_x0000_i1143" type="#_x0000_t75" style="width:123.05pt;height:18.4pt" o:ole="">
            <v:imagedata r:id="rId275" o:title=""/>
          </v:shape>
          <o:OLEObject Type="Embed" ProgID="Equation.DSMT4" ShapeID="_x0000_i1143" DrawAspect="Content" ObjectID="_1539719972" r:id="rId276"/>
        </w:object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>(4)</w:t>
      </w:r>
    </w:p>
    <w:p w:rsidR="00CB2719" w:rsidRPr="00CB2719" w:rsidRDefault="00CB2719" w:rsidP="00CB271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lastRenderedPageBreak/>
        <w:t>2.2</w:t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>Determine the equations of the vertical tangents to the circle. Give the coordinates of the respective points of contact.</w:t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>(4)</w:t>
      </w: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>2.3</w:t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>Find the length of BD and hence show that (4;5) are the coordinates of D.</w:t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>(6)</w:t>
      </w: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>2.4</w:t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 xml:space="preserve">Determine the equation of the new circle that will be formed if the circle in question 2.1 is </w:t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>translated four units to the left and two units upwards.</w:t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>(3)</w:t>
      </w:r>
    </w:p>
    <w:p w:rsidR="00CB2719" w:rsidRPr="00CB2719" w:rsidRDefault="00CB2719" w:rsidP="00CB271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>2.5</w:t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>Determine the inclination of line DC.</w:t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>(3)</w:t>
      </w:r>
    </w:p>
    <w:p w:rsidR="00CB2719" w:rsidRPr="00CB2719" w:rsidRDefault="00CB2719" w:rsidP="00CB2719">
      <w:pPr>
        <w:tabs>
          <w:tab w:val="left" w:pos="9330"/>
        </w:tabs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 </w:t>
      </w:r>
      <w:r w:rsidRPr="00CB2719"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  <w:t>[20]</w:t>
      </w: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</w:pPr>
    </w:p>
    <w:p w:rsidR="00CB2719" w:rsidRPr="00CB2719" w:rsidRDefault="00CB2719" w:rsidP="00CB2719">
      <w:pPr>
        <w:spacing w:after="200" w:line="276" w:lineRule="auto"/>
        <w:rPr>
          <w:rFonts w:ascii="Times New Roman" w:eastAsia="Times New Roman" w:hAnsi="Times New Roman" w:cs="Times New Roman"/>
          <w:b/>
          <w:lang w:eastAsia="en-ZA"/>
        </w:rPr>
      </w:pPr>
      <w:r w:rsidRPr="00CB2719">
        <w:rPr>
          <w:rFonts w:ascii="Times New Roman" w:eastAsia="Times New Roman" w:hAnsi="Times New Roman" w:cs="Times New Roman"/>
          <w:b/>
          <w:lang w:eastAsia="en-ZA"/>
        </w:rPr>
        <w:t>QUESTION 2</w:t>
      </w: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B2719">
        <w:rPr>
          <w:rFonts w:ascii="Times New Roman" w:eastAsia="Times New Roman" w:hAnsi="Times New Roman" w:cs="Times New Roman"/>
          <w:sz w:val="24"/>
          <w:szCs w:val="24"/>
        </w:rPr>
        <w:t>3.1</w:t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  <w:t xml:space="preserve">In </w:t>
      </w:r>
      <w:r w:rsidRPr="00CB2719">
        <w:rPr>
          <w:rFonts w:ascii="Times New Roman" w:eastAsia="Times New Roman" w:hAnsi="Times New Roman" w:cs="Times New Roman"/>
          <w:sz w:val="24"/>
          <w:szCs w:val="24"/>
        </w:rPr>
        <w:sym w:font="Symbol" w:char="F044"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 xml:space="preserve"> ABC, the angles are acute.  Prove that   </w:t>
      </w:r>
      <w:r w:rsidRPr="00CB2719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500" w:dyaOrig="680">
          <v:shape id="_x0000_i1144" type="#_x0000_t75" style="width:75.35pt;height:33.5pt" o:ole="">
            <v:imagedata r:id="rId277" o:title=""/>
          </v:shape>
          <o:OLEObject Type="Embed" ProgID="Equation.3" ShapeID="_x0000_i1144" DrawAspect="Content" ObjectID="_1539719973" r:id="rId278"/>
        </w:object>
      </w:r>
      <w:r w:rsidRPr="00CB2719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  <w:t>(4)</w:t>
      </w: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B2719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387DBEC9" wp14:editId="4B0CFC16">
                <wp:simplePos x="0" y="0"/>
                <wp:positionH relativeFrom="column">
                  <wp:posOffset>1299210</wp:posOffset>
                </wp:positionH>
                <wp:positionV relativeFrom="paragraph">
                  <wp:posOffset>43815</wp:posOffset>
                </wp:positionV>
                <wp:extent cx="2400300" cy="1466850"/>
                <wp:effectExtent l="0" t="0" r="0" b="0"/>
                <wp:wrapNone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0300" cy="1466850"/>
                          <a:chOff x="0" y="0"/>
                          <a:chExt cx="2400300" cy="1466850"/>
                        </a:xfrm>
                      </wpg:grpSpPr>
                      <wps:wsp>
                        <wps:cNvPr id="55" name="Isosceles Triangle 55"/>
                        <wps:cNvSpPr/>
                        <wps:spPr>
                          <a:xfrm>
                            <a:off x="257175" y="190500"/>
                            <a:ext cx="1781175" cy="1076325"/>
                          </a:xfrm>
                          <a:prstGeom prst="triangle">
                            <a:avLst>
                              <a:gd name="adj" fmla="val 67647"/>
                            </a:avLst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Text Box 56"/>
                        <wps:cNvSpPr txBox="1"/>
                        <wps:spPr>
                          <a:xfrm>
                            <a:off x="1343025" y="0"/>
                            <a:ext cx="3619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DF511C" w:rsidRDefault="00C57570" w:rsidP="00CB2719">
                              <w:pPr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Text Box 57"/>
                        <wps:cNvSpPr txBox="1"/>
                        <wps:spPr>
                          <a:xfrm>
                            <a:off x="0" y="1171575"/>
                            <a:ext cx="3619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DF511C" w:rsidRDefault="00C57570" w:rsidP="00CB2719">
                              <w:pPr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 w:rsidRPr="00DF511C"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2038350" y="1171575"/>
                            <a:ext cx="3619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DF511C" w:rsidRDefault="00C57570" w:rsidP="00CB2719">
                              <w:pPr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7DBEC9" id="Group 54" o:spid="_x0000_s1039" style="position:absolute;margin-left:102.3pt;margin-top:3.45pt;width:189pt;height:115.5pt;z-index:251674624" coordsize="24003,14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55" o:spid="_x0000_s1040" type="#_x0000_t5" style="position:absolute;left:2571;top:1905;width:17812;height:107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AcEMQA&#10;AADbAAAADwAAAGRycy9kb3ducmV2LnhtbESPT2sCMRTE7wW/Q3hCbzVbrbZsjSIFYXv0D4i3x+aZ&#10;XUxelk26u/XTG6HQ4zAzv2GW68FZ0VEbas8KXicZCOLS65qNguNh+/IBIkRkjdYzKfilAOvV6GmJ&#10;ufY976jbRyMShEOOCqoYm1zKUFbkMEx8Q5y8i28dxiRbI3WLfYI7K6dZtpAOa04LFTb0VVF53f84&#10;Be/XU/19mp3NW3cxvQ19cba3Qqnn8bD5BBFpiP/hv3ahFczn8PiSfoB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wHBDEAAAA2wAAAA8AAAAAAAAAAAAAAAAAmAIAAGRycy9k&#10;b3ducmV2LnhtbFBLBQYAAAAABAAEAPUAAACJAwAAAAA=&#10;" adj="14612" filled="f" strokecolor="#385d8a"/>
                <v:shape id="Text Box 56" o:spid="_x0000_s1041" type="#_x0000_t202" style="position:absolute;left:13430;width:361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<v:textbox>
                    <w:txbxContent>
                      <w:p w:rsidR="00C57570" w:rsidRPr="00DF511C" w:rsidRDefault="00C57570" w:rsidP="00CB2719">
                        <w:pPr>
                          <w:rPr>
                            <w:rFonts w:ascii="Times New Roman" w:hAnsi="Times New Roman" w:cs="Times New Roman"/>
                            <w:b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57" o:spid="_x0000_s1042" type="#_x0000_t202" style="position:absolute;top:11715;width:361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<v:textbox>
                    <w:txbxContent>
                      <w:p w:rsidR="00C57570" w:rsidRPr="00DF511C" w:rsidRDefault="00C57570" w:rsidP="00CB2719">
                        <w:pPr>
                          <w:rPr>
                            <w:rFonts w:ascii="Times New Roman" w:hAnsi="Times New Roman" w:cs="Times New Roman"/>
                            <w:b/>
                          </w:rPr>
                        </w:pPr>
                        <w:r w:rsidRPr="00DF511C">
                          <w:rPr>
                            <w:rFonts w:ascii="Times New Roman" w:hAnsi="Times New Roman" w:cs="Times New Roman"/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58" o:spid="_x0000_s1043" type="#_x0000_t202" style="position:absolute;left:20383;top:11715;width:3620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<v:textbox>
                    <w:txbxContent>
                      <w:p w:rsidR="00C57570" w:rsidRPr="00DF511C" w:rsidRDefault="00C57570" w:rsidP="00CB2719">
                        <w:pPr>
                          <w:rPr>
                            <w:rFonts w:ascii="Times New Roman" w:hAnsi="Times New Roman" w:cs="Times New Roman"/>
                            <w:b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ind w:left="705" w:hanging="705"/>
        <w:rPr>
          <w:rFonts w:ascii="Times New Roman" w:eastAsia="Times New Roman" w:hAnsi="Times New Roman" w:cs="Times New Roman"/>
          <w:sz w:val="24"/>
          <w:szCs w:val="24"/>
        </w:rPr>
      </w:pPr>
      <w:r w:rsidRPr="00CB2719">
        <w:rPr>
          <w:rFonts w:ascii="Times New Roman" w:eastAsia="Times New Roman" w:hAnsi="Times New Roman" w:cs="Times New Roman"/>
          <w:sz w:val="24"/>
          <w:szCs w:val="24"/>
        </w:rPr>
        <w:t>3.2</w:t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  <w:t xml:space="preserve">A lamp post TC is placed vertically in the corner, C, of a horizontal triangular field.  The distance between A and B is 25 m and the angle of elevation of T from A is </w:t>
      </w:r>
      <w:r w:rsidRPr="00CB2719">
        <w:rPr>
          <w:rFonts w:ascii="Times New Roman" w:eastAsia="Times New Roman" w:hAnsi="Times New Roman" w:cs="Times New Roman"/>
          <w:sz w:val="24"/>
          <w:szCs w:val="24"/>
        </w:rPr>
        <w:sym w:font="Symbol" w:char="F066"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>.  Furthermore,</w:t>
      </w:r>
    </w:p>
    <w:p w:rsidR="00CB2719" w:rsidRPr="00CB2719" w:rsidRDefault="00CB2719" w:rsidP="00CB2719">
      <w:pPr>
        <w:tabs>
          <w:tab w:val="left" w:pos="709"/>
        </w:tabs>
        <w:spacing w:after="0" w:line="240" w:lineRule="auto"/>
        <w:ind w:left="705" w:hanging="705"/>
        <w:rPr>
          <w:rFonts w:ascii="Times New Roman" w:eastAsia="Times New Roman" w:hAnsi="Times New Roman" w:cs="Times New Roman"/>
          <w:sz w:val="24"/>
          <w:szCs w:val="24"/>
        </w:rPr>
      </w:pPr>
      <w:r w:rsidRPr="00CB2719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C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</w:rPr>
          <m:t xml:space="preserve">B=α </m:t>
        </m:r>
      </m:oMath>
      <w:r w:rsidRPr="00CB2719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</w:rPr>
          <m:t>=β</m:t>
        </m:r>
      </m:oMath>
    </w:p>
    <w:p w:rsidR="00CB2719" w:rsidRPr="00CB2719" w:rsidRDefault="00C57570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object w:dxaOrig="1440" w:dyaOrig="1440">
          <v:shape id="_x0000_s1259" type="#_x0000_t75" style="position:absolute;margin-left:82.5pt;margin-top:2.05pt;width:266.2pt;height:199.9pt;z-index:-251640832" wrapcoords="0 0 21600 0 21600 21600 0 21600 0 0">
            <v:imagedata r:id="rId279" o:title=""/>
            <w10:wrap type="through"/>
          </v:shape>
          <o:OLEObject Type="Embed" ProgID="PowerPoint.Slide.8" ShapeID="_x0000_s1259" DrawAspect="Content" ObjectID="_1539720094" r:id="rId280"/>
        </w:object>
      </w: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B2719">
        <w:rPr>
          <w:rFonts w:ascii="Times New Roman" w:eastAsia="Calibri" w:hAnsi="Times New Roman" w:cs="Times New Roman"/>
          <w:sz w:val="24"/>
          <w:szCs w:val="24"/>
        </w:rPr>
        <w:t>3.2.1</w:t>
      </w:r>
      <w:r w:rsidRPr="00CB2719">
        <w:rPr>
          <w:rFonts w:ascii="Times New Roman" w:eastAsia="Calibri" w:hAnsi="Times New Roman" w:cs="Times New Roman"/>
          <w:sz w:val="24"/>
          <w:szCs w:val="24"/>
        </w:rPr>
        <w:tab/>
        <w:t xml:space="preserve">Express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A</m:t>
        </m:r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eastAsia="Calibri" w:hAnsi="Cambria Math" w:cs="Times New Roman"/>
            <w:sz w:val="24"/>
            <w:szCs w:val="24"/>
          </w:rPr>
          <m:t>B</m:t>
        </m:r>
      </m:oMath>
      <w:r w:rsidRPr="00CB2719">
        <w:rPr>
          <w:rFonts w:ascii="Times New Roman" w:eastAsia="Times New Roman" w:hAnsi="Times New Roman" w:cs="Times New Roman"/>
          <w:sz w:val="24"/>
          <w:szCs w:val="24"/>
        </w:rPr>
        <w:t xml:space="preserve"> in terms of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α</m:t>
        </m:r>
      </m:oMath>
      <w:r w:rsidRPr="00CB2719">
        <w:rPr>
          <w:rFonts w:ascii="Times New Roman" w:eastAsia="Times New Roman" w:hAnsi="Times New Roman" w:cs="Times New Roman"/>
          <w:sz w:val="24"/>
          <w:szCs w:val="24"/>
        </w:rPr>
        <w:t xml:space="preserve"> and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β</m:t>
        </m:r>
      </m:oMath>
      <w:r w:rsidRPr="00CB271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  <w:t xml:space="preserve">   </w:t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  <w:t xml:space="preserve"> (1)</w:t>
      </w: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B2719">
        <w:rPr>
          <w:rFonts w:ascii="Times New Roman" w:eastAsia="Times New Roman" w:hAnsi="Times New Roman" w:cs="Times New Roman"/>
          <w:sz w:val="24"/>
          <w:szCs w:val="24"/>
        </w:rPr>
        <w:t>3.2.1</w:t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  <w:t>Prove that the height of the lamp post, h, is given by the formula:</w:t>
      </w: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B2719">
        <w:rPr>
          <w:rFonts w:ascii="Times New Roman" w:eastAsia="Times New Roman" w:hAnsi="Times New Roman" w:cs="Times New Roman"/>
          <w:sz w:val="24"/>
          <w:szCs w:val="24"/>
        </w:rPr>
        <w:lastRenderedPageBreak/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object w:dxaOrig="1860" w:dyaOrig="680">
          <v:shape id="_x0000_i1145" type="#_x0000_t75" style="width:92.1pt;height:33.5pt" o:ole="">
            <v:imagedata r:id="rId281" o:title=""/>
          </v:shape>
          <o:OLEObject Type="Embed" ProgID="Equation.3" ShapeID="_x0000_i1145" DrawAspect="Content" ObjectID="_1539719974" r:id="rId282"/>
        </w:object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  <w:t>(5)</w:t>
      </w:r>
    </w:p>
    <w:p w:rsidR="00CB2719" w:rsidRPr="00CB2719" w:rsidRDefault="00CB2719" w:rsidP="00CB2719">
      <w:pPr>
        <w:tabs>
          <w:tab w:val="left" w:pos="709"/>
        </w:tabs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sz w:val="24"/>
          <w:szCs w:val="24"/>
        </w:rPr>
        <w:tab/>
      </w:r>
      <w:r w:rsidRPr="00CB2719">
        <w:rPr>
          <w:rFonts w:ascii="Times New Roman" w:eastAsia="Times New Roman" w:hAnsi="Times New Roman" w:cs="Times New Roman"/>
          <w:b/>
          <w:sz w:val="24"/>
          <w:szCs w:val="24"/>
        </w:rPr>
        <w:t>[10]</w:t>
      </w:r>
    </w:p>
    <w:p w:rsidR="00CB2719" w:rsidRPr="00CB2719" w:rsidRDefault="00CB2719" w:rsidP="00CB2719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10314" w:type="dxa"/>
        <w:tblLayout w:type="fixed"/>
        <w:tblLook w:val="0000" w:firstRow="0" w:lastRow="0" w:firstColumn="0" w:lastColumn="0" w:noHBand="0" w:noVBand="0"/>
      </w:tblPr>
      <w:tblGrid>
        <w:gridCol w:w="9180"/>
        <w:gridCol w:w="284"/>
        <w:gridCol w:w="850"/>
      </w:tblGrid>
      <w:tr w:rsidR="00CB2719" w:rsidRPr="00CB2719" w:rsidTr="00D72381">
        <w:tc>
          <w:tcPr>
            <w:tcW w:w="9180" w:type="dxa"/>
            <w:shd w:val="clear" w:color="auto" w:fill="auto"/>
          </w:tcPr>
          <w:p w:rsidR="00CB2719" w:rsidRPr="00CB2719" w:rsidRDefault="00CB2719" w:rsidP="00CB2719">
            <w:pPr>
              <w:tabs>
                <w:tab w:val="right" w:pos="9213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af-ZA"/>
              </w:rPr>
            </w:pPr>
            <w:r w:rsidRPr="00CB2719">
              <w:rPr>
                <w:rFonts w:ascii="Times New Roman" w:eastAsia="Calibri" w:hAnsi="Times New Roman" w:cs="Times New Roman"/>
                <w:b/>
                <w:sz w:val="24"/>
                <w:szCs w:val="24"/>
                <w:lang w:val="af-ZA"/>
              </w:rPr>
              <w:t>QUESTION 4</w:t>
            </w:r>
          </w:p>
        </w:tc>
        <w:tc>
          <w:tcPr>
            <w:tcW w:w="284" w:type="dxa"/>
            <w:shd w:val="clear" w:color="auto" w:fill="auto"/>
          </w:tcPr>
          <w:p w:rsidR="00CB2719" w:rsidRPr="00CB2719" w:rsidRDefault="00CB2719" w:rsidP="00CB271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/>
              </w:rPr>
            </w:pPr>
          </w:p>
        </w:tc>
        <w:tc>
          <w:tcPr>
            <w:tcW w:w="850" w:type="dxa"/>
            <w:shd w:val="clear" w:color="auto" w:fill="auto"/>
          </w:tcPr>
          <w:p w:rsidR="00CB2719" w:rsidRPr="00CB2719" w:rsidRDefault="00CB2719" w:rsidP="00CB271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/>
              </w:rPr>
            </w:pPr>
          </w:p>
        </w:tc>
      </w:tr>
    </w:tbl>
    <w:p w:rsidR="00CB2719" w:rsidRPr="00CB2719" w:rsidRDefault="00CB2719" w:rsidP="00CB2719">
      <w:pPr>
        <w:spacing w:after="0" w:line="240" w:lineRule="auto"/>
        <w:rPr>
          <w:rFonts w:ascii="Times New Roman" w:eastAsia="Calibri" w:hAnsi="Times New Roman" w:cs="Times New Roman"/>
          <w:sz w:val="20"/>
          <w:szCs w:val="24"/>
          <w:lang w:val="af-ZA"/>
        </w:rPr>
      </w:pPr>
    </w:p>
    <w:tbl>
      <w:tblPr>
        <w:tblStyle w:val="TableGrid21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284"/>
        <w:gridCol w:w="850"/>
      </w:tblGrid>
      <w:tr w:rsidR="00CB2719" w:rsidRPr="00CB2719" w:rsidTr="00D72381">
        <w:tc>
          <w:tcPr>
            <w:tcW w:w="675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4.1</w:t>
            </w:r>
          </w:p>
        </w:tc>
        <w:tc>
          <w:tcPr>
            <w:tcW w:w="8505" w:type="dxa"/>
            <w:shd w:val="clear" w:color="auto" w:fill="auto"/>
          </w:tcPr>
          <w:p w:rsidR="00CB2719" w:rsidRPr="00CB2719" w:rsidRDefault="00CB2719" w:rsidP="00CB2719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CB2719">
              <w:t xml:space="preserve">If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Pr="00CB2719">
              <w:t xml:space="preserve">  and 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CB2719">
              <w:t xml:space="preserve"> , find:</w:t>
            </w:r>
          </w:p>
        </w:tc>
        <w:tc>
          <w:tcPr>
            <w:tcW w:w="284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</w:tr>
    </w:tbl>
    <w:p w:rsidR="00CB2719" w:rsidRPr="00CB2719" w:rsidRDefault="00CB2719" w:rsidP="00CB271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1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8"/>
        <w:gridCol w:w="858"/>
        <w:gridCol w:w="7660"/>
        <w:gridCol w:w="283"/>
        <w:gridCol w:w="845"/>
      </w:tblGrid>
      <w:tr w:rsidR="00CB2719" w:rsidRPr="00CB2719" w:rsidTr="00D72381">
        <w:tc>
          <w:tcPr>
            <w:tcW w:w="668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4.1.1</w:t>
            </w:r>
          </w:p>
        </w:tc>
        <w:tc>
          <w:tcPr>
            <w:tcW w:w="7660" w:type="dxa"/>
            <w:shd w:val="clear" w:color="auto" w:fill="auto"/>
          </w:tcPr>
          <w:p w:rsidR="00CB2719" w:rsidRPr="00CB2719" w:rsidRDefault="00CB2719" w:rsidP="00CB2719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m:oMath>
              <m:r>
                <w:rPr>
                  <w:rFonts w:ascii="Cambria Math" w:hAnsi="Cambria Math"/>
                </w:rPr>
                <m:t xml:space="preserve">P(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or </m:t>
              </m:r>
              <m:r>
                <w:rPr>
                  <w:rFonts w:ascii="Cambria Math" w:hAnsi="Cambria Math"/>
                </w:rPr>
                <m:t>B)</m:t>
              </m:r>
            </m:oMath>
            <w:r w:rsidRPr="00CB2719">
              <w:t xml:space="preserve">  i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CB2719">
              <w:t xml:space="preserve"> and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CB2719">
              <w:t xml:space="preserve"> are mutually exclusive events.</w:t>
            </w:r>
          </w:p>
        </w:tc>
        <w:tc>
          <w:tcPr>
            <w:tcW w:w="283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(1)</w:t>
            </w:r>
          </w:p>
        </w:tc>
      </w:tr>
    </w:tbl>
    <w:p w:rsidR="00CB2719" w:rsidRPr="00CB2719" w:rsidRDefault="00CB2719" w:rsidP="00CB271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1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7"/>
        <w:gridCol w:w="816"/>
        <w:gridCol w:w="7698"/>
        <w:gridCol w:w="283"/>
        <w:gridCol w:w="850"/>
      </w:tblGrid>
      <w:tr w:rsidR="00CB2719" w:rsidRPr="00CB2719" w:rsidTr="00D72381">
        <w:tc>
          <w:tcPr>
            <w:tcW w:w="667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16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4.1.2</w:t>
            </w:r>
          </w:p>
        </w:tc>
        <w:tc>
          <w:tcPr>
            <w:tcW w:w="7698" w:type="dxa"/>
            <w:shd w:val="clear" w:color="auto" w:fill="auto"/>
          </w:tcPr>
          <w:p w:rsidR="00CB2719" w:rsidRPr="00CB2719" w:rsidRDefault="00CB2719" w:rsidP="00CB2719">
            <w:pPr>
              <w:tabs>
                <w:tab w:val="left" w:pos="3436"/>
                <w:tab w:val="right" w:pos="7155"/>
              </w:tabs>
              <w:rPr>
                <w:position w:val="-28"/>
                <w:lang w:val="af-ZA"/>
              </w:rPr>
            </w:pPr>
            <m:oMath>
              <m:r>
                <w:rPr>
                  <w:rFonts w:ascii="Cambria Math" w:hAnsi="Cambria Math"/>
                </w:rPr>
                <m:t xml:space="preserve">P(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r</m:t>
              </m:r>
              <m:r>
                <w:rPr>
                  <w:rFonts w:ascii="Cambria Math" w:hAnsi="Cambria Math"/>
                </w:rPr>
                <m:t xml:space="preserve"> B)</m:t>
              </m:r>
            </m:oMath>
            <w:r w:rsidRPr="00CB2719">
              <w:t xml:space="preserve">  i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CB2719">
              <w:t xml:space="preserve"> and </w:t>
            </w:r>
            <m:oMath>
              <m:r>
                <w:rPr>
                  <w:rFonts w:ascii="Cambria Math" w:hAnsi="Cambria Math"/>
                </w:rPr>
                <m:t xml:space="preserve">B </m:t>
              </m:r>
            </m:oMath>
            <w:r w:rsidRPr="00CB2719">
              <w:t>are independent events.</w:t>
            </w:r>
            <w:r w:rsidRPr="00CB2719">
              <w:rPr>
                <w:noProof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(3)</w:t>
            </w:r>
          </w:p>
        </w:tc>
      </w:tr>
    </w:tbl>
    <w:p w:rsidR="00CB2719" w:rsidRPr="00CB2719" w:rsidRDefault="00CB2719" w:rsidP="00CB271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1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284"/>
        <w:gridCol w:w="850"/>
      </w:tblGrid>
      <w:tr w:rsidR="00CB2719" w:rsidRPr="00CB2719" w:rsidTr="00D72381">
        <w:tc>
          <w:tcPr>
            <w:tcW w:w="675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4.2</w:t>
            </w:r>
          </w:p>
        </w:tc>
        <w:tc>
          <w:tcPr>
            <w:tcW w:w="8505" w:type="dxa"/>
            <w:shd w:val="clear" w:color="auto" w:fill="auto"/>
          </w:tcPr>
          <w:p w:rsidR="00CB2719" w:rsidRPr="00CB2719" w:rsidRDefault="00CB2719" w:rsidP="00CB2719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CB2719">
              <w:t>A car park has 14 VOLKSWAGEN cars and 18 BMW’s. There are no other cars. During the afternoon two cars are stolen – one early afternoon, the other later. Determine the probability that:</w:t>
            </w:r>
          </w:p>
        </w:tc>
        <w:tc>
          <w:tcPr>
            <w:tcW w:w="284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</w:tr>
    </w:tbl>
    <w:p w:rsidR="00CB2719" w:rsidRPr="00CB2719" w:rsidRDefault="00CB2719" w:rsidP="00CB271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1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8"/>
        <w:gridCol w:w="858"/>
        <w:gridCol w:w="7660"/>
        <w:gridCol w:w="283"/>
        <w:gridCol w:w="845"/>
      </w:tblGrid>
      <w:tr w:rsidR="00CB2719" w:rsidRPr="00CB2719" w:rsidTr="00D72381">
        <w:tc>
          <w:tcPr>
            <w:tcW w:w="668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4.2.1</w:t>
            </w:r>
          </w:p>
        </w:tc>
        <w:tc>
          <w:tcPr>
            <w:tcW w:w="7660" w:type="dxa"/>
            <w:shd w:val="clear" w:color="auto" w:fill="auto"/>
          </w:tcPr>
          <w:p w:rsidR="00CB2719" w:rsidRPr="00CB2719" w:rsidRDefault="00CB2719" w:rsidP="00CB2719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CB2719">
              <w:t>Both cars were BMW’s.</w:t>
            </w:r>
          </w:p>
        </w:tc>
        <w:tc>
          <w:tcPr>
            <w:tcW w:w="283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(4)</w:t>
            </w:r>
          </w:p>
        </w:tc>
      </w:tr>
    </w:tbl>
    <w:p w:rsidR="00CB2719" w:rsidRPr="00CB2719" w:rsidRDefault="00CB2719" w:rsidP="00CB271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1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709"/>
        <w:gridCol w:w="7796"/>
        <w:gridCol w:w="284"/>
        <w:gridCol w:w="850"/>
      </w:tblGrid>
      <w:tr w:rsidR="00CB2719" w:rsidRPr="00CB2719" w:rsidTr="00D72381">
        <w:tc>
          <w:tcPr>
            <w:tcW w:w="675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709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4.2.2</w:t>
            </w:r>
          </w:p>
        </w:tc>
        <w:tc>
          <w:tcPr>
            <w:tcW w:w="7796" w:type="dxa"/>
            <w:shd w:val="clear" w:color="auto" w:fill="auto"/>
          </w:tcPr>
          <w:p w:rsidR="00CB2719" w:rsidRPr="00CB2719" w:rsidRDefault="00CB2719" w:rsidP="00CB2719">
            <w:pPr>
              <w:tabs>
                <w:tab w:val="left" w:pos="3436"/>
                <w:tab w:val="right" w:pos="7155"/>
              </w:tabs>
              <w:rPr>
                <w:position w:val="-28"/>
                <w:lang w:val="af-ZA"/>
              </w:rPr>
            </w:pPr>
            <w:r w:rsidRPr="00CB2719">
              <w:rPr>
                <w:noProof/>
              </w:rPr>
              <w:t xml:space="preserve">The first one stolen was a BMW and the second one a Volkswagen.     </w:t>
            </w:r>
          </w:p>
        </w:tc>
        <w:tc>
          <w:tcPr>
            <w:tcW w:w="284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(2)</w:t>
            </w:r>
          </w:p>
        </w:tc>
      </w:tr>
    </w:tbl>
    <w:p w:rsidR="00CB2719" w:rsidRPr="00CB2719" w:rsidRDefault="00CB2719" w:rsidP="00CB271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1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284"/>
        <w:gridCol w:w="850"/>
      </w:tblGrid>
      <w:tr w:rsidR="00CB2719" w:rsidRPr="00CB2719" w:rsidTr="00D72381">
        <w:tc>
          <w:tcPr>
            <w:tcW w:w="675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4.3</w:t>
            </w:r>
          </w:p>
        </w:tc>
        <w:tc>
          <w:tcPr>
            <w:tcW w:w="8505" w:type="dxa"/>
            <w:shd w:val="clear" w:color="auto" w:fill="auto"/>
          </w:tcPr>
          <w:p w:rsidR="00CB2719" w:rsidRPr="00CB2719" w:rsidRDefault="00CB2719" w:rsidP="00CB2719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CB2719">
              <w:t>Eight boys and seven girls are to be seated randomly in a row. What is the probability that:</w:t>
            </w:r>
          </w:p>
        </w:tc>
        <w:tc>
          <w:tcPr>
            <w:tcW w:w="284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</w:tr>
    </w:tbl>
    <w:p w:rsidR="00CB2719" w:rsidRPr="00CB2719" w:rsidRDefault="00CB2719" w:rsidP="00CB271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1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8"/>
        <w:gridCol w:w="858"/>
        <w:gridCol w:w="7660"/>
        <w:gridCol w:w="283"/>
        <w:gridCol w:w="845"/>
      </w:tblGrid>
      <w:tr w:rsidR="00CB2719" w:rsidRPr="00CB2719" w:rsidTr="00D72381">
        <w:tc>
          <w:tcPr>
            <w:tcW w:w="668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4.3.1</w:t>
            </w:r>
          </w:p>
        </w:tc>
        <w:tc>
          <w:tcPr>
            <w:tcW w:w="7660" w:type="dxa"/>
            <w:shd w:val="clear" w:color="auto" w:fill="auto"/>
          </w:tcPr>
          <w:p w:rsidR="00CB2719" w:rsidRPr="00CB2719" w:rsidRDefault="00CB2719" w:rsidP="00CB2719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CB2719">
              <w:t>The row has a girl at each end?</w:t>
            </w:r>
          </w:p>
        </w:tc>
        <w:tc>
          <w:tcPr>
            <w:tcW w:w="283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(3)</w:t>
            </w:r>
          </w:p>
        </w:tc>
      </w:tr>
    </w:tbl>
    <w:p w:rsidR="00CB2719" w:rsidRPr="00CB2719" w:rsidRDefault="00CB2719" w:rsidP="00CB271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1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8"/>
        <w:gridCol w:w="289"/>
        <w:gridCol w:w="527"/>
        <w:gridCol w:w="607"/>
        <w:gridCol w:w="7079"/>
        <w:gridCol w:w="11"/>
        <w:gridCol w:w="283"/>
        <w:gridCol w:w="850"/>
      </w:tblGrid>
      <w:tr w:rsidR="00CB2719" w:rsidRPr="00CB2719" w:rsidTr="00D72381">
        <w:tc>
          <w:tcPr>
            <w:tcW w:w="669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16" w:type="dxa"/>
            <w:gridSpan w:val="2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4.3.2</w:t>
            </w:r>
          </w:p>
        </w:tc>
        <w:tc>
          <w:tcPr>
            <w:tcW w:w="7701" w:type="dxa"/>
            <w:gridSpan w:val="3"/>
            <w:shd w:val="clear" w:color="auto" w:fill="auto"/>
          </w:tcPr>
          <w:p w:rsidR="00CB2719" w:rsidRPr="00CB2719" w:rsidRDefault="00CB2719" w:rsidP="00CB2719">
            <w:pPr>
              <w:tabs>
                <w:tab w:val="left" w:pos="3436"/>
                <w:tab w:val="right" w:pos="7155"/>
              </w:tabs>
              <w:rPr>
                <w:position w:val="-28"/>
                <w:lang w:val="af-ZA"/>
              </w:rPr>
            </w:pPr>
            <w:r w:rsidRPr="00CB2719">
              <w:t>The row has girls and boys sitting in alternate positions?</w:t>
            </w:r>
            <w:r w:rsidRPr="00CB2719">
              <w:rPr>
                <w:noProof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:rsidR="00CB2719" w:rsidRPr="00CB2719" w:rsidRDefault="00CB2719" w:rsidP="00CB2719">
            <w:pPr>
              <w:rPr>
                <w:lang w:val="af-ZA"/>
              </w:rPr>
            </w:pPr>
            <w:r w:rsidRPr="00CB2719">
              <w:rPr>
                <w:lang w:val="af-ZA"/>
              </w:rPr>
              <w:t>(3)</w:t>
            </w:r>
          </w:p>
        </w:tc>
      </w:tr>
      <w:tr w:rsidR="00CB2719" w:rsidRPr="00CB2719" w:rsidTr="00D72381">
        <w:tc>
          <w:tcPr>
            <w:tcW w:w="958" w:type="dxa"/>
            <w:gridSpan w:val="2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1134" w:type="dxa"/>
            <w:gridSpan w:val="2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7083" w:type="dxa"/>
            <w:shd w:val="clear" w:color="auto" w:fill="auto"/>
          </w:tcPr>
          <w:p w:rsidR="00CB2719" w:rsidRPr="00CB2719" w:rsidRDefault="00CB2719" w:rsidP="00CB2719">
            <w:pPr>
              <w:tabs>
                <w:tab w:val="right" w:pos="8289"/>
              </w:tabs>
              <w:jc w:val="both"/>
              <w:rPr>
                <w:lang w:val="af-ZA"/>
              </w:rPr>
            </w:pPr>
          </w:p>
        </w:tc>
        <w:tc>
          <w:tcPr>
            <w:tcW w:w="289" w:type="dxa"/>
            <w:gridSpan w:val="2"/>
            <w:shd w:val="clear" w:color="auto" w:fill="auto"/>
          </w:tcPr>
          <w:p w:rsidR="00CB2719" w:rsidRPr="00CB2719" w:rsidRDefault="00CB2719" w:rsidP="00CB2719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</w:tcPr>
          <w:p w:rsidR="00CB2719" w:rsidRPr="00CB2719" w:rsidRDefault="00CB2719" w:rsidP="00CB2719">
            <w:pPr>
              <w:rPr>
                <w:b/>
                <w:lang w:val="af-ZA"/>
              </w:rPr>
            </w:pPr>
          </w:p>
          <w:p w:rsidR="00CB2719" w:rsidRPr="00CB2719" w:rsidRDefault="00CB2719" w:rsidP="00CB2719">
            <w:pPr>
              <w:rPr>
                <w:b/>
                <w:lang w:val="af-ZA"/>
              </w:rPr>
            </w:pPr>
            <w:r w:rsidRPr="00CB2719">
              <w:rPr>
                <w:b/>
                <w:lang w:val="af-ZA"/>
              </w:rPr>
              <w:t>[16]</w:t>
            </w:r>
          </w:p>
        </w:tc>
      </w:tr>
    </w:tbl>
    <w:p w:rsidR="00CB2719" w:rsidRDefault="00CB2719" w:rsidP="00CB2719">
      <w:pPr>
        <w:spacing w:after="200" w:line="360" w:lineRule="auto"/>
        <w:jc w:val="right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CB2719">
        <w:rPr>
          <w:rFonts w:ascii="Times New Roman" w:eastAsia="Calibri" w:hAnsi="Times New Roman" w:cs="Times New Roman"/>
          <w:b/>
          <w:sz w:val="24"/>
          <w:szCs w:val="24"/>
          <w:lang w:val="en-US"/>
        </w:rPr>
        <w:t>TOTAL MARKS: 55</w:t>
      </w:r>
    </w:p>
    <w:p w:rsidR="000B2BC7" w:rsidRDefault="000B2BC7" w:rsidP="00CB2719">
      <w:pPr>
        <w:spacing w:after="200" w:line="360" w:lineRule="auto"/>
        <w:jc w:val="right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0B2BC7" w:rsidRDefault="000B2BC7">
      <w:pPr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en-US"/>
        </w:rPr>
        <w:br w:type="page"/>
      </w:r>
    </w:p>
    <w:p w:rsidR="000B2BC7" w:rsidRDefault="000B2BC7" w:rsidP="000B2BC7">
      <w:pPr>
        <w:pStyle w:val="Heading2"/>
        <w:rPr>
          <w:rFonts w:eastAsia="Calibri"/>
          <w:lang w:val="en-US"/>
        </w:rPr>
      </w:pPr>
      <w:bookmarkStart w:id="179" w:name="_Toc465875470"/>
      <w:r>
        <w:rPr>
          <w:rFonts w:eastAsia="Calibri"/>
          <w:lang w:val="en-US"/>
        </w:rPr>
        <w:lastRenderedPageBreak/>
        <w:t>EXEMPLAR TEST 3 MEMORANDUM</w:t>
      </w:r>
      <w:bookmarkEnd w:id="179"/>
    </w:p>
    <w:p w:rsidR="000B2BC7" w:rsidRPr="000B2BC7" w:rsidRDefault="000B2BC7" w:rsidP="000B2BC7">
      <w:pPr>
        <w:rPr>
          <w:lang w:val="en-US"/>
        </w:rPr>
      </w:pPr>
    </w:p>
    <w:p w:rsidR="000B2BC7" w:rsidRPr="000B2BC7" w:rsidRDefault="000B2BC7" w:rsidP="000B2BC7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  <w:r w:rsidRPr="000B2BC7"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  <w:t>Question 1</w:t>
      </w:r>
    </w:p>
    <w:p w:rsidR="000B2BC7" w:rsidRPr="000B2BC7" w:rsidRDefault="000B2BC7" w:rsidP="000B2BC7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  <w:r w:rsidRPr="000B2BC7">
        <w:rPr>
          <w:rFonts w:ascii="Times New Roman" w:eastAsia="Times New Roman" w:hAnsi="Times New Roman" w:cs="Times New Roman"/>
          <w:noProof/>
          <w:sz w:val="24"/>
          <w:szCs w:val="24"/>
          <w:u w:val="single"/>
          <w:lang w:val="en-US"/>
        </w:rPr>
        <w:drawing>
          <wp:inline distT="0" distB="0" distL="0" distR="0" wp14:anchorId="4C2FB461" wp14:editId="5D27C5A7">
            <wp:extent cx="6810375" cy="246697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BC7" w:rsidRPr="000B2BC7" w:rsidRDefault="000B2BC7" w:rsidP="000B2BC7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  <w:r w:rsidRPr="000B2BC7"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  <w:t>Question 2</w:t>
      </w:r>
    </w:p>
    <w:tbl>
      <w:tblPr>
        <w:tblW w:w="9923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6"/>
        <w:gridCol w:w="4841"/>
        <w:gridCol w:w="4536"/>
      </w:tblGrid>
      <w:tr w:rsidR="000B2BC7" w:rsidRPr="000B2BC7" w:rsidTr="00D72381">
        <w:trPr>
          <w:trHeight w:val="398"/>
        </w:trPr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1</w:t>
            </w:r>
          </w:p>
        </w:tc>
        <w:tc>
          <w:tcPr>
            <w:tcW w:w="4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C57570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+ (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 xml:space="preserve">y+2) 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= 25</m:t>
                </m:r>
              </m:oMath>
            </m:oMathPara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6x+9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4y+4-25=0</m:t>
              </m:r>
            </m:oMath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6x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4y-12=0</m:t>
              </m:r>
            </m:oMath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(x-3)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y-2)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expansion/ 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uitbreiding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(4)</w:t>
            </w:r>
          </w:p>
        </w:tc>
      </w:tr>
      <w:tr w:rsidR="000B2BC7" w:rsidRPr="000B2BC7" w:rsidTr="00D72381">
        <w:trPr>
          <w:trHeight w:val="398"/>
        </w:trPr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2</w:t>
            </w:r>
          </w:p>
        </w:tc>
        <w:tc>
          <w:tcPr>
            <w:tcW w:w="4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-2 with point of contact  (-2;-2) </w:t>
            </w: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and/ 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en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B2BC7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 xml:space="preserve">x 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= 8 met 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raakpunt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(8;-2)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x values/ x 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waardes</w:t>
            </w:r>
            <w:proofErr w:type="spellEnd"/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points of contact/ 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raakpte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(4)</w:t>
            </w:r>
          </w:p>
        </w:tc>
      </w:tr>
      <w:tr w:rsidR="000B2BC7" w:rsidRPr="000B2BC7" w:rsidTr="00D72381">
        <w:trPr>
          <w:trHeight w:val="398"/>
        </w:trPr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3</w:t>
            </w:r>
          </w:p>
        </w:tc>
        <w:tc>
          <w:tcPr>
            <w:tcW w:w="4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In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∆BCD</m:t>
              </m:r>
            </m:oMath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:</w:t>
            </w:r>
          </w:p>
          <w:p w:rsidR="000B2BC7" w:rsidRPr="000B2BC7" w:rsidRDefault="00C57570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90°</m:t>
              </m:r>
            </m:oMath>
            <w:r w:rsidR="000B2BC7"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… 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tan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chord</m:t>
              </m:r>
            </m:oMath>
            <w:r w:rsidR="000B2BC7"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/ raaklyn- koord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BC = BD = 5 …   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isosc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/ 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elykb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44"/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Eq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BD: 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y-2=</m:t>
              </m:r>
            </m:oMath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(x-0)</m:t>
              </m:r>
            </m:oMath>
          </w:p>
          <w:p w:rsidR="000B2BC7" w:rsidRPr="000B2BC7" w:rsidRDefault="000B2BC7" w:rsidP="000B2BC7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y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+2</m:t>
              </m:r>
            </m:oMath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………………   (1)</w:t>
            </w:r>
          </w:p>
          <w:p w:rsidR="000B2BC7" w:rsidRPr="000B2BC7" w:rsidRDefault="000B2BC7" w:rsidP="000B2BC7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D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 xml:space="preserve"> 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(y-2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25</m:t>
              </m:r>
            </m:oMath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……  (2)</w:t>
            </w:r>
          </w:p>
          <w:p w:rsidR="000B2BC7" w:rsidRPr="000B2BC7" w:rsidRDefault="000B2BC7" w:rsidP="000B2BC7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ubst./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erv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(1): 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+2-2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25</m:t>
              </m:r>
            </m:oMath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25</m:t>
              </m:r>
            </m:oMath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=4</m:t>
              </m:r>
            </m:oMath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or/of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≠-4</m:t>
              </m:r>
            </m:oMath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br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y=5</m:t>
              </m:r>
            </m:oMath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E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(4;5)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90</m:t>
              </m:r>
            </m:oMath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C = BD = 5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eq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/ 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gl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(1)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eq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/ 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gl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(2)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ubst.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  <w:sym w:font="Wingdings" w:char="F0FC"/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25</m:t>
              </m:r>
            </m:oMath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   (6)                                                   </w:t>
            </w:r>
          </w:p>
        </w:tc>
      </w:tr>
      <w:tr w:rsidR="000B2BC7" w:rsidRPr="000B2BC7" w:rsidTr="00D72381">
        <w:trPr>
          <w:trHeight w:val="398"/>
        </w:trPr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4</w:t>
            </w:r>
          </w:p>
        </w:tc>
        <w:tc>
          <w:tcPr>
            <w:tcW w:w="4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C57570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x-3+4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+ (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 xml:space="preserve">y+2-2) 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= 25</m:t>
                </m:r>
              </m:oMath>
            </m:oMathPara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+1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 (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y-0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 25</m:t>
              </m:r>
            </m:oMath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OR/OF </w:t>
            </w: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C57570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+2x+1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=25</m:t>
                </m:r>
              </m:oMath>
            </m:oMathPara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2x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24=0</m:t>
              </m:r>
            </m:oMath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+1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(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y-0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                                                            (3)</w:t>
            </w:r>
          </w:p>
        </w:tc>
      </w:tr>
      <w:tr w:rsidR="000B2BC7" w:rsidRPr="000B2BC7" w:rsidTr="00D72381">
        <w:trPr>
          <w:trHeight w:val="398"/>
        </w:trPr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lastRenderedPageBreak/>
              <w:t>2.5</w:t>
            </w:r>
          </w:p>
        </w:tc>
        <w:tc>
          <w:tcPr>
            <w:tcW w:w="4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C57570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CD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5+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4-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=7</m:t>
                </m:r>
              </m:oMath>
            </m:oMathPara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tanθ=7</m:t>
                </m:r>
              </m:oMath>
            </m:oMathPara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71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81,87</w:t>
            </w:r>
            <w:r w:rsidRPr="000B2BC7">
              <w:rPr>
                <w:rFonts w:ascii="Calibri" w:eastAsia="Times New Roman" w:hAnsi="Calibri" w:cs="Times New Roman"/>
                <w:sz w:val="24"/>
                <w:szCs w:val="24"/>
                <w:lang w:val="en-US"/>
              </w:rPr>
              <w:t>°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CD</m:t>
                  </m:r>
                </m:sub>
              </m:sSub>
            </m:oMath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tan 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71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7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answer/ 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ntwoord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(3)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                         </w:t>
            </w:r>
            <w:r w:rsidRPr="000B2B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[20]</w:t>
            </w:r>
          </w:p>
        </w:tc>
      </w:tr>
    </w:tbl>
    <w:p w:rsidR="000B2BC7" w:rsidRPr="000B2BC7" w:rsidRDefault="000B2BC7" w:rsidP="000B2BC7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</w:p>
    <w:p w:rsidR="000B2BC7" w:rsidRPr="000B2BC7" w:rsidRDefault="000B2BC7" w:rsidP="000B2BC7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  <w:r w:rsidRPr="000B2BC7"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  <w:t>Question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5"/>
        <w:gridCol w:w="4610"/>
        <w:gridCol w:w="111"/>
        <w:gridCol w:w="3540"/>
      </w:tblGrid>
      <w:tr w:rsidR="000B2BC7" w:rsidRPr="000B2BC7" w:rsidTr="00D72381">
        <w:trPr>
          <w:trHeight w:val="405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1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 xml:space="preserve">Sin A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CD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AC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w:sym w:font="Wingdings 2" w:char="F050"/>
              </m:r>
            </m:oMath>
            <w:r w:rsidRPr="000B2BC7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t xml:space="preserve">  en/and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 xml:space="preserve"> Sin B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CD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C</m:t>
                  </m:r>
                </m:den>
              </m:f>
            </m:oMath>
            <w:r w:rsidRPr="000B2BC7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sym w:font="Wingdings" w:char="F0FC"/>
            </w: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</w:pPr>
          </w:p>
          <w:p w:rsidR="000B2BC7" w:rsidRPr="000B2BC7" w:rsidRDefault="000B2BC7" w:rsidP="000B2BC7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AC Sin A= CD</m:t>
              </m:r>
            </m:oMath>
            <w:r w:rsidRPr="000B2BC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n/and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BC Sin B= CD</m:t>
              </m:r>
            </m:oMath>
          </w:p>
          <w:p w:rsidR="000B2BC7" w:rsidRPr="000B2BC7" w:rsidRDefault="000B2BC7" w:rsidP="000B2BC7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AC Sin A=BC Sin B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szCs w:val="24"/>
                  </w:rPr>
                  <w:sym w:font="Wingdings 2" w:char="F050"/>
                </m:r>
              </m:oMath>
            </m:oMathPara>
          </w:p>
          <w:p w:rsidR="000B2BC7" w:rsidRPr="000B2BC7" w:rsidRDefault="00C57570" w:rsidP="000B2BC7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AC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Sin B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BC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Sin A</m:t>
                    </m:r>
                  </m:den>
                </m:f>
              </m:oMath>
            </m:oMathPara>
          </w:p>
          <w:p w:rsidR="000B2BC7" w:rsidRPr="000B2BC7" w:rsidRDefault="00C57570" w:rsidP="000B2BC7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a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Sin A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b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Sin B</m:t>
                    </m:r>
                  </m:den>
                </m:f>
              </m:oMath>
            </m:oMathPara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59D67E65" wp14:editId="14BBC3A8">
                      <wp:simplePos x="0" y="0"/>
                      <wp:positionH relativeFrom="column">
                        <wp:posOffset>2552065</wp:posOffset>
                      </wp:positionH>
                      <wp:positionV relativeFrom="paragraph">
                        <wp:posOffset>-578485</wp:posOffset>
                      </wp:positionV>
                      <wp:extent cx="352425" cy="209550"/>
                      <wp:effectExtent l="0" t="0" r="0" b="0"/>
                      <wp:wrapNone/>
                      <wp:docPr id="59" name="Text Box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2425" cy="2095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C57570" w:rsidRDefault="00C57570" w:rsidP="000B2BC7">
                                  <w:r>
                                    <w:sym w:font="Wingdings" w:char="F0FC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9D67E65" id="Text Box 59" o:spid="_x0000_s1044" type="#_x0000_t202" style="position:absolute;margin-left:200.95pt;margin-top:-45.55pt;width:27.75pt;height:16.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" filled="f" stroked="f" strokeweight=".5pt">
                      <v:textbox>
                        <w:txbxContent>
                          <w:p w:rsidR="00C57570" w:rsidRDefault="00C57570" w:rsidP="000B2BC7">
                            <w:r>
                              <w:sym w:font="Wingdings" w:char="F0FC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5757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n-US"/>
              </w:rPr>
              <w:object w:dxaOrig="1440" w:dyaOrig="1440">
                <v:shape id="_x0000_s1260" type="#_x0000_t75" style="position:absolute;margin-left:145.7pt;margin-top:-87.55pt;width:107.9pt;height:79.7pt;z-index:251683840;mso-position-horizontal:absolute;mso-position-horizontal-relative:text;mso-position-vertical:absolute;mso-position-vertical-relative:text;mso-width-relative:page;mso-height-relative:page" wrapcoords="-123 0 -123 21434 21600 21434 21600 0 -123 0">
                  <v:imagedata r:id="rId284" o:title=""/>
                  <w10:wrap type="through"/>
                </v:shape>
                <o:OLEObject Type="Embed" ProgID="PBrush" ShapeID="_x0000_s1260" DrawAspect="Content" ObjectID="_1539720095" r:id="rId285"/>
              </w:objec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onstruction/ </w:t>
            </w:r>
            <w:proofErr w:type="spellStart"/>
            <w:r w:rsidRPr="000B2BC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onstruksie</w:t>
            </w:r>
            <w:proofErr w:type="spellEnd"/>
            <w:r w:rsidRPr="000B2BC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sym w:font="Wingdings" w:char="F0FC"/>
            </w: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 xml:space="preserve">Sin A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CD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AC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w:sym w:font="Wingdings 2" w:char="F050"/>
              </m:r>
            </m:oMath>
            <w:r w:rsidRPr="000B2BC7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t xml:space="preserve">  </w:t>
            </w: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 xml:space="preserve">Sin B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CD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C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w:sym w:font="Wingdings 2" w:char="F050"/>
              </m:r>
            </m:oMath>
            <w:r w:rsidRPr="000B2BC7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t xml:space="preserve"> </w:t>
            </w: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AC Sin A=BC Sin B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w:sym w:font="Wingdings 2" w:char="F050"/>
                </m:r>
              </m:oMath>
            </m:oMathPara>
          </w:p>
          <w:p w:rsidR="000B2BC7" w:rsidRPr="000B2BC7" w:rsidRDefault="00C57570" w:rsidP="000B2BC7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Sin A</m:t>
                  </m:r>
                </m:den>
              </m:f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Sin B</m:t>
                  </m:r>
                </m:den>
              </m:f>
            </m:oMath>
            <w:r w:rsidR="000B2BC7" w:rsidRPr="000B2BC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                              (4)</w:t>
            </w: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af-ZA" w:eastAsia="af-ZA"/>
              </w:rPr>
            </w:pPr>
          </w:p>
        </w:tc>
      </w:tr>
      <w:tr w:rsidR="000B2BC7" w:rsidRPr="000B2BC7" w:rsidTr="00D72381">
        <w:trPr>
          <w:trHeight w:val="3237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2</w:t>
            </w:r>
          </w:p>
        </w:tc>
        <w:tc>
          <w:tcPr>
            <w:tcW w:w="94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C57570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af-ZA" w:eastAsia="af-ZA"/>
              </w:rPr>
              <w:object w:dxaOrig="1440" w:dyaOrig="1440">
                <v:shape id="_x0000_s1261" type="#_x0000_t75" style="position:absolute;margin-left:78.95pt;margin-top:9.75pt;width:188pt;height:150.25pt;z-index:-251630592;mso-position-horizontal-relative:text;mso-position-vertical-relative:text" wrapcoords="0 0 21600 0 21600 21600 0 21600 0 0">
                  <v:imagedata r:id="rId279" o:title=""/>
                  <w10:wrap type="topAndBottom"/>
                </v:shape>
                <o:OLEObject Type="Embed" ProgID="PowerPoint.Slide.8" ShapeID="_x0000_s1261" DrawAspect="Content" ObjectID="_1539720096" r:id="rId286"/>
              </w:object>
            </w:r>
          </w:p>
        </w:tc>
      </w:tr>
      <w:tr w:rsidR="000B2BC7" w:rsidRPr="000B2BC7" w:rsidTr="00D72381">
        <w:trPr>
          <w:trHeight w:val="421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2.1</w:t>
            </w:r>
          </w:p>
        </w:tc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af-ZA" w:eastAsia="af-Z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af-ZA" w:eastAsia="af-ZA"/>
                  </w:rPr>
                  <m:t>A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>C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af-ZA" w:eastAsia="af-ZA"/>
                  </w:rPr>
                  <m:t>B=180°-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>α+β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</w:tc>
        <w:tc>
          <w:tcPr>
            <w:tcW w:w="42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af-ZA" w:eastAsia="af-ZA"/>
                </w:rPr>
                <m:t>A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af-ZA" w:eastAsia="af-ZA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af-ZA" w:eastAsia="af-ZA"/>
                    </w:rPr>
                    <m:t>C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af-ZA" w:eastAsia="af-ZA"/>
                </w:rPr>
                <m:t>B</m:t>
              </m:r>
              <m:r>
                <w:rPr>
                  <w:rFonts w:ascii="Cambria Math" w:eastAsia="Calibri" w:hAnsi="Cambria Math" w:cs="Times New Roman"/>
                  <w:i/>
                  <w:noProof/>
                  <w:sz w:val="24"/>
                  <w:szCs w:val="24"/>
                  <w:lang w:val="af-ZA" w:eastAsia="af-ZA"/>
                </w:rPr>
                <w:sym w:font="Wingdings 2" w:char="F050"/>
              </m:r>
            </m:oMath>
            <w:r w:rsidRPr="000B2BC7"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  <w:t xml:space="preserve">                                             (1)</w:t>
            </w:r>
          </w:p>
          <w:p w:rsidR="000B2BC7" w:rsidRPr="000B2BC7" w:rsidRDefault="000B2BC7" w:rsidP="000B2BC7">
            <w:pPr>
              <w:tabs>
                <w:tab w:val="right" w:pos="2453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</w:p>
        </w:tc>
      </w:tr>
      <w:tr w:rsidR="000B2BC7" w:rsidRPr="000B2BC7" w:rsidTr="00D72381">
        <w:trPr>
          <w:trHeight w:val="405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2.2</w:t>
            </w:r>
          </w:p>
        </w:tc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noProof/>
                    <w:sz w:val="24"/>
                    <w:szCs w:val="24"/>
                    <w:lang w:val="af-ZA" w:eastAsia="af-ZA"/>
                  </w:rPr>
                  <m:t>∴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sz w:val="24"/>
                        <w:szCs w:val="24"/>
                        <w:lang w:val="af-ZA" w:eastAsia="af-ZA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noProof/>
                        <w:sz w:val="24"/>
                        <w:szCs w:val="24"/>
                        <w:lang w:val="af-ZA" w:eastAsia="af-ZA"/>
                      </w:rPr>
                      <m:t>AC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β</m:t>
                        </m:r>
                      </m:e>
                    </m:func>
                  </m:den>
                </m:f>
                <m:r>
                  <w:rPr>
                    <w:rFonts w:ascii="Cambria Math" w:eastAsia="Calibri" w:hAnsi="Cambria Math" w:cs="Times New Roman"/>
                    <w:noProof/>
                    <w:sz w:val="24"/>
                    <w:szCs w:val="24"/>
                    <w:lang w:val="af-ZA" w:eastAsia="af-ZA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sz w:val="24"/>
                        <w:szCs w:val="24"/>
                        <w:lang w:val="af-ZA" w:eastAsia="af-ZA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noProof/>
                        <w:sz w:val="24"/>
                        <w:szCs w:val="24"/>
                        <w:lang w:val="af-ZA" w:eastAsia="af-ZA"/>
                      </w:rPr>
                      <m:t>25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(180°-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af-ZA" w:eastAsia="af-Z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imes New Roman"/>
                                <w:noProof/>
                                <w:sz w:val="24"/>
                                <w:szCs w:val="24"/>
                                <w:lang w:val="af-ZA" w:eastAsia="af-ZA"/>
                              </w:rPr>
                              <m:t>α+β</m:t>
                            </m:r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)</m:t>
                        </m:r>
                      </m:e>
                    </m:func>
                  </m:den>
                </m:f>
                <m:r>
                  <w:rPr>
                    <w:rFonts w:ascii="Cambria Math" w:eastAsia="Calibri" w:hAnsi="Cambria Math" w:cs="Times New Roman"/>
                    <w:i/>
                    <w:noProof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noProof/>
                    <w:sz w:val="24"/>
                    <w:szCs w:val="24"/>
                    <w:lang w:val="af-ZA" w:eastAsia="af-ZA"/>
                  </w:rPr>
                  <m:t>∴AC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sz w:val="24"/>
                        <w:szCs w:val="24"/>
                        <w:lang w:val="af-ZA" w:eastAsia="af-ZA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noProof/>
                        <w:sz w:val="24"/>
                        <w:szCs w:val="24"/>
                        <w:lang w:val="af-ZA" w:eastAsia="af-ZA"/>
                      </w:rPr>
                      <m:t xml:space="preserve">25 </m:t>
                    </m:r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β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(α+β)</m:t>
                        </m:r>
                      </m:e>
                    </m:func>
                  </m:den>
                </m:f>
                <m: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  <w:p w:rsidR="000B2BC7" w:rsidRPr="000B2BC7" w:rsidRDefault="00C57570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>∴ta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  <w:sym w:font="Symbol" w:char="F066"/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 xml:space="preserve"> = 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af-ZA" w:eastAsia="af-Z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af-ZA" w:eastAsia="af-ZA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af-ZA" w:eastAsia="af-ZA"/>
                          </w:rPr>
                          <m:t>AC</m:t>
                        </m:r>
                      </m:den>
                    </m:f>
                  </m:e>
                </m:func>
                <m: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af-ZA" w:eastAsia="af-ZA"/>
                </w:rPr>
                <m:t xml:space="preserve">h=AC 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af-ZA" w:eastAsia="af-Z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af-ZA" w:eastAsia="af-ZA"/>
                    </w:rPr>
                    <m:t xml:space="preserve"> ta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af-ZA" w:eastAsia="af-ZA"/>
                    </w:rPr>
                    <w:sym w:font="Symbol" w:char="F066"/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af-ZA" w:eastAsia="af-ZA"/>
                    </w:rPr>
                    <m:t xml:space="preserve"> </m:t>
                  </m:r>
                </m:e>
              </m:func>
            </m:oMath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af-ZA" w:eastAsia="af-ZA"/>
                </w:rPr>
                <w:sym w:font="Wingdings 2" w:char="F050"/>
              </m:r>
            </m:oMath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af-ZA" w:eastAsia="af-ZA"/>
                  </w:rPr>
                  <m:t xml:space="preserve">∴h=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sz w:val="24"/>
                        <w:szCs w:val="24"/>
                        <w:lang w:val="af-ZA" w:eastAsia="af-ZA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noProof/>
                        <w:sz w:val="24"/>
                        <w:szCs w:val="24"/>
                        <w:lang w:val="af-ZA" w:eastAsia="af-ZA"/>
                      </w:rPr>
                      <m:t xml:space="preserve">25 </m:t>
                    </m:r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β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  <w:sym w:font="Symbol" w:char="F066"/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(α+β)</m:t>
                        </m:r>
                      </m:e>
                    </m:func>
                  </m:den>
                </m:f>
                <m: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2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  <w:r w:rsidRPr="000B2BC7"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  <w:t xml:space="preserve">sin formula </w:t>
            </w:r>
            <m:oMath>
              <m: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af-ZA" w:eastAsia="af-ZA"/>
                </w:rPr>
                <w:sym w:font="Wingdings 2" w:char="F050"/>
              </m:r>
            </m:oMath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</w:p>
          <w:p w:rsidR="000B2BC7" w:rsidRPr="000B2BC7" w:rsidRDefault="00C57570" w:rsidP="000B2BC7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  <w:lang w:val="af-ZA" w:eastAsia="af-Z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  <w:lang w:val="af-ZA" w:eastAsia="af-ZA"/>
                    </w:rPr>
                    <m:t>sin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  <w:lang w:val="af-ZA" w:eastAsia="af-ZA"/>
                    </w:rPr>
                    <m:t>(α+β)</m:t>
                  </m:r>
                </m:e>
              </m:func>
            </m:oMath>
            <w:r w:rsidR="000B2BC7" w:rsidRPr="000B2BC7"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  <w:sym w:font="Wingdings" w:char="F0FC"/>
            </w: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  <w:r w:rsidRPr="000B2BC7"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  <w:t xml:space="preserve">AC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af-ZA" w:eastAsia="af-ZA"/>
                </w:rPr>
                <m:t>=</m:t>
              </m:r>
              <m: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af-ZA" w:eastAsia="af-ZA"/>
                </w:rPr>
                <w:sym w:font="Wingdings 2" w:char="F050"/>
              </m:r>
            </m:oMath>
          </w:p>
          <w:p w:rsidR="000B2BC7" w:rsidRPr="000B2BC7" w:rsidRDefault="00C57570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>ta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  <w:sym w:font="Symbol" w:char="F066"/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 xml:space="preserve"> = 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af-ZA" w:eastAsia="af-Z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af-ZA" w:eastAsia="af-ZA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af-ZA" w:eastAsia="af-ZA"/>
                          </w:rPr>
                          <m:t>AC</m:t>
                        </m:r>
                      </m:den>
                    </m:f>
                  </m:e>
                </m:func>
                <m: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af-ZA" w:eastAsia="af-ZA"/>
                </w:rPr>
                <m:t xml:space="preserve">h=AC 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af-ZA" w:eastAsia="af-Z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af-ZA" w:eastAsia="af-ZA"/>
                    </w:rPr>
                    <m:t xml:space="preserve"> ta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af-ZA" w:eastAsia="af-ZA"/>
                    </w:rPr>
                    <w:sym w:font="Symbol" w:char="F066"/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af-ZA" w:eastAsia="af-ZA"/>
                    </w:rPr>
                    <m:t xml:space="preserve"> </m:t>
                  </m:r>
                </m:e>
              </m:func>
            </m:oMath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af-ZA" w:eastAsia="af-ZA"/>
                </w:rPr>
                <w:sym w:font="Wingdings 2" w:char="F050"/>
              </m:r>
            </m:oMath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af-ZA" w:eastAsia="af-ZA"/>
                </w:rPr>
                <m:t xml:space="preserve">h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  <w:lang w:val="af-ZA" w:eastAsia="af-ZA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  <w:lang w:val="af-ZA" w:eastAsia="af-ZA"/>
                    </w:rPr>
                    <m:t xml:space="preserve">25 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  <w:lang w:val="af-ZA" w:eastAsia="af-Z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  <w:lang w:val="af-ZA" w:eastAsia="af-Z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  <w:lang w:val="af-ZA" w:eastAsia="af-ZA"/>
                        </w:rPr>
                        <m:t>β</m:t>
                      </m:r>
                    </m:e>
                  </m:func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  <w:lang w:val="af-ZA" w:eastAsia="af-Z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  <w:lang w:val="af-ZA" w:eastAsia="af-ZA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  <w:lang w:val="af-ZA" w:eastAsia="af-ZA"/>
                        </w:rPr>
                        <w:sym w:font="Symbol" w:char="F066"/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  <w:lang w:val="af-ZA" w:eastAsia="af-Z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  <w:lang w:val="af-ZA" w:eastAsia="af-Z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  <w:lang w:val="af-ZA" w:eastAsia="af-ZA"/>
                        </w:rPr>
                        <m:t>(α+β)</m:t>
                      </m:r>
                    </m:e>
                  </m:func>
                </m:den>
              </m:f>
            </m:oMath>
            <w:r w:rsidRPr="000B2BC7"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  <w:t xml:space="preserve">                             (5)</w:t>
            </w: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                   </w:t>
            </w: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  <w:r w:rsidRPr="000B2BC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               </w:t>
            </w:r>
            <w:r w:rsidRPr="000B2B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[9]</w:t>
            </w:r>
          </w:p>
        </w:tc>
      </w:tr>
    </w:tbl>
    <w:p w:rsidR="000B2BC7" w:rsidRDefault="000B2BC7" w:rsidP="000B2BC7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</w:p>
    <w:p w:rsidR="000B2BC7" w:rsidRDefault="000B2BC7" w:rsidP="000B2BC7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</w:p>
    <w:p w:rsidR="000B2BC7" w:rsidRPr="000B2BC7" w:rsidRDefault="000B2BC7" w:rsidP="000B2BC7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</w:p>
    <w:p w:rsidR="000B2BC7" w:rsidRPr="000B2BC7" w:rsidRDefault="000B2BC7" w:rsidP="000B2BC7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  <w:r w:rsidRPr="000B2BC7"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  <w:t>Question 4</w:t>
      </w: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5954"/>
        <w:gridCol w:w="2551"/>
        <w:gridCol w:w="709"/>
      </w:tblGrid>
      <w:tr w:rsidR="000B2BC7" w:rsidRPr="000B2BC7" w:rsidTr="00D72381">
        <w:trPr>
          <w:trHeight w:val="467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Cambria" w:eastAsia="Times New Roman" w:hAnsi="Cambria" w:cs="Times New Roman"/>
                <w:lang w:val="en-US"/>
              </w:rPr>
            </w:pPr>
            <w:r w:rsidRPr="000B2BC7">
              <w:rPr>
                <w:rFonts w:ascii="Cambria" w:eastAsia="Times New Roman" w:hAnsi="Cambria" w:cs="Times New Roman"/>
                <w:lang w:val="en-US"/>
              </w:rPr>
              <w:t>4.1.1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Cambria" w:eastAsia="Times New Roman" w:hAnsi="Cambria" w:cs="Times New Roman"/>
                <w:lang w:val="en-US"/>
              </w:rPr>
            </w:pPr>
            <m:oMath>
              <m:r>
                <w:rPr>
                  <w:rFonts w:ascii="Cambria Math" w:eastAsia="Times New Roman" w:hAnsi="Cambria Math" w:cs="Arial"/>
                  <w:lang w:val="en-US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 xml:space="preserve">A 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lang w:val="en-US"/>
                    </w:rPr>
                    <m:t>or</m:t>
                  </m:r>
                  <m:r>
                    <w:rPr>
                      <w:rFonts w:ascii="Cambria Math" w:eastAsia="Times New Roman" w:hAnsi="Cambria Math" w:cs="Arial"/>
                      <w:lang w:val="en-US"/>
                    </w:rPr>
                    <m:t xml:space="preserve"> B</m:t>
                  </m:r>
                </m:e>
              </m:d>
              <m:r>
                <w:rPr>
                  <w:rFonts w:ascii="Cambria Math" w:eastAsia="Times New Roman" w:hAnsi="Cambria Math" w:cs="Arial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lang w:val="en-US"/>
                    </w:rPr>
                    <m:t>8</m:t>
                  </m:r>
                </m:den>
              </m:f>
              <m:r>
                <w:rPr>
                  <w:rFonts w:ascii="Cambria Math" w:eastAsia="Times New Roman" w:hAnsi="Cambria Math" w:cs="Arial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Arial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lang w:val="en-US"/>
                    </w:rPr>
                    <m:t>8</m:t>
                  </m:r>
                </m:den>
              </m:f>
            </m:oMath>
            <w:r w:rsidRPr="000B2BC7">
              <w:rPr>
                <w:rFonts w:ascii="Cambria" w:eastAsia="Times New Roman" w:hAnsi="Cambria" w:cs="Arial"/>
                <w:lang w:val="en-US"/>
              </w:rPr>
              <w:tab/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lang w:val="en-US"/>
                    </w:rPr>
                    <m:t>8</m:t>
                  </m:r>
                </m:den>
              </m:f>
            </m:oMath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>(1)</w:t>
            </w:r>
          </w:p>
        </w:tc>
      </w:tr>
      <w:tr w:rsidR="000B2BC7" w:rsidRPr="000B2BC7" w:rsidTr="00D72381">
        <w:trPr>
          <w:trHeight w:val="398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Cambria" w:eastAsia="Times New Roman" w:hAnsi="Cambria" w:cs="Times New Roman"/>
                <w:lang w:val="en-US"/>
              </w:rPr>
            </w:pPr>
            <w:r w:rsidRPr="000B2BC7">
              <w:rPr>
                <w:rFonts w:ascii="Cambria" w:eastAsia="Times New Roman" w:hAnsi="Cambria" w:cs="Times New Roman"/>
                <w:lang w:val="en-US"/>
              </w:rPr>
              <w:t>4.1.2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Cambria" w:eastAsia="Times New Roman" w:hAnsi="Cambria" w:cs="Arial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Arial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 and </m:t>
                    </m:r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B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eastAsia="Times New Roman" w:hAnsi="Cambria Math" w:cs="Arial"/>
                    <w:lang w:val="en-US"/>
                  </w:rPr>
                  <m:t>×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eastAsia="Times New Roman" w:hAnsi="Cambria Math" w:cs="Arial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2</m:t>
                    </m:r>
                  </m:den>
                </m:f>
              </m:oMath>
            </m:oMathPara>
          </w:p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Cambria" w:eastAsia="Times New Roman" w:hAnsi="Cambria" w:cs="Arial"/>
                <w:lang w:val="en-US"/>
              </w:rPr>
            </w:pPr>
          </w:p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Cambria" w:eastAsia="Times New Roman" w:hAnsi="Cambria" w:cs="Arial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A 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lang w:val="en-US"/>
                      </w:rPr>
                      <m:t>or</m:t>
                    </m:r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 B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=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+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B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-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A 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lang w:val="en-US"/>
                      </w:rPr>
                      <m:t>and</m:t>
                    </m:r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 B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eastAsia="Times New Roman" w:hAnsi="Cambria Math" w:cs="Arial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eastAsia="Times New Roman" w:hAnsi="Cambria Math" w:cs="Arial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Arial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17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2</m:t>
                    </m:r>
                  </m:den>
                </m:f>
              </m:oMath>
            </m:oMathPara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m:oMath>
              <m:r>
                <w:rPr>
                  <w:rFonts w:ascii="Cambria Math" w:eastAsia="Times New Roman" w:hAnsi="Cambria Math" w:cs="Arial"/>
                  <w:lang w:val="en-US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>A∩B</m:t>
                  </m:r>
                </m:e>
              </m:d>
              <m:r>
                <w:rPr>
                  <w:rFonts w:ascii="Cambria Math" w:eastAsia="Times New Roman" w:hAnsi="Cambria Math" w:cs="Arial"/>
                  <w:lang w:val="en-US"/>
                </w:rPr>
                <m:t xml:space="preserve"> </m:t>
              </m:r>
            </m:oMath>
            <w:r w:rsidRPr="000B2BC7">
              <w:rPr>
                <w:rFonts w:ascii="Times New Roman" w:eastAsia="Times New Roman" w:hAnsi="Times New Roman" w:cs="Times New Roman"/>
                <w:lang w:val="en-US"/>
              </w:rPr>
              <w:t>or</w:t>
            </w:r>
          </w:p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 and </m:t>
                    </m:r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B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2</m:t>
                    </m:r>
                  </m:den>
                </m:f>
              </m:oMath>
            </m:oMathPara>
          </w:p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Cambria" w:eastAsia="Times New Roman" w:hAnsi="Cambria" w:cs="Arial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m:oMath>
              <m:r>
                <w:rPr>
                  <w:rFonts w:ascii="Cambria Math" w:eastAsia="Times New Roman" w:hAnsi="Cambria Math" w:cs="Arial"/>
                  <w:lang w:val="en-US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>A∪B</m:t>
                  </m:r>
                </m:e>
              </m:d>
              <m:r>
                <w:rPr>
                  <w:rFonts w:ascii="Cambria Math" w:eastAsia="Times New Roman" w:hAnsi="Cambria Math" w:cs="Arial"/>
                  <w:lang w:val="en-US"/>
                </w:rPr>
                <m:t>=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>A</m:t>
                  </m:r>
                </m:e>
              </m:d>
              <m:r>
                <w:rPr>
                  <w:rFonts w:ascii="Cambria Math" w:eastAsia="Times New Roman" w:hAnsi="Cambria Math" w:cs="Arial"/>
                  <w:lang w:val="en-US"/>
                </w:rPr>
                <m:t>+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>B</m:t>
                  </m:r>
                </m:e>
              </m:d>
              <m:r>
                <w:rPr>
                  <w:rFonts w:ascii="Cambria Math" w:eastAsia="Times New Roman" w:hAnsi="Cambria Math" w:cs="Arial"/>
                  <w:lang w:val="en-US"/>
                </w:rPr>
                <m:t>-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>A∩B</m:t>
                  </m:r>
                </m:e>
              </m:d>
            </m:oMath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lang w:val="en-US"/>
                    </w:rPr>
                    <m:t>17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lang w:val="en-US"/>
                    </w:rPr>
                    <m:t>32</m:t>
                  </m:r>
                </m:den>
              </m:f>
            </m:oMath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>(3)</w:t>
            </w:r>
          </w:p>
        </w:tc>
      </w:tr>
      <w:tr w:rsidR="000B2BC7" w:rsidRPr="000B2BC7" w:rsidTr="00D72381">
        <w:trPr>
          <w:trHeight w:val="4836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>4.2.1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24DCB24" wp14:editId="7D76E603">
                      <wp:simplePos x="0" y="0"/>
                      <wp:positionH relativeFrom="column">
                        <wp:posOffset>1318260</wp:posOffset>
                      </wp:positionH>
                      <wp:positionV relativeFrom="paragraph">
                        <wp:posOffset>89535</wp:posOffset>
                      </wp:positionV>
                      <wp:extent cx="905510" cy="732790"/>
                      <wp:effectExtent l="0" t="0" r="27940" b="29210"/>
                      <wp:wrapNone/>
                      <wp:docPr id="84" name="Straight Connector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05510" cy="73279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2D7FCBF" id="Straight Connector 84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8pt,7.05pt" to="175.1pt,6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"/>
                  </w:pict>
                </mc:Fallback>
              </mc:AlternateContent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                         VW             VW;VW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 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562FB4D" wp14:editId="514F8D44">
                      <wp:simplePos x="0" y="0"/>
                      <wp:positionH relativeFrom="column">
                        <wp:posOffset>1318308</wp:posOffset>
                      </wp:positionH>
                      <wp:positionV relativeFrom="paragraph">
                        <wp:posOffset>126820</wp:posOffset>
                      </wp:positionV>
                      <wp:extent cx="957532" cy="319178"/>
                      <wp:effectExtent l="0" t="0" r="14605" b="24130"/>
                      <wp:wrapNone/>
                      <wp:docPr id="85" name="Straight Connector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7532" cy="319178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31C164" id="Straight Connector 85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8pt,10pt" to="179.2pt,3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"/>
                  </w:pict>
                </mc:Fallback>
              </mc:AlternateContent>
            </w:r>
            <w:r w:rsidRPr="000B2BC7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3EB50CD" wp14:editId="2587C647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176530</wp:posOffset>
                      </wp:positionV>
                      <wp:extent cx="828040" cy="490855"/>
                      <wp:effectExtent l="0" t="0" r="29210" b="23495"/>
                      <wp:wrapNone/>
                      <wp:docPr id="86" name="Straight Connector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28040" cy="49085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91B89F" id="Straight Connector 86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15pt,13.9pt" to="65.05pt,5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"/>
                  </w:pict>
                </mc:Fallback>
              </mc:AlternateContent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2</m:t>
                  </m:r>
                </m:den>
              </m:f>
            </m:oMath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VW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 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8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        BMW            VW;BMW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64CE6ABB" wp14:editId="5DE17913">
                      <wp:simplePos x="0" y="0"/>
                      <wp:positionH relativeFrom="column">
                        <wp:posOffset>1378693</wp:posOffset>
                      </wp:positionH>
                      <wp:positionV relativeFrom="paragraph">
                        <wp:posOffset>162979</wp:posOffset>
                      </wp:positionV>
                      <wp:extent cx="948905" cy="422215"/>
                      <wp:effectExtent l="0" t="0" r="22860" b="35560"/>
                      <wp:wrapNone/>
                      <wp:docPr id="87" name="Straight Connector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48905" cy="4222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6E4F691" id="Straight Connector 87" o:spid="_x0000_s1026" style="position:absolute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.55pt,12.85pt" to="183.25pt,4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"/>
                  </w:pict>
                </mc:Fallback>
              </mc:AlternateContent>
            </w:r>
            <w:r w:rsidRPr="000B2BC7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DEEB262" wp14:editId="393E2355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104140</wp:posOffset>
                      </wp:positionV>
                      <wp:extent cx="879475" cy="335915"/>
                      <wp:effectExtent l="0" t="0" r="15875" b="26035"/>
                      <wp:wrapNone/>
                      <wp:docPr id="88" name="Straight Connector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79475" cy="3359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414575" id="Straight Connector 88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1pt,8.2pt" to="69.15pt,3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"/>
                  </w:pict>
                </mc:Fallback>
              </mc:AlternateContent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                         VW</w:t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ab/>
              <w:t xml:space="preserve">     BMW;VW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 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FDE4388" wp14:editId="2CD16F1B">
                      <wp:simplePos x="0" y="0"/>
                      <wp:positionH relativeFrom="column">
                        <wp:posOffset>1378693</wp:posOffset>
                      </wp:positionH>
                      <wp:positionV relativeFrom="paragraph">
                        <wp:posOffset>99899</wp:posOffset>
                      </wp:positionV>
                      <wp:extent cx="948690" cy="276045"/>
                      <wp:effectExtent l="0" t="0" r="22860" b="29210"/>
                      <wp:wrapNone/>
                      <wp:docPr id="60" name="Straight Connector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48690" cy="27604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78F4662" id="Straight Connector 60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.55pt,7.85pt" to="183.25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"/>
                  </w:pict>
                </mc:Fallback>
              </mc:AlternateConten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              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8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2</m:t>
                  </m:r>
                </m:den>
              </m:f>
            </m:oMath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      BMW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 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7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         BMW</w:t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ab/>
              <w:t xml:space="preserve">    BMW;BMW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          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both BMW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×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31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5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49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≈0,31</m:t>
                </m:r>
              </m:oMath>
            </m:oMathPara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proofErr w:type="spellStart"/>
            <w:r w:rsidRPr="000B2BC7">
              <w:rPr>
                <w:rFonts w:ascii="Times New Roman" w:eastAsia="Times New Roman" w:hAnsi="Times New Roman" w:cs="Times New Roman"/>
                <w:lang w:val="en-US"/>
              </w:rPr>
              <w:t>Boomdiagram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lang w:val="en-US"/>
              </w:rPr>
              <w:t>/Tree diagram (</w:t>
            </w:r>
            <w:proofErr w:type="spellStart"/>
            <w:r w:rsidRPr="000B2BC7">
              <w:rPr>
                <w:rFonts w:ascii="Times New Roman" w:eastAsia="Times New Roman" w:hAnsi="Times New Roman" w:cs="Times New Roman"/>
                <w:lang w:val="en-US"/>
              </w:rPr>
              <w:t>takke</w:t>
            </w:r>
            <w:proofErr w:type="spellEnd"/>
            <w:r w:rsidRPr="000B2BC7">
              <w:rPr>
                <w:rFonts w:ascii="Times New Roman" w:eastAsia="Times New Roman" w:hAnsi="Times New Roman" w:cs="Times New Roman"/>
                <w:lang w:val="en-US"/>
              </w:rPr>
              <w:t>/branches)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8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2</m:t>
                  </m:r>
                </m:den>
              </m:f>
              <m:r>
                <w:rPr>
                  <w:rFonts w:ascii="Cambria Math" w:eastAsia="Times New Roman" w:hAnsi="Cambria Math" w:cs="Times New Roman"/>
                  <w:lang w:val="en-US"/>
                </w:rPr>
                <m:t>×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7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5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496</m:t>
                  </m:r>
                </m:den>
              </m:f>
              <m:r>
                <w:rPr>
                  <w:rFonts w:ascii="Cambria Math" w:eastAsia="Times New Roman" w:hAnsi="Cambria Math" w:cs="Times New Roman"/>
                  <w:lang w:val="en-US"/>
                </w:rPr>
                <m:t>≈0,31</m:t>
              </m:r>
            </m:oMath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>(4)</w:t>
            </w:r>
          </w:p>
        </w:tc>
      </w:tr>
      <w:tr w:rsidR="000B2BC7" w:rsidRPr="000B2BC7" w:rsidTr="00D72381">
        <w:trPr>
          <w:trHeight w:val="126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>4.2.2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noProof/>
                <w:lang w:eastAsia="en-Z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BMW… VW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×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31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6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24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≈0,25</m:t>
                </m:r>
              </m:oMath>
            </m:oMathPara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8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2</m:t>
                  </m:r>
                </m:den>
              </m:f>
              <m:r>
                <w:rPr>
                  <w:rFonts w:ascii="Cambria Math" w:eastAsia="Times New Roman" w:hAnsi="Cambria Math" w:cs="Times New Roman"/>
                  <w:lang w:val="en-US"/>
                </w:rPr>
                <m:t>×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6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248</m:t>
                  </m:r>
                </m:den>
              </m:f>
              <m:r>
                <w:rPr>
                  <w:rFonts w:ascii="Cambria Math" w:eastAsia="Times New Roman" w:hAnsi="Cambria Math" w:cs="Times New Roman"/>
                  <w:lang w:val="en-US"/>
                </w:rPr>
                <m:t>≈0,25</m:t>
              </m:r>
            </m:oMath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>(2)</w:t>
            </w:r>
          </w:p>
        </w:tc>
      </w:tr>
      <w:tr w:rsidR="000B2BC7" w:rsidRPr="000B2BC7" w:rsidTr="00D72381">
        <w:trPr>
          <w:trHeight w:val="398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>4.3.1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E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7.13!.6</m:t>
                </m:r>
              </m:oMath>
            </m:oMathPara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15!</m:t>
                </m:r>
              </m:oMath>
            </m:oMathPara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E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(E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(S)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7.13!.6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5!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E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en-US"/>
                </w:rPr>
                <m:t>=7.13!.6</m:t>
              </m:r>
            </m:oMath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en-US"/>
                </w:rPr>
                <m:t>=15!</m:t>
              </m:r>
            </m:oMath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i/>
                    <w:lang w:val="en-US"/>
                  </w:rPr>
                  <w:sym w:font="Wingdings" w:char="F0FC"/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ind w:left="266" w:hanging="266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ind w:left="266" w:hanging="266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ind w:left="266" w:hanging="266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ind w:left="266" w:hanging="266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>(3)</w:t>
            </w:r>
          </w:p>
        </w:tc>
      </w:tr>
      <w:tr w:rsidR="000B2BC7" w:rsidRPr="000B2BC7" w:rsidTr="00D72381">
        <w:trPr>
          <w:trHeight w:val="398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>4.3.2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lang w:val="en-US"/>
              </w:rPr>
            </w:pPr>
            <m:oMath>
              <m:r>
                <w:rPr>
                  <w:rFonts w:ascii="Cambria Math" w:eastAsia="Times New Roman" w:hAnsi="Cambria Math" w:cs="Times New Roman"/>
                  <w:noProof/>
                  <w:lang w:val="en-US"/>
                </w:rPr>
                <m:t>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noProof/>
                      <w:lang w:val="en-US"/>
                    </w:rPr>
                    <m:t>E</m:t>
                  </m:r>
                </m:e>
              </m:d>
              <m:r>
                <w:rPr>
                  <w:rFonts w:ascii="Cambria Math" w:eastAsia="Times New Roman" w:hAnsi="Cambria Math" w:cs="Times New Roman"/>
                  <w:noProof/>
                  <w:lang w:val="en-US"/>
                </w:rPr>
                <m:t>=8!7!</m:t>
              </m:r>
            </m:oMath>
            <w:r w:rsidRPr="000B2BC7">
              <w:rPr>
                <w:rFonts w:ascii="Times New Roman" w:eastAsia="Times New Roman" w:hAnsi="Times New Roman" w:cs="Times New Roman"/>
                <w:noProof/>
                <w:lang w:val="en-US"/>
              </w:rPr>
              <w:t xml:space="preserve">     </w:t>
            </w:r>
          </w:p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15!</m:t>
                </m:r>
              </m:oMath>
            </m:oMathPara>
          </w:p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E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(E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(S)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8!7!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5!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6435</m:t>
                    </m:r>
                  </m:den>
                </m:f>
              </m:oMath>
            </m:oMathPara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 </w:t>
            </w:r>
            <m:oMath>
              <m:r>
                <w:rPr>
                  <w:rFonts w:ascii="Cambria Math" w:eastAsia="Times New Roman" w:hAnsi="Cambria Math" w:cs="Times New Roman"/>
                  <w:noProof/>
                  <w:lang w:val="en-US"/>
                </w:rPr>
                <m:t>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noProof/>
                      <w:lang w:val="en-US"/>
                    </w:rPr>
                    <m:t>E</m:t>
                  </m:r>
                </m:e>
              </m:d>
              <m:r>
                <w:rPr>
                  <w:rFonts w:ascii="Cambria Math" w:eastAsia="Times New Roman" w:hAnsi="Cambria Math" w:cs="Times New Roman"/>
                  <w:noProof/>
                  <w:lang w:val="en-US"/>
                </w:rPr>
                <m:t>=8!7!</m:t>
              </m:r>
            </m:oMath>
            <w:r w:rsidRPr="000B2BC7">
              <w:rPr>
                <w:rFonts w:ascii="Times New Roman" w:eastAsia="Times New Roman" w:hAnsi="Times New Roman" w:cs="Times New Roman"/>
                <w:noProof/>
                <w:lang w:val="en-US"/>
              </w:rPr>
              <w:t xml:space="preserve">     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E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n(E)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n(S)</m:t>
                  </m:r>
                </m:den>
              </m:f>
              <m:r>
                <w:rPr>
                  <w:rFonts w:ascii="Cambria Math" w:eastAsia="Times New Roman" w:hAnsi="Cambria Math" w:cs="Times New Roman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8!7!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5!</m:t>
                  </m:r>
                </m:den>
              </m:f>
            </m:oMath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 </w:t>
            </w: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>
              <m:r>
                <w:rPr>
                  <w:rFonts w:ascii="Cambria Math" w:eastAsia="Times New Roman" w:hAnsi="Cambria Math" w:cs="Times New Roman"/>
                  <w:i/>
                  <w:lang w:val="en-US"/>
                </w:rPr>
                <w:sym w:font="Wingdings" w:char="F0FC"/>
              </m:r>
            </m:oMath>
            <w:r w:rsidRPr="000B2BC7">
              <w:rPr>
                <w:rFonts w:ascii="Times New Roman" w:eastAsia="Times New Roman" w:hAnsi="Times New Roman" w:cs="Times New Roman"/>
                <w:lang w:val="en-US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6435</m:t>
                  </m:r>
                </m:den>
              </m:f>
            </m:oMath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lang w:val="en-US"/>
              </w:rPr>
              <w:t>(3)</w:t>
            </w:r>
          </w:p>
        </w:tc>
      </w:tr>
      <w:tr w:rsidR="000B2BC7" w:rsidRPr="000B2BC7" w:rsidTr="00D72381">
        <w:trPr>
          <w:trHeight w:val="398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2BC7" w:rsidRPr="000B2BC7" w:rsidRDefault="000B2BC7" w:rsidP="000B2BC7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0B2BC7">
              <w:rPr>
                <w:rFonts w:ascii="Times New Roman" w:eastAsia="Times New Roman" w:hAnsi="Times New Roman" w:cs="Times New Roman"/>
                <w:b/>
                <w:lang w:val="en-US"/>
              </w:rPr>
              <w:t>[16]</w:t>
            </w:r>
          </w:p>
        </w:tc>
      </w:tr>
    </w:tbl>
    <w:p w:rsidR="000B2BC7" w:rsidRPr="000B2BC7" w:rsidRDefault="000B2BC7" w:rsidP="000B2BC7">
      <w:pPr>
        <w:rPr>
          <w:lang w:val="en-US"/>
        </w:rPr>
      </w:pPr>
    </w:p>
    <w:p w:rsidR="00CB2719" w:rsidRPr="00CB2719" w:rsidRDefault="00CB2719" w:rsidP="00CB2719">
      <w:pPr>
        <w:rPr>
          <w:lang w:eastAsia="en-ZA"/>
        </w:rPr>
      </w:pPr>
    </w:p>
    <w:p w:rsidR="0045552E" w:rsidRDefault="0045552E" w:rsidP="00770788">
      <w:pPr>
        <w:rPr>
          <w:lang w:eastAsia="en-ZA"/>
        </w:rPr>
      </w:pPr>
    </w:p>
    <w:p w:rsidR="0045552E" w:rsidRDefault="0045552E">
      <w:pPr>
        <w:rPr>
          <w:lang w:eastAsia="en-ZA"/>
        </w:rPr>
      </w:pPr>
      <w:r>
        <w:rPr>
          <w:lang w:eastAsia="en-ZA"/>
        </w:rPr>
        <w:br w:type="page"/>
      </w:r>
    </w:p>
    <w:p w:rsidR="0045552E" w:rsidRDefault="0045552E" w:rsidP="0045552E">
      <w:pPr>
        <w:pStyle w:val="Heading1"/>
        <w:rPr>
          <w:lang w:eastAsia="en-ZA"/>
        </w:rPr>
      </w:pPr>
      <w:bookmarkStart w:id="180" w:name="_Toc465875471"/>
      <w:r>
        <w:rPr>
          <w:lang w:eastAsia="en-ZA"/>
        </w:rPr>
        <w:lastRenderedPageBreak/>
        <w:t>AFRIKAANS VERSION</w:t>
      </w:r>
      <w:bookmarkEnd w:id="180"/>
      <w:r>
        <w:rPr>
          <w:lang w:eastAsia="en-ZA"/>
        </w:rPr>
        <w:t xml:space="preserve"> </w:t>
      </w:r>
    </w:p>
    <w:p w:rsidR="0045552E" w:rsidRDefault="0045552E">
      <w:pP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  <w:lang w:eastAsia="en-ZA"/>
        </w:rPr>
      </w:pPr>
      <w:r>
        <w:rPr>
          <w:lang w:eastAsia="en-ZA"/>
        </w:rPr>
        <w:br w:type="page"/>
      </w:r>
    </w:p>
    <w:p w:rsidR="00770788" w:rsidRDefault="0045552E" w:rsidP="0045552E">
      <w:pPr>
        <w:pStyle w:val="Heading2"/>
        <w:rPr>
          <w:lang w:eastAsia="en-ZA"/>
        </w:rPr>
      </w:pPr>
      <w:bookmarkStart w:id="181" w:name="_Toc465875472"/>
      <w:r>
        <w:rPr>
          <w:lang w:eastAsia="en-ZA"/>
        </w:rPr>
        <w:lastRenderedPageBreak/>
        <w:t>ASSIGNMENT</w:t>
      </w:r>
      <w:bookmarkEnd w:id="181"/>
      <w:r>
        <w:rPr>
          <w:lang w:eastAsia="en-ZA"/>
        </w:rPr>
        <w:t xml:space="preserve"> </w:t>
      </w:r>
    </w:p>
    <w:p w:rsidR="0045552E" w:rsidRDefault="0045552E" w:rsidP="0045552E">
      <w:pPr>
        <w:rPr>
          <w:lang w:eastAsia="en-ZA"/>
        </w:rPr>
      </w:pP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  <w:b/>
        </w:rPr>
      </w:pPr>
      <w:r w:rsidRPr="0045552E">
        <w:rPr>
          <w:rFonts w:ascii="Arial" w:eastAsia="Times New Roman" w:hAnsi="Arial" w:cs="Arial"/>
          <w:b/>
        </w:rPr>
        <w:t>VRAAG 1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  <w:b/>
        </w:rPr>
      </w:pPr>
    </w:p>
    <w:p w:rsidR="0045552E" w:rsidRPr="0045552E" w:rsidRDefault="0045552E" w:rsidP="0045552E">
      <w:pPr>
        <w:numPr>
          <w:ilvl w:val="1"/>
          <w:numId w:val="2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</w:rPr>
        <w:t xml:space="preserve">ŉ </w:t>
      </w:r>
      <w:proofErr w:type="spellStart"/>
      <w:r w:rsidRPr="0045552E">
        <w:rPr>
          <w:rFonts w:ascii="Arial" w:eastAsia="Times New Roman" w:hAnsi="Arial" w:cs="Arial"/>
        </w:rPr>
        <w:t>Kwadratiese</w:t>
      </w:r>
      <w:proofErr w:type="spellEnd"/>
      <w:r w:rsidRPr="0045552E">
        <w:rPr>
          <w:rFonts w:ascii="Arial" w:eastAsia="Times New Roman" w:hAnsi="Arial" w:cs="Arial"/>
        </w:rPr>
        <w:t xml:space="preserve"> patron het ŉ </w:t>
      </w:r>
      <w:proofErr w:type="spellStart"/>
      <w:r w:rsidRPr="0045552E">
        <w:rPr>
          <w:rFonts w:ascii="Arial" w:eastAsia="Times New Roman" w:hAnsi="Arial" w:cs="Arial"/>
        </w:rPr>
        <w:t>tweede</w:t>
      </w:r>
      <w:proofErr w:type="spellEnd"/>
      <w:r w:rsidRPr="0045552E">
        <w:rPr>
          <w:rFonts w:ascii="Arial" w:eastAsia="Times New Roman" w:hAnsi="Arial" w:cs="Arial"/>
        </w:rPr>
        <w:t xml:space="preserve"> term </w:t>
      </w:r>
      <w:proofErr w:type="spellStart"/>
      <w:r w:rsidRPr="0045552E">
        <w:rPr>
          <w:rFonts w:ascii="Arial" w:eastAsia="Times New Roman" w:hAnsi="Arial" w:cs="Arial"/>
        </w:rPr>
        <w:t>gelyk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aan</w:t>
      </w:r>
      <w:proofErr w:type="spellEnd"/>
      <w:r w:rsidRPr="0045552E">
        <w:rPr>
          <w:rFonts w:ascii="Arial" w:eastAsia="Times New Roman" w:hAnsi="Arial" w:cs="Arial"/>
        </w:rPr>
        <w:t xml:space="preserve"> 1, ŉ </w:t>
      </w:r>
      <w:proofErr w:type="spellStart"/>
      <w:r w:rsidRPr="0045552E">
        <w:rPr>
          <w:rFonts w:ascii="Arial" w:eastAsia="Times New Roman" w:hAnsi="Arial" w:cs="Arial"/>
        </w:rPr>
        <w:t>derde</w:t>
      </w:r>
      <w:proofErr w:type="spellEnd"/>
      <w:r w:rsidRPr="0045552E">
        <w:rPr>
          <w:rFonts w:ascii="Arial" w:eastAsia="Times New Roman" w:hAnsi="Arial" w:cs="Arial"/>
        </w:rPr>
        <w:t xml:space="preserve"> term </w:t>
      </w:r>
      <w:proofErr w:type="spellStart"/>
      <w:r w:rsidRPr="0045552E">
        <w:rPr>
          <w:rFonts w:ascii="Arial" w:eastAsia="Times New Roman" w:hAnsi="Arial" w:cs="Arial"/>
        </w:rPr>
        <w:t>gelyk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aan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r w:rsidRPr="0045552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279">
          <v:shape id="_x0000_i1146" type="#_x0000_t75" style="width:17.6pt;height:15.05pt" o:ole="">
            <v:imagedata r:id="rId9" o:title=""/>
          </v:shape>
          <o:OLEObject Type="Embed" ProgID="Equation.3" ShapeID="_x0000_i1146" DrawAspect="Content" ObjectID="_1539719975" r:id="rId287"/>
        </w:object>
      </w:r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en</w:t>
      </w:r>
      <w:proofErr w:type="spellEnd"/>
      <w:r w:rsidRPr="0045552E">
        <w:rPr>
          <w:rFonts w:ascii="Arial" w:eastAsia="Times New Roman" w:hAnsi="Arial" w:cs="Arial"/>
        </w:rPr>
        <w:t xml:space="preserve"> ŉ </w:t>
      </w:r>
      <w:proofErr w:type="spellStart"/>
      <w:r w:rsidRPr="0045552E">
        <w:rPr>
          <w:rFonts w:ascii="Arial" w:eastAsia="Times New Roman" w:hAnsi="Arial" w:cs="Arial"/>
        </w:rPr>
        <w:t>vyfde</w:t>
      </w:r>
      <w:proofErr w:type="spellEnd"/>
      <w:r w:rsidRPr="0045552E">
        <w:rPr>
          <w:rFonts w:ascii="Arial" w:eastAsia="Times New Roman" w:hAnsi="Arial" w:cs="Arial"/>
        </w:rPr>
        <w:t xml:space="preserve"> term </w:t>
      </w:r>
      <w:proofErr w:type="spellStart"/>
      <w:r w:rsidRPr="0045552E">
        <w:rPr>
          <w:rFonts w:ascii="Arial" w:eastAsia="Times New Roman" w:hAnsi="Arial" w:cs="Arial"/>
        </w:rPr>
        <w:t>gelyk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proofErr w:type="gramStart"/>
      <w:r w:rsidRPr="0045552E">
        <w:rPr>
          <w:rFonts w:ascii="Arial" w:eastAsia="Times New Roman" w:hAnsi="Arial" w:cs="Arial"/>
        </w:rPr>
        <w:t>aan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gramEnd"/>
      <w:r w:rsidRPr="0045552E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60" w:dyaOrig="260">
          <v:shape id="_x0000_i1147" type="#_x0000_t75" style="width:22.6pt;height:13.4pt" o:ole="">
            <v:imagedata r:id="rId11" o:title=""/>
          </v:shape>
          <o:OLEObject Type="Embed" ProgID="Equation.3" ShapeID="_x0000_i1147" DrawAspect="Content" ObjectID="_1539719976" r:id="rId288"/>
        </w:object>
      </w:r>
      <w:r w:rsidRPr="0045552E">
        <w:rPr>
          <w:rFonts w:ascii="Arial" w:eastAsia="Times New Roman" w:hAnsi="Arial" w:cs="Arial"/>
        </w:rPr>
        <w:t>.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2"/>
          <w:numId w:val="2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Bereken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tweed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verskil</w:t>
      </w:r>
      <w:proofErr w:type="spellEnd"/>
      <w:r w:rsidRPr="0045552E">
        <w:rPr>
          <w:rFonts w:ascii="Arial" w:eastAsia="Times New Roman" w:hAnsi="Arial" w:cs="Arial"/>
        </w:rPr>
        <w:t xml:space="preserve"> as die patroon </w:t>
      </w:r>
      <w:proofErr w:type="spellStart"/>
      <w:r w:rsidRPr="0045552E">
        <w:rPr>
          <w:rFonts w:ascii="Arial" w:eastAsia="Times New Roman" w:hAnsi="Arial" w:cs="Arial"/>
        </w:rPr>
        <w:t>kwadraties</w:t>
      </w:r>
      <w:proofErr w:type="spellEnd"/>
      <w:r w:rsidRPr="0045552E">
        <w:rPr>
          <w:rFonts w:ascii="Arial" w:eastAsia="Times New Roman" w:hAnsi="Arial" w:cs="Arial"/>
        </w:rPr>
        <w:t xml:space="preserve"> is.    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  <w:b/>
        </w:rPr>
        <w:t>(5)</w:t>
      </w:r>
    </w:p>
    <w:p w:rsidR="0045552E" w:rsidRPr="0045552E" w:rsidRDefault="0045552E" w:rsidP="0045552E">
      <w:pPr>
        <w:spacing w:after="0" w:line="240" w:lineRule="auto"/>
        <w:ind w:left="360"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2"/>
          <w:numId w:val="2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Vervolgens</w:t>
      </w:r>
      <w:proofErr w:type="spellEnd"/>
      <w:r w:rsidRPr="0045552E">
        <w:rPr>
          <w:rFonts w:ascii="Arial" w:eastAsia="Times New Roman" w:hAnsi="Arial" w:cs="Arial"/>
        </w:rPr>
        <w:t xml:space="preserve">, of </w:t>
      </w:r>
      <w:proofErr w:type="spellStart"/>
      <w:r w:rsidRPr="0045552E">
        <w:rPr>
          <w:rFonts w:ascii="Arial" w:eastAsia="Times New Roman" w:hAnsi="Arial" w:cs="Arial"/>
        </w:rPr>
        <w:t>andersins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bereken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eerste</w:t>
      </w:r>
      <w:proofErr w:type="spellEnd"/>
      <w:r w:rsidRPr="0045552E">
        <w:rPr>
          <w:rFonts w:ascii="Arial" w:eastAsia="Times New Roman" w:hAnsi="Arial" w:cs="Arial"/>
        </w:rPr>
        <w:t xml:space="preserve"> term van die patroon.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  <w:b/>
        </w:rPr>
        <w:t>(2)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</w:p>
    <w:p w:rsidR="0045552E" w:rsidRPr="0045552E" w:rsidRDefault="0045552E" w:rsidP="0045552E">
      <w:pPr>
        <w:numPr>
          <w:ilvl w:val="1"/>
          <w:numId w:val="2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  <w:position w:val="-10"/>
        </w:rPr>
        <w:object w:dxaOrig="720" w:dyaOrig="320">
          <v:shape id="_x0000_i1148" type="#_x0000_t75" style="width:36pt;height:16.75pt" o:ole="">
            <v:imagedata r:id="rId13" o:title=""/>
          </v:shape>
          <o:OLEObject Type="Embed" ProgID="Equation.3" ShapeID="_x0000_i1148" DrawAspect="Content" ObjectID="_1539719977" r:id="rId289"/>
        </w:object>
      </w:r>
      <w:r w:rsidRPr="0045552E">
        <w:rPr>
          <w:rFonts w:ascii="Arial" w:eastAsia="Times New Roman" w:hAnsi="Arial" w:cs="Arial"/>
        </w:rPr>
        <w:t xml:space="preserve"> is die </w:t>
      </w:r>
      <w:proofErr w:type="spellStart"/>
      <w:r w:rsidRPr="0045552E">
        <w:rPr>
          <w:rFonts w:ascii="Arial" w:eastAsia="Times New Roman" w:hAnsi="Arial" w:cs="Arial"/>
        </w:rPr>
        <w:t>eerst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dri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terme</w:t>
      </w:r>
      <w:proofErr w:type="spellEnd"/>
      <w:r w:rsidRPr="0045552E">
        <w:rPr>
          <w:rFonts w:ascii="Arial" w:eastAsia="Times New Roman" w:hAnsi="Arial" w:cs="Arial"/>
        </w:rPr>
        <w:t xml:space="preserve"> van die </w:t>
      </w:r>
      <w:proofErr w:type="spellStart"/>
      <w:r w:rsidRPr="0045552E">
        <w:rPr>
          <w:rFonts w:ascii="Arial" w:eastAsia="Times New Roman" w:hAnsi="Arial" w:cs="Arial"/>
        </w:rPr>
        <w:t>eerst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verskil</w:t>
      </w:r>
      <w:proofErr w:type="spellEnd"/>
      <w:r w:rsidRPr="0045552E">
        <w:rPr>
          <w:rFonts w:ascii="Arial" w:eastAsia="Times New Roman" w:hAnsi="Arial" w:cs="Arial"/>
        </w:rPr>
        <w:t xml:space="preserve"> van ŉ </w:t>
      </w:r>
      <w:proofErr w:type="spellStart"/>
      <w:r w:rsidRPr="0045552E">
        <w:rPr>
          <w:rFonts w:ascii="Arial" w:eastAsia="Times New Roman" w:hAnsi="Arial" w:cs="Arial"/>
        </w:rPr>
        <w:t>kwadratiese</w:t>
      </w:r>
      <w:proofErr w:type="spellEnd"/>
      <w:r w:rsidRPr="0045552E">
        <w:rPr>
          <w:rFonts w:ascii="Arial" w:eastAsia="Times New Roman" w:hAnsi="Arial" w:cs="Arial"/>
        </w:rPr>
        <w:t xml:space="preserve"> ry. Die 7de term van die </w:t>
      </w:r>
      <w:proofErr w:type="spellStart"/>
      <w:r w:rsidRPr="0045552E">
        <w:rPr>
          <w:rFonts w:ascii="Arial" w:eastAsia="Times New Roman" w:hAnsi="Arial" w:cs="Arial"/>
        </w:rPr>
        <w:t>kwadraties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ry</w:t>
      </w:r>
      <w:proofErr w:type="spellEnd"/>
      <w:r w:rsidRPr="0045552E">
        <w:rPr>
          <w:rFonts w:ascii="Arial" w:eastAsia="Times New Roman" w:hAnsi="Arial" w:cs="Arial"/>
        </w:rPr>
        <w:t xml:space="preserve"> is </w:t>
      </w:r>
      <w:r w:rsidRPr="0045552E">
        <w:rPr>
          <w:rFonts w:ascii="Arial" w:eastAsia="Times New Roman" w:hAnsi="Arial" w:cs="Arial"/>
          <w:position w:val="-6"/>
        </w:rPr>
        <w:object w:dxaOrig="300" w:dyaOrig="279">
          <v:shape id="_x0000_i1149" type="#_x0000_t75" style="width:15.9pt;height:15.05pt" o:ole="">
            <v:imagedata r:id="rId15" o:title=""/>
          </v:shape>
          <o:OLEObject Type="Embed" ProgID="Equation.3" ShapeID="_x0000_i1149" DrawAspect="Content" ObjectID="_1539719978" r:id="rId290"/>
        </w:object>
      </w:r>
      <w:r w:rsidRPr="0045552E">
        <w:rPr>
          <w:rFonts w:ascii="Arial" w:eastAsia="Times New Roman" w:hAnsi="Arial" w:cs="Arial"/>
        </w:rPr>
        <w:t>.</w:t>
      </w:r>
    </w:p>
    <w:p w:rsidR="0045552E" w:rsidRPr="0045552E" w:rsidRDefault="0045552E" w:rsidP="0045552E">
      <w:pPr>
        <w:spacing w:after="0" w:line="240" w:lineRule="auto"/>
        <w:ind w:left="720"/>
        <w:contextualSpacing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2"/>
          <w:numId w:val="2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Bepaal</w:t>
      </w:r>
      <w:proofErr w:type="spellEnd"/>
      <w:r w:rsidRPr="0045552E">
        <w:rPr>
          <w:rFonts w:ascii="Arial" w:eastAsia="Times New Roman" w:hAnsi="Arial" w:cs="Arial"/>
        </w:rPr>
        <w:t xml:space="preserve"> die 6de </w:t>
      </w:r>
      <w:proofErr w:type="spellStart"/>
      <w:r w:rsidRPr="0045552E">
        <w:rPr>
          <w:rFonts w:ascii="Arial" w:eastAsia="Times New Roman" w:hAnsi="Arial" w:cs="Arial"/>
        </w:rPr>
        <w:t>en</w:t>
      </w:r>
      <w:proofErr w:type="spellEnd"/>
      <w:r w:rsidRPr="0045552E">
        <w:rPr>
          <w:rFonts w:ascii="Arial" w:eastAsia="Times New Roman" w:hAnsi="Arial" w:cs="Arial"/>
        </w:rPr>
        <w:t xml:space="preserve"> 5de term van die </w:t>
      </w:r>
      <w:proofErr w:type="spellStart"/>
      <w:r w:rsidRPr="0045552E">
        <w:rPr>
          <w:rFonts w:ascii="Arial" w:eastAsia="Times New Roman" w:hAnsi="Arial" w:cs="Arial"/>
        </w:rPr>
        <w:t>kwadratiese</w:t>
      </w:r>
      <w:proofErr w:type="spellEnd"/>
      <w:r w:rsidRPr="0045552E">
        <w:rPr>
          <w:rFonts w:ascii="Arial" w:eastAsia="Times New Roman" w:hAnsi="Arial" w:cs="Arial"/>
        </w:rPr>
        <w:t xml:space="preserve"> ry.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  <w:t xml:space="preserve">  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  <w:b/>
        </w:rPr>
        <w:t>(4)</w:t>
      </w:r>
    </w:p>
    <w:p w:rsidR="0045552E" w:rsidRPr="0045552E" w:rsidRDefault="0045552E" w:rsidP="0045552E">
      <w:pPr>
        <w:spacing w:after="0" w:line="240" w:lineRule="auto"/>
        <w:ind w:left="1440"/>
        <w:contextualSpacing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2"/>
          <w:numId w:val="2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Bepaal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nde</w:t>
      </w:r>
      <w:proofErr w:type="spellEnd"/>
      <w:r w:rsidRPr="0045552E">
        <w:rPr>
          <w:rFonts w:ascii="Arial" w:eastAsia="Times New Roman" w:hAnsi="Arial" w:cs="Arial"/>
        </w:rPr>
        <w:t xml:space="preserve"> term van die </w:t>
      </w:r>
      <w:proofErr w:type="spellStart"/>
      <w:r w:rsidRPr="0045552E">
        <w:rPr>
          <w:rFonts w:ascii="Arial" w:eastAsia="Times New Roman" w:hAnsi="Arial" w:cs="Arial"/>
        </w:rPr>
        <w:t>kwadratiese</w:t>
      </w:r>
      <w:proofErr w:type="spellEnd"/>
      <w:r w:rsidRPr="0045552E">
        <w:rPr>
          <w:rFonts w:ascii="Arial" w:eastAsia="Times New Roman" w:hAnsi="Arial" w:cs="Arial"/>
        </w:rPr>
        <w:t xml:space="preserve"> ry.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  <w:t xml:space="preserve">  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  <w:b/>
        </w:rPr>
        <w:t>(5)</w:t>
      </w:r>
    </w:p>
    <w:p w:rsidR="0045552E" w:rsidRPr="0045552E" w:rsidRDefault="0045552E" w:rsidP="0045552E">
      <w:pPr>
        <w:spacing w:after="0" w:line="240" w:lineRule="auto"/>
        <w:ind w:left="720"/>
        <w:contextualSpacing/>
        <w:rPr>
          <w:rFonts w:ascii="Arial" w:eastAsia="Times New Roman" w:hAnsi="Arial" w:cs="Arial"/>
        </w:rPr>
      </w:pPr>
    </w:p>
    <w:p w:rsidR="0045552E" w:rsidRPr="0045552E" w:rsidRDefault="0045552E" w:rsidP="0045552E">
      <w:pPr>
        <w:spacing w:after="0" w:line="240" w:lineRule="auto"/>
        <w:ind w:left="7920"/>
        <w:contextualSpacing/>
        <w:rPr>
          <w:rFonts w:ascii="Arial" w:eastAsia="Times New Roman" w:hAnsi="Arial" w:cs="Arial"/>
          <w:b/>
        </w:rPr>
      </w:pPr>
      <w:r>
        <w:rPr>
          <w:rFonts w:ascii="Arial" w:eastAsia="Times New Roman" w:hAnsi="Arial" w:cs="Arial"/>
          <w:b/>
        </w:rPr>
        <w:t xml:space="preserve">           </w:t>
      </w:r>
      <w:r w:rsidRPr="0045552E">
        <w:rPr>
          <w:rFonts w:ascii="Arial" w:eastAsia="Times New Roman" w:hAnsi="Arial" w:cs="Arial"/>
          <w:b/>
        </w:rPr>
        <w:t>[16]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  <w:b/>
        </w:rPr>
      </w:pPr>
      <w:r w:rsidRPr="0045552E">
        <w:rPr>
          <w:rFonts w:ascii="Arial" w:eastAsia="Times New Roman" w:hAnsi="Arial" w:cs="Arial"/>
          <w:b/>
        </w:rPr>
        <w:t>VRAAG 2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  <w:b/>
        </w:rPr>
      </w:pPr>
    </w:p>
    <w:p w:rsidR="0045552E" w:rsidRPr="0045552E" w:rsidRDefault="0045552E" w:rsidP="0045552E">
      <w:pPr>
        <w:numPr>
          <w:ilvl w:val="1"/>
          <w:numId w:val="3"/>
        </w:numPr>
        <w:spacing w:after="0" w:line="240" w:lineRule="auto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Gegee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ry</w:t>
      </w:r>
      <w:proofErr w:type="spellEnd"/>
      <w:r w:rsidRPr="0045552E">
        <w:rPr>
          <w:rFonts w:ascii="Arial" w:eastAsia="Times New Roman" w:hAnsi="Arial" w:cs="Arial"/>
        </w:rPr>
        <w:t xml:space="preserve">: </w:t>
      </w:r>
      <w:r w:rsidRPr="0045552E">
        <w:rPr>
          <w:rFonts w:ascii="Arial" w:eastAsia="Times New Roman" w:hAnsi="Arial" w:cs="Arial"/>
          <w:position w:val="-10"/>
        </w:rPr>
        <w:object w:dxaOrig="1100" w:dyaOrig="320">
          <v:shape id="_x0000_i1150" type="#_x0000_t75" style="width:54.4pt;height:16.75pt" o:ole="">
            <v:imagedata r:id="rId19" o:title=""/>
          </v:shape>
          <o:OLEObject Type="Embed" ProgID="Equation.3" ShapeID="_x0000_i1150" DrawAspect="Content" ObjectID="_1539719979" r:id="rId291"/>
        </w:objec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2"/>
          <w:numId w:val="3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Sou</w:t>
      </w:r>
      <w:proofErr w:type="spellEnd"/>
      <w:r w:rsidRPr="0045552E">
        <w:rPr>
          <w:rFonts w:ascii="Arial" w:eastAsia="Times New Roman" w:hAnsi="Arial" w:cs="Arial"/>
        </w:rPr>
        <w:t xml:space="preserve"> die patron </w:t>
      </w:r>
      <w:proofErr w:type="spellStart"/>
      <w:r w:rsidRPr="0045552E">
        <w:rPr>
          <w:rFonts w:ascii="Arial" w:eastAsia="Times New Roman" w:hAnsi="Arial" w:cs="Arial"/>
        </w:rPr>
        <w:t>aanhou</w:t>
      </w:r>
      <w:proofErr w:type="spellEnd"/>
      <w:r w:rsidRPr="0045552E">
        <w:rPr>
          <w:rFonts w:ascii="Arial" w:eastAsia="Times New Roman" w:hAnsi="Arial" w:cs="Arial"/>
        </w:rPr>
        <w:t xml:space="preserve">, </w:t>
      </w:r>
      <w:proofErr w:type="spellStart"/>
      <w:r w:rsidRPr="0045552E">
        <w:rPr>
          <w:rFonts w:ascii="Arial" w:eastAsia="Times New Roman" w:hAnsi="Arial" w:cs="Arial"/>
        </w:rPr>
        <w:t>skryf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volgende</w:t>
      </w:r>
      <w:proofErr w:type="spellEnd"/>
      <w:r w:rsidRPr="0045552E">
        <w:rPr>
          <w:rFonts w:ascii="Arial" w:eastAsia="Times New Roman" w:hAnsi="Arial" w:cs="Arial"/>
        </w:rPr>
        <w:t xml:space="preserve"> TWEE </w:t>
      </w:r>
      <w:proofErr w:type="spellStart"/>
      <w:r w:rsidRPr="0045552E">
        <w:rPr>
          <w:rFonts w:ascii="Arial" w:eastAsia="Times New Roman" w:hAnsi="Arial" w:cs="Arial"/>
        </w:rPr>
        <w:t>term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neer</w:t>
      </w:r>
      <w:proofErr w:type="spellEnd"/>
      <w:r w:rsidRPr="0045552E">
        <w:rPr>
          <w:rFonts w:ascii="Arial" w:eastAsia="Times New Roman" w:hAnsi="Arial" w:cs="Arial"/>
        </w:rPr>
        <w:t xml:space="preserve">.    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  <w:b/>
        </w:rPr>
        <w:t>(1)</w:t>
      </w:r>
    </w:p>
    <w:p w:rsidR="0045552E" w:rsidRPr="0045552E" w:rsidRDefault="0045552E" w:rsidP="0045552E">
      <w:pPr>
        <w:spacing w:after="0" w:line="240" w:lineRule="auto"/>
        <w:ind w:left="360"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2"/>
          <w:numId w:val="3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Bewys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dat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geen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terme</w:t>
      </w:r>
      <w:proofErr w:type="spellEnd"/>
      <w:r w:rsidRPr="0045552E">
        <w:rPr>
          <w:rFonts w:ascii="Arial" w:eastAsia="Times New Roman" w:hAnsi="Arial" w:cs="Arial"/>
        </w:rPr>
        <w:t xml:space="preserve"> in </w:t>
      </w:r>
      <w:proofErr w:type="spellStart"/>
      <w:r w:rsidRPr="0045552E">
        <w:rPr>
          <w:rFonts w:ascii="Arial" w:eastAsia="Times New Roman" w:hAnsi="Arial" w:cs="Arial"/>
        </w:rPr>
        <w:t>hierdi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ry</w:t>
      </w:r>
      <w:proofErr w:type="spellEnd"/>
      <w:r w:rsidRPr="0045552E">
        <w:rPr>
          <w:rFonts w:ascii="Arial" w:eastAsia="Times New Roman" w:hAnsi="Arial" w:cs="Arial"/>
        </w:rPr>
        <w:t xml:space="preserve"> ŉ </w:t>
      </w:r>
      <w:proofErr w:type="spellStart"/>
      <w:r w:rsidRPr="0045552E">
        <w:rPr>
          <w:rFonts w:ascii="Arial" w:eastAsia="Times New Roman" w:hAnsi="Arial" w:cs="Arial"/>
        </w:rPr>
        <w:t>volkom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vierkant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sal</w:t>
      </w:r>
      <w:proofErr w:type="spellEnd"/>
      <w:r w:rsidRPr="0045552E">
        <w:rPr>
          <w:rFonts w:ascii="Arial" w:eastAsia="Times New Roman" w:hAnsi="Arial" w:cs="Arial"/>
        </w:rPr>
        <w:t xml:space="preserve"> wees </w:t>
      </w:r>
      <w:proofErr w:type="spellStart"/>
      <w:r w:rsidRPr="0045552E">
        <w:rPr>
          <w:rFonts w:ascii="Arial" w:eastAsia="Times New Roman" w:hAnsi="Arial" w:cs="Arial"/>
        </w:rPr>
        <w:t>nie</w:t>
      </w:r>
      <w:proofErr w:type="spellEnd"/>
      <w:r w:rsidRPr="0045552E">
        <w:rPr>
          <w:rFonts w:ascii="Arial" w:eastAsia="Times New Roman" w:hAnsi="Arial" w:cs="Arial"/>
        </w:rPr>
        <w:t xml:space="preserve">.  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  <w:b/>
        </w:rPr>
        <w:t>(5)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1"/>
          <w:numId w:val="3"/>
        </w:numPr>
        <w:spacing w:after="0" w:line="240" w:lineRule="auto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Ondersoek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volgend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getalle</w:t>
      </w:r>
      <w:proofErr w:type="spellEnd"/>
      <w:r w:rsidRPr="0045552E">
        <w:rPr>
          <w:rFonts w:ascii="Arial" w:eastAsia="Times New Roman" w:hAnsi="Arial" w:cs="Arial"/>
        </w:rPr>
        <w:t xml:space="preserve">: </w:t>
      </w:r>
      <w:r w:rsidRPr="0045552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820" w:dyaOrig="320">
          <v:shape id="_x0000_i1151" type="#_x0000_t75" style="width:140.65pt;height:16.75pt" o:ole="">
            <v:imagedata r:id="rId21" o:title=""/>
          </v:shape>
          <o:OLEObject Type="Embed" ProgID="Equation.3" ShapeID="_x0000_i1151" DrawAspect="Content" ObjectID="_1539719980" r:id="rId292"/>
        </w:object>
      </w:r>
    </w:p>
    <w:p w:rsidR="0045552E" w:rsidRPr="0045552E" w:rsidRDefault="0045552E" w:rsidP="0045552E">
      <w:pPr>
        <w:spacing w:after="0" w:line="240" w:lineRule="auto"/>
        <w:ind w:left="720"/>
        <w:contextualSpacing/>
        <w:rPr>
          <w:rFonts w:ascii="Arial" w:eastAsia="Times New Roman" w:hAnsi="Arial" w:cs="Arial"/>
        </w:rPr>
      </w:pPr>
    </w:p>
    <w:p w:rsidR="0045552E" w:rsidRPr="0045552E" w:rsidRDefault="0045552E" w:rsidP="0045552E">
      <w:pPr>
        <w:spacing w:after="0" w:line="240" w:lineRule="auto"/>
        <w:ind w:left="720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Bereken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som</w:t>
      </w:r>
      <w:proofErr w:type="spellEnd"/>
      <w:r w:rsidRPr="0045552E">
        <w:rPr>
          <w:rFonts w:ascii="Arial" w:eastAsia="Times New Roman" w:hAnsi="Arial" w:cs="Arial"/>
        </w:rPr>
        <w:t xml:space="preserve"> van die </w:t>
      </w:r>
      <w:proofErr w:type="spellStart"/>
      <w:r w:rsidRPr="0045552E">
        <w:rPr>
          <w:rFonts w:ascii="Arial" w:eastAsia="Times New Roman" w:hAnsi="Arial" w:cs="Arial"/>
        </w:rPr>
        <w:t>eerste</w:t>
      </w:r>
      <w:proofErr w:type="spellEnd"/>
      <w:r w:rsidRPr="0045552E">
        <w:rPr>
          <w:rFonts w:ascii="Arial" w:eastAsia="Times New Roman" w:hAnsi="Arial" w:cs="Arial"/>
        </w:rPr>
        <w:t xml:space="preserve"> 100 </w:t>
      </w:r>
      <w:proofErr w:type="spellStart"/>
      <w:r w:rsidRPr="0045552E">
        <w:rPr>
          <w:rFonts w:ascii="Arial" w:eastAsia="Times New Roman" w:hAnsi="Arial" w:cs="Arial"/>
        </w:rPr>
        <w:t>terme</w:t>
      </w:r>
      <w:proofErr w:type="spellEnd"/>
      <w:r w:rsidRPr="0045552E">
        <w:rPr>
          <w:rFonts w:ascii="Arial" w:eastAsia="Times New Roman" w:hAnsi="Arial" w:cs="Arial"/>
        </w:rPr>
        <w:t xml:space="preserve"> van die ry.  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  <w:b/>
        </w:rPr>
        <w:t>(5)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</w:p>
    <w:p w:rsidR="0045552E" w:rsidRPr="0045552E" w:rsidRDefault="0045552E" w:rsidP="0045552E">
      <w:pPr>
        <w:numPr>
          <w:ilvl w:val="1"/>
          <w:numId w:val="3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</w:rPr>
        <w:t xml:space="preserve">ŉ Groot </w:t>
      </w:r>
      <w:proofErr w:type="spellStart"/>
      <w:r w:rsidRPr="0045552E">
        <w:rPr>
          <w:rFonts w:ascii="Arial" w:eastAsia="Times New Roman" w:hAnsi="Arial" w:cs="Arial"/>
        </w:rPr>
        <w:t>hoeveelheid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afval</w:t>
      </w:r>
      <w:proofErr w:type="spellEnd"/>
      <w:r w:rsidRPr="0045552E">
        <w:rPr>
          <w:rFonts w:ascii="Arial" w:eastAsia="Times New Roman" w:hAnsi="Arial" w:cs="Arial"/>
        </w:rPr>
        <w:t xml:space="preserve"> material </w:t>
      </w:r>
      <w:proofErr w:type="spellStart"/>
      <w:r w:rsidRPr="0045552E">
        <w:rPr>
          <w:rFonts w:ascii="Arial" w:eastAsia="Times New Roman" w:hAnsi="Arial" w:cs="Arial"/>
        </w:rPr>
        <w:t>bevat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metaal</w:t>
      </w:r>
      <w:proofErr w:type="spellEnd"/>
      <w:r w:rsidRPr="0045552E">
        <w:rPr>
          <w:rFonts w:ascii="Arial" w:eastAsia="Times New Roman" w:hAnsi="Arial" w:cs="Arial"/>
        </w:rPr>
        <w:t xml:space="preserve">. Teen ŉ </w:t>
      </w:r>
      <w:proofErr w:type="spellStart"/>
      <w:r w:rsidRPr="0045552E">
        <w:rPr>
          <w:rFonts w:ascii="Arial" w:eastAsia="Times New Roman" w:hAnsi="Arial" w:cs="Arial"/>
        </w:rPr>
        <w:t>opeenvolgend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suksesvoll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erwinnings</w:t>
      </w:r>
      <w:proofErr w:type="spellEnd"/>
      <w:r w:rsidRPr="0045552E">
        <w:rPr>
          <w:rFonts w:ascii="Arial" w:eastAsia="Times New Roman" w:hAnsi="Arial" w:cs="Arial"/>
        </w:rPr>
        <w:t xml:space="preserve"> proses word die </w:t>
      </w:r>
      <w:proofErr w:type="spellStart"/>
      <w:r w:rsidRPr="0045552E">
        <w:rPr>
          <w:rFonts w:ascii="Arial" w:eastAsia="Times New Roman" w:hAnsi="Arial" w:cs="Arial"/>
        </w:rPr>
        <w:t>volgend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oeveelheid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metaal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erwin</w:t>
      </w:r>
      <w:proofErr w:type="spellEnd"/>
      <w:r w:rsidRPr="0045552E">
        <w:rPr>
          <w:rFonts w:ascii="Arial" w:eastAsia="Times New Roman" w:hAnsi="Arial" w:cs="Arial"/>
        </w:rPr>
        <w:t>:</w:t>
      </w:r>
    </w:p>
    <w:p w:rsidR="0045552E" w:rsidRPr="0045552E" w:rsidRDefault="0045552E" w:rsidP="0045552E">
      <w:pPr>
        <w:spacing w:after="0" w:line="240" w:lineRule="auto"/>
        <w:ind w:left="1080"/>
        <w:contextualSpacing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0"/>
          <w:numId w:val="4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</w:rPr>
        <w:t xml:space="preserve">32kg </w:t>
      </w:r>
      <w:proofErr w:type="spellStart"/>
      <w:r w:rsidRPr="0045552E">
        <w:rPr>
          <w:rFonts w:ascii="Arial" w:eastAsia="Times New Roman" w:hAnsi="Arial" w:cs="Arial"/>
        </w:rPr>
        <w:t>tydens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eerst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erwinning</w:t>
      </w:r>
      <w:proofErr w:type="spellEnd"/>
      <w:r w:rsidRPr="0045552E">
        <w:rPr>
          <w:rFonts w:ascii="Arial" w:eastAsia="Times New Roman" w:hAnsi="Arial" w:cs="Arial"/>
        </w:rPr>
        <w:t xml:space="preserve">; </w:t>
      </w:r>
    </w:p>
    <w:p w:rsidR="0045552E" w:rsidRPr="0045552E" w:rsidRDefault="0045552E" w:rsidP="0045552E">
      <w:pPr>
        <w:numPr>
          <w:ilvl w:val="0"/>
          <w:numId w:val="4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</w:rPr>
        <w:t xml:space="preserve">24kg </w:t>
      </w:r>
      <w:proofErr w:type="spellStart"/>
      <w:r w:rsidRPr="0045552E">
        <w:rPr>
          <w:rFonts w:ascii="Arial" w:eastAsia="Times New Roman" w:hAnsi="Arial" w:cs="Arial"/>
        </w:rPr>
        <w:t>tydens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tweed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erwinning</w:t>
      </w:r>
      <w:proofErr w:type="spellEnd"/>
      <w:r w:rsidRPr="0045552E">
        <w:rPr>
          <w:rFonts w:ascii="Arial" w:eastAsia="Times New Roman" w:hAnsi="Arial" w:cs="Arial"/>
        </w:rPr>
        <w:t xml:space="preserve">; </w:t>
      </w:r>
    </w:p>
    <w:p w:rsidR="0045552E" w:rsidRPr="0045552E" w:rsidRDefault="0045552E" w:rsidP="0045552E">
      <w:pPr>
        <w:numPr>
          <w:ilvl w:val="0"/>
          <w:numId w:val="4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</w:rPr>
        <w:t xml:space="preserve">18kg </w:t>
      </w:r>
      <w:proofErr w:type="spellStart"/>
      <w:r w:rsidRPr="0045552E">
        <w:rPr>
          <w:rFonts w:ascii="Arial" w:eastAsia="Times New Roman" w:hAnsi="Arial" w:cs="Arial"/>
        </w:rPr>
        <w:t>tydens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derd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erwinning</w:t>
      </w:r>
      <w:proofErr w:type="spellEnd"/>
      <w:r w:rsidRPr="0045552E">
        <w:rPr>
          <w:rFonts w:ascii="Arial" w:eastAsia="Times New Roman" w:hAnsi="Arial" w:cs="Arial"/>
        </w:rPr>
        <w:t xml:space="preserve">; </w:t>
      </w:r>
    </w:p>
    <w:p w:rsidR="0045552E" w:rsidRPr="0045552E" w:rsidRDefault="0045552E" w:rsidP="0045552E">
      <w:pPr>
        <w:numPr>
          <w:ilvl w:val="0"/>
          <w:numId w:val="4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</w:rPr>
        <w:t xml:space="preserve">13, 5kg </w:t>
      </w:r>
      <w:proofErr w:type="spellStart"/>
      <w:r w:rsidRPr="0045552E">
        <w:rPr>
          <w:rFonts w:ascii="Arial" w:eastAsia="Times New Roman" w:hAnsi="Arial" w:cs="Arial"/>
        </w:rPr>
        <w:t>tydens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vierde</w:t>
      </w:r>
      <w:proofErr w:type="spellEnd"/>
      <w:r w:rsidRPr="0045552E">
        <w:rPr>
          <w:rFonts w:ascii="Arial" w:eastAsia="Times New Roman" w:hAnsi="Arial" w:cs="Arial"/>
        </w:rPr>
        <w:t xml:space="preserve"> proses, </w:t>
      </w:r>
      <w:proofErr w:type="spellStart"/>
      <w:r w:rsidRPr="0045552E">
        <w:rPr>
          <w:rFonts w:ascii="Arial" w:eastAsia="Times New Roman" w:hAnsi="Arial" w:cs="Arial"/>
        </w:rPr>
        <w:t>en</w:t>
      </w:r>
      <w:proofErr w:type="spellEnd"/>
      <w:r w:rsidRPr="0045552E">
        <w:rPr>
          <w:rFonts w:ascii="Arial" w:eastAsia="Times New Roman" w:hAnsi="Arial" w:cs="Arial"/>
        </w:rPr>
        <w:t xml:space="preserve"> so </w:t>
      </w:r>
      <w:proofErr w:type="spellStart"/>
      <w:r w:rsidRPr="0045552E">
        <w:rPr>
          <w:rFonts w:ascii="Arial" w:eastAsia="Times New Roman" w:hAnsi="Arial" w:cs="Arial"/>
        </w:rPr>
        <w:t>aan</w:t>
      </w:r>
      <w:proofErr w:type="spellEnd"/>
      <w:r w:rsidRPr="0045552E">
        <w:rPr>
          <w:rFonts w:ascii="Arial" w:eastAsia="Times New Roman" w:hAnsi="Arial" w:cs="Arial"/>
        </w:rPr>
        <w:t xml:space="preserve">, om ŉ </w:t>
      </w:r>
      <w:proofErr w:type="spellStart"/>
      <w:r w:rsidRPr="0045552E">
        <w:rPr>
          <w:rFonts w:ascii="Arial" w:eastAsia="Times New Roman" w:hAnsi="Arial" w:cs="Arial"/>
        </w:rPr>
        <w:t>meetkudig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ry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t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vorm</w:t>
      </w:r>
      <w:proofErr w:type="spellEnd"/>
      <w:r w:rsidRPr="0045552E">
        <w:rPr>
          <w:rFonts w:ascii="Arial" w:eastAsia="Times New Roman" w:hAnsi="Arial" w:cs="Arial"/>
        </w:rPr>
        <w:t>.</w:t>
      </w:r>
    </w:p>
    <w:p w:rsidR="0045552E" w:rsidRPr="0045552E" w:rsidRDefault="0045552E" w:rsidP="0045552E">
      <w:pPr>
        <w:spacing w:after="0" w:line="240" w:lineRule="auto"/>
        <w:ind w:left="1080"/>
        <w:contextualSpacing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2"/>
          <w:numId w:val="3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Hoeveel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metaal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sal</w:t>
      </w:r>
      <w:proofErr w:type="spellEnd"/>
      <w:r w:rsidRPr="0045552E">
        <w:rPr>
          <w:rFonts w:ascii="Arial" w:eastAsia="Times New Roman" w:hAnsi="Arial" w:cs="Arial"/>
        </w:rPr>
        <w:t xml:space="preserve"> teen die </w:t>
      </w:r>
      <w:proofErr w:type="spellStart"/>
      <w:r w:rsidRPr="0045552E">
        <w:rPr>
          <w:rFonts w:ascii="Arial" w:eastAsia="Times New Roman" w:hAnsi="Arial" w:cs="Arial"/>
        </w:rPr>
        <w:t>agst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erwinning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erwin</w:t>
      </w:r>
      <w:proofErr w:type="spellEnd"/>
      <w:r w:rsidRPr="0045552E">
        <w:rPr>
          <w:rFonts w:ascii="Arial" w:eastAsia="Times New Roman" w:hAnsi="Arial" w:cs="Arial"/>
        </w:rPr>
        <w:t xml:space="preserve"> word? </w:t>
      </w:r>
    </w:p>
    <w:p w:rsidR="0045552E" w:rsidRPr="0045552E" w:rsidRDefault="0045552E" w:rsidP="0045552E">
      <w:p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</w:rPr>
        <w:t>(</w:t>
      </w:r>
      <w:proofErr w:type="spellStart"/>
      <w:r w:rsidRPr="0045552E">
        <w:rPr>
          <w:rFonts w:ascii="Arial" w:eastAsia="Times New Roman" w:hAnsi="Arial" w:cs="Arial"/>
        </w:rPr>
        <w:t>Rond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jou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antwoord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af</w:t>
      </w:r>
      <w:proofErr w:type="spellEnd"/>
      <w:r w:rsidRPr="0045552E">
        <w:rPr>
          <w:rFonts w:ascii="Arial" w:eastAsia="Times New Roman" w:hAnsi="Arial" w:cs="Arial"/>
        </w:rPr>
        <w:t xml:space="preserve"> tot TWEE </w:t>
      </w:r>
      <w:proofErr w:type="spellStart"/>
      <w:r w:rsidRPr="0045552E">
        <w:rPr>
          <w:rFonts w:ascii="Arial" w:eastAsia="Times New Roman" w:hAnsi="Arial" w:cs="Arial"/>
        </w:rPr>
        <w:t>desimal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plekke</w:t>
      </w:r>
      <w:proofErr w:type="spellEnd"/>
      <w:r w:rsidRPr="0045552E">
        <w:rPr>
          <w:rFonts w:ascii="Arial" w:eastAsia="Times New Roman" w:hAnsi="Arial" w:cs="Arial"/>
        </w:rPr>
        <w:t xml:space="preserve">)  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  <w:b/>
        </w:rPr>
        <w:t>(3)</w:t>
      </w:r>
    </w:p>
    <w:p w:rsidR="0045552E" w:rsidRPr="0045552E" w:rsidRDefault="0045552E" w:rsidP="0045552E">
      <w:pPr>
        <w:spacing w:after="0" w:line="240" w:lineRule="auto"/>
        <w:ind w:left="1440"/>
        <w:contextualSpacing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2"/>
          <w:numId w:val="3"/>
        </w:numPr>
        <w:spacing w:after="0" w:line="240" w:lineRule="auto"/>
        <w:ind w:left="1440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Vind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total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oeveelheid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metaal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erwin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tydens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eerst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agt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prosesse</w:t>
      </w:r>
      <w:proofErr w:type="spellEnd"/>
      <w:r w:rsidRPr="0045552E">
        <w:rPr>
          <w:rFonts w:ascii="Arial" w:eastAsia="Times New Roman" w:hAnsi="Arial" w:cs="Arial"/>
        </w:rPr>
        <w:t>.</w:t>
      </w:r>
    </w:p>
    <w:p w:rsidR="0045552E" w:rsidRPr="0045552E" w:rsidRDefault="0045552E" w:rsidP="0045552E">
      <w:pPr>
        <w:spacing w:after="0" w:line="240" w:lineRule="auto"/>
        <w:ind w:left="1440"/>
        <w:contextualSpacing/>
        <w:rPr>
          <w:rFonts w:ascii="Arial" w:eastAsia="Times New Roman" w:hAnsi="Arial" w:cs="Arial"/>
          <w:b/>
        </w:rPr>
      </w:pPr>
      <w:r w:rsidRPr="0045552E">
        <w:rPr>
          <w:rFonts w:ascii="Arial" w:eastAsia="Times New Roman" w:hAnsi="Arial" w:cs="Arial"/>
        </w:rPr>
        <w:t>(</w:t>
      </w:r>
      <w:proofErr w:type="spellStart"/>
      <w:r w:rsidRPr="0045552E">
        <w:rPr>
          <w:rFonts w:ascii="Arial" w:eastAsia="Times New Roman" w:hAnsi="Arial" w:cs="Arial"/>
        </w:rPr>
        <w:t>Rond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jou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antwoord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af</w:t>
      </w:r>
      <w:proofErr w:type="spellEnd"/>
      <w:r w:rsidRPr="0045552E">
        <w:rPr>
          <w:rFonts w:ascii="Arial" w:eastAsia="Times New Roman" w:hAnsi="Arial" w:cs="Arial"/>
        </w:rPr>
        <w:t xml:space="preserve"> tot TWEE </w:t>
      </w:r>
      <w:proofErr w:type="spellStart"/>
      <w:r w:rsidRPr="0045552E">
        <w:rPr>
          <w:rFonts w:ascii="Arial" w:eastAsia="Times New Roman" w:hAnsi="Arial" w:cs="Arial"/>
        </w:rPr>
        <w:t>desimal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plekke</w:t>
      </w:r>
      <w:proofErr w:type="spellEnd"/>
      <w:r w:rsidRPr="0045552E">
        <w:rPr>
          <w:rFonts w:ascii="Arial" w:eastAsia="Times New Roman" w:hAnsi="Arial" w:cs="Arial"/>
        </w:rPr>
        <w:t xml:space="preserve">)  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  <w:b/>
        </w:rPr>
        <w:t>(4)</w:t>
      </w:r>
    </w:p>
    <w:p w:rsidR="0045552E" w:rsidRPr="0045552E" w:rsidRDefault="0045552E" w:rsidP="0045552E">
      <w:pPr>
        <w:spacing w:after="0" w:line="240" w:lineRule="auto"/>
        <w:ind w:left="1440"/>
        <w:contextualSpacing/>
        <w:rPr>
          <w:rFonts w:ascii="Arial" w:eastAsia="Times New Roman" w:hAnsi="Arial" w:cs="Arial"/>
        </w:rPr>
      </w:pPr>
    </w:p>
    <w:p w:rsidR="0045552E" w:rsidRDefault="0045552E" w:rsidP="0045552E">
      <w:pPr>
        <w:numPr>
          <w:ilvl w:val="4"/>
          <w:numId w:val="3"/>
        </w:numPr>
        <w:spacing w:after="0" w:line="240" w:lineRule="auto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Vir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ierdie</w:t>
      </w:r>
      <w:proofErr w:type="spellEnd"/>
      <w:r w:rsidRPr="0045552E">
        <w:rPr>
          <w:rFonts w:ascii="Arial" w:eastAsia="Times New Roman" w:hAnsi="Arial" w:cs="Arial"/>
        </w:rPr>
        <w:t xml:space="preserve"> proses om </w:t>
      </w:r>
      <w:proofErr w:type="spellStart"/>
      <w:r w:rsidRPr="0045552E">
        <w:rPr>
          <w:rFonts w:ascii="Arial" w:eastAsia="Times New Roman" w:hAnsi="Arial" w:cs="Arial"/>
        </w:rPr>
        <w:t>ekonomies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te</w:t>
      </w:r>
      <w:proofErr w:type="spellEnd"/>
      <w:r w:rsidRPr="0045552E">
        <w:rPr>
          <w:rFonts w:ascii="Arial" w:eastAsia="Times New Roman" w:hAnsi="Arial" w:cs="Arial"/>
        </w:rPr>
        <w:t xml:space="preserve"> wees </w:t>
      </w:r>
      <w:proofErr w:type="spellStart"/>
      <w:r w:rsidRPr="0045552E">
        <w:rPr>
          <w:rFonts w:ascii="Arial" w:eastAsia="Times New Roman" w:hAnsi="Arial" w:cs="Arial"/>
        </w:rPr>
        <w:t>moet</w:t>
      </w:r>
      <w:proofErr w:type="spellEnd"/>
      <w:r w:rsidRPr="0045552E">
        <w:rPr>
          <w:rFonts w:ascii="Arial" w:eastAsia="Times New Roman" w:hAnsi="Arial" w:cs="Arial"/>
        </w:rPr>
        <w:t xml:space="preserve"> ten </w:t>
      </w:r>
      <w:proofErr w:type="spellStart"/>
      <w:r w:rsidRPr="0045552E">
        <w:rPr>
          <w:rFonts w:ascii="Arial" w:eastAsia="Times New Roman" w:hAnsi="Arial" w:cs="Arial"/>
        </w:rPr>
        <w:t>minste</w:t>
      </w:r>
      <w:proofErr w:type="spellEnd"/>
      <w:r>
        <w:rPr>
          <w:rFonts w:ascii="Arial" w:eastAsia="Times New Roman" w:hAnsi="Arial" w:cs="Arial"/>
        </w:rPr>
        <w:t xml:space="preserve"> 2, </w:t>
      </w:r>
      <w:r w:rsidRPr="0045552E">
        <w:rPr>
          <w:rFonts w:ascii="Arial" w:eastAsia="Times New Roman" w:hAnsi="Arial" w:cs="Arial"/>
        </w:rPr>
        <w:t xml:space="preserve">4kg </w:t>
      </w:r>
      <w:proofErr w:type="spellStart"/>
      <w:r w:rsidRPr="0045552E">
        <w:rPr>
          <w:rFonts w:ascii="Arial" w:eastAsia="Times New Roman" w:hAnsi="Arial" w:cs="Arial"/>
        </w:rPr>
        <w:t>metaal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herwin</w:t>
      </w:r>
      <w:proofErr w:type="spellEnd"/>
      <w:r w:rsidRPr="0045552E">
        <w:rPr>
          <w:rFonts w:ascii="Arial" w:eastAsia="Times New Roman" w:hAnsi="Arial" w:cs="Arial"/>
        </w:rPr>
        <w:t xml:space="preserve"> wees </w:t>
      </w:r>
      <w:proofErr w:type="spellStart"/>
      <w:r w:rsidRPr="0045552E">
        <w:rPr>
          <w:rFonts w:ascii="Arial" w:eastAsia="Times New Roman" w:hAnsi="Arial" w:cs="Arial"/>
        </w:rPr>
        <w:t>na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enige</w:t>
      </w:r>
      <w:proofErr w:type="spellEnd"/>
      <w:r w:rsidRPr="0045552E">
        <w:rPr>
          <w:rFonts w:ascii="Arial" w:eastAsia="Times New Roman" w:hAnsi="Arial" w:cs="Arial"/>
        </w:rPr>
        <w:t xml:space="preserve"> proses. Toon </w:t>
      </w:r>
      <w:proofErr w:type="spellStart"/>
      <w:r w:rsidRPr="0045552E">
        <w:rPr>
          <w:rFonts w:ascii="Arial" w:eastAsia="Times New Roman" w:hAnsi="Arial" w:cs="Arial"/>
        </w:rPr>
        <w:t>aan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dat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elfde</w:t>
      </w:r>
      <w:proofErr w:type="spellEnd"/>
      <w:r w:rsidRPr="0045552E">
        <w:rPr>
          <w:rFonts w:ascii="Arial" w:eastAsia="Times New Roman" w:hAnsi="Arial" w:cs="Arial"/>
        </w:rPr>
        <w:t xml:space="preserve"> proses </w:t>
      </w:r>
      <w:proofErr w:type="spellStart"/>
      <w:r w:rsidRPr="0045552E">
        <w:rPr>
          <w:rFonts w:ascii="Arial" w:eastAsia="Times New Roman" w:hAnsi="Arial" w:cs="Arial"/>
        </w:rPr>
        <w:t>onekeonomies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sal</w:t>
      </w:r>
      <w:proofErr w:type="spellEnd"/>
      <w:r w:rsidRPr="0045552E">
        <w:rPr>
          <w:rFonts w:ascii="Arial" w:eastAsia="Times New Roman" w:hAnsi="Arial" w:cs="Arial"/>
        </w:rPr>
        <w:t xml:space="preserve"> wees. </w:t>
      </w:r>
    </w:p>
    <w:p w:rsidR="0045552E" w:rsidRPr="0045552E" w:rsidRDefault="0045552E" w:rsidP="0045552E">
      <w:pPr>
        <w:spacing w:after="0" w:line="240" w:lineRule="auto"/>
        <w:contextualSpacing/>
        <w:jc w:val="center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 xml:space="preserve">                                                                                                                                            </w:t>
      </w:r>
      <w:r>
        <w:rPr>
          <w:rFonts w:ascii="Arial" w:eastAsia="Times New Roman" w:hAnsi="Arial" w:cs="Arial"/>
          <w:b/>
        </w:rPr>
        <w:t>(3)</w:t>
      </w:r>
      <w:r>
        <w:rPr>
          <w:rFonts w:ascii="Arial" w:eastAsia="Times New Roman" w:hAnsi="Arial" w:cs="Arial"/>
        </w:rPr>
        <w:t xml:space="preserve">  </w:t>
      </w:r>
    </w:p>
    <w:p w:rsidR="0045552E" w:rsidRPr="0045552E" w:rsidRDefault="0045552E" w:rsidP="0045552E">
      <w:pPr>
        <w:spacing w:after="0" w:line="240" w:lineRule="auto"/>
        <w:ind w:left="720"/>
        <w:contextualSpacing/>
        <w:rPr>
          <w:rFonts w:ascii="Arial" w:eastAsia="Times New Roman" w:hAnsi="Arial" w:cs="Arial"/>
        </w:rPr>
      </w:pPr>
    </w:p>
    <w:p w:rsidR="0045552E" w:rsidRPr="0045552E" w:rsidRDefault="0045552E" w:rsidP="0045552E">
      <w:pPr>
        <w:spacing w:after="0" w:line="240" w:lineRule="auto"/>
        <w:ind w:left="7920"/>
        <w:contextualSpacing/>
        <w:rPr>
          <w:rFonts w:ascii="Arial" w:eastAsia="Times New Roman" w:hAnsi="Arial" w:cs="Arial"/>
          <w:b/>
        </w:rPr>
      </w:pPr>
      <w:r>
        <w:rPr>
          <w:rFonts w:ascii="Arial" w:eastAsia="Times New Roman" w:hAnsi="Arial" w:cs="Arial"/>
          <w:b/>
        </w:rPr>
        <w:t xml:space="preserve">           </w:t>
      </w:r>
      <w:r w:rsidRPr="0045552E">
        <w:rPr>
          <w:rFonts w:ascii="Arial" w:eastAsia="Times New Roman" w:hAnsi="Arial" w:cs="Arial"/>
          <w:b/>
        </w:rPr>
        <w:t>[21]</w:t>
      </w:r>
    </w:p>
    <w:p w:rsidR="0045552E" w:rsidRDefault="0045552E" w:rsidP="0045552E">
      <w:pPr>
        <w:spacing w:after="0" w:line="240" w:lineRule="auto"/>
        <w:rPr>
          <w:rFonts w:ascii="Arial" w:eastAsia="Times New Roman" w:hAnsi="Arial" w:cs="Arial"/>
          <w:b/>
        </w:rPr>
      </w:pPr>
    </w:p>
    <w:p w:rsidR="0045552E" w:rsidRDefault="0045552E" w:rsidP="0045552E">
      <w:pPr>
        <w:spacing w:after="0" w:line="240" w:lineRule="auto"/>
        <w:rPr>
          <w:rFonts w:ascii="Arial" w:eastAsia="Times New Roman" w:hAnsi="Arial" w:cs="Arial"/>
          <w:b/>
        </w:rPr>
      </w:pP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  <w:b/>
        </w:rPr>
      </w:pP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  <w:b/>
        </w:rPr>
      </w:pPr>
      <w:r w:rsidRPr="0045552E">
        <w:rPr>
          <w:rFonts w:ascii="Arial" w:eastAsia="Times New Roman" w:hAnsi="Arial" w:cs="Arial"/>
          <w:b/>
        </w:rPr>
        <w:t>VRAAG 3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1"/>
          <w:numId w:val="5"/>
        </w:numPr>
        <w:spacing w:after="0" w:line="240" w:lineRule="auto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Bepaal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tydperk</w:t>
      </w:r>
      <w:proofErr w:type="spellEnd"/>
      <w:r w:rsidRPr="0045552E">
        <w:rPr>
          <w:rFonts w:ascii="Arial" w:eastAsia="Times New Roman" w:hAnsi="Arial" w:cs="Arial"/>
        </w:rPr>
        <w:t xml:space="preserve">, in </w:t>
      </w:r>
      <w:proofErr w:type="spellStart"/>
      <w:r w:rsidRPr="0045552E">
        <w:rPr>
          <w:rFonts w:ascii="Arial" w:eastAsia="Times New Roman" w:hAnsi="Arial" w:cs="Arial"/>
        </w:rPr>
        <w:t>jare</w:t>
      </w:r>
      <w:proofErr w:type="spellEnd"/>
      <w:r w:rsidRPr="0045552E">
        <w:rPr>
          <w:rFonts w:ascii="Arial" w:eastAsia="Times New Roman" w:hAnsi="Arial" w:cs="Arial"/>
        </w:rPr>
        <w:t xml:space="preserve">, </w:t>
      </w:r>
      <w:proofErr w:type="spellStart"/>
      <w:r w:rsidRPr="0045552E">
        <w:rPr>
          <w:rFonts w:ascii="Arial" w:eastAsia="Times New Roman" w:hAnsi="Arial" w:cs="Arial"/>
        </w:rPr>
        <w:t>vir</w:t>
      </w:r>
      <w:proofErr w:type="spellEnd"/>
      <w:r w:rsidRPr="0045552E">
        <w:rPr>
          <w:rFonts w:ascii="Arial" w:eastAsia="Times New Roman" w:hAnsi="Arial" w:cs="Arial"/>
        </w:rPr>
        <w:t xml:space="preserve">  ŉ </w:t>
      </w:r>
      <w:proofErr w:type="spellStart"/>
      <w:r w:rsidRPr="0045552E">
        <w:rPr>
          <w:rFonts w:ascii="Arial" w:eastAsia="Times New Roman" w:hAnsi="Arial" w:cs="Arial"/>
        </w:rPr>
        <w:t>bedrag</w:t>
      </w:r>
      <w:proofErr w:type="spellEnd"/>
      <w:r w:rsidRPr="0045552E">
        <w:rPr>
          <w:rFonts w:ascii="Arial" w:eastAsia="Times New Roman" w:hAnsi="Arial" w:cs="Arial"/>
        </w:rPr>
        <w:t xml:space="preserve"> geld om </w:t>
      </w:r>
      <w:proofErr w:type="spellStart"/>
      <w:r w:rsidRPr="0045552E">
        <w:rPr>
          <w:rFonts w:ascii="Arial" w:eastAsia="Times New Roman" w:hAnsi="Arial" w:cs="Arial"/>
        </w:rPr>
        <w:t>t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verdubbel</w:t>
      </w:r>
      <w:proofErr w:type="spellEnd"/>
      <w:r w:rsidRPr="0045552E">
        <w:rPr>
          <w:rFonts w:ascii="Arial" w:eastAsia="Times New Roman" w:hAnsi="Arial" w:cs="Arial"/>
        </w:rPr>
        <w:t xml:space="preserve"> as die </w:t>
      </w:r>
      <w:proofErr w:type="spellStart"/>
      <w:r w:rsidRPr="0045552E">
        <w:rPr>
          <w:rFonts w:ascii="Arial" w:eastAsia="Times New Roman" w:hAnsi="Arial" w:cs="Arial"/>
        </w:rPr>
        <w:t>rentekoers</w:t>
      </w:r>
      <w:proofErr w:type="spellEnd"/>
      <w:r w:rsidRPr="0045552E">
        <w:rPr>
          <w:rFonts w:ascii="Arial" w:eastAsia="Times New Roman" w:hAnsi="Arial" w:cs="Arial"/>
        </w:rPr>
        <w:t xml:space="preserve"> 12, 64% p.a. </w:t>
      </w:r>
      <w:proofErr w:type="spellStart"/>
      <w:r w:rsidRPr="0045552E">
        <w:rPr>
          <w:rFonts w:ascii="Arial" w:eastAsia="Times New Roman" w:hAnsi="Arial" w:cs="Arial"/>
        </w:rPr>
        <w:t>saamgesteld</w:t>
      </w:r>
      <w:proofErr w:type="spellEnd"/>
      <w:r w:rsidRPr="0045552E">
        <w:rPr>
          <w:rFonts w:ascii="Arial" w:eastAsia="Times New Roman" w:hAnsi="Arial" w:cs="Arial"/>
        </w:rPr>
        <w:t xml:space="preserve">, </w:t>
      </w:r>
      <w:proofErr w:type="spellStart"/>
      <w:r w:rsidRPr="0045552E">
        <w:rPr>
          <w:rFonts w:ascii="Arial" w:eastAsia="Times New Roman" w:hAnsi="Arial" w:cs="Arial"/>
        </w:rPr>
        <w:t>halfjaarliks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gehef</w:t>
      </w:r>
      <w:proofErr w:type="spellEnd"/>
      <w:r w:rsidRPr="0045552E">
        <w:rPr>
          <w:rFonts w:ascii="Arial" w:eastAsia="Times New Roman" w:hAnsi="Arial" w:cs="Arial"/>
        </w:rPr>
        <w:t xml:space="preserve"> word.</w:t>
      </w:r>
      <w:r>
        <w:rPr>
          <w:rFonts w:ascii="Arial" w:eastAsia="Times New Roman" w:hAnsi="Arial" w:cs="Arial"/>
        </w:rPr>
        <w:t xml:space="preserve">  </w:t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  <w:t xml:space="preserve"> </w:t>
      </w:r>
      <w:r w:rsidRPr="0045552E">
        <w:rPr>
          <w:rFonts w:ascii="Arial" w:eastAsia="Times New Roman" w:hAnsi="Arial" w:cs="Arial"/>
          <w:b/>
        </w:rPr>
        <w:t>(4)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1"/>
          <w:numId w:val="5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</w:rPr>
        <w:t xml:space="preserve">Angela </w:t>
      </w:r>
      <w:proofErr w:type="spellStart"/>
      <w:r w:rsidRPr="0045552E">
        <w:rPr>
          <w:rFonts w:ascii="Arial" w:eastAsia="Times New Roman" w:hAnsi="Arial" w:cs="Arial"/>
        </w:rPr>
        <w:t>wil</w:t>
      </w:r>
      <w:proofErr w:type="spellEnd"/>
      <w:r w:rsidRPr="0045552E">
        <w:rPr>
          <w:rFonts w:ascii="Arial" w:eastAsia="Times New Roman" w:hAnsi="Arial" w:cs="Arial"/>
        </w:rPr>
        <w:t xml:space="preserve"> ŉ huis </w:t>
      </w:r>
      <w:proofErr w:type="spellStart"/>
      <w:r w:rsidRPr="0045552E">
        <w:rPr>
          <w:rFonts w:ascii="Arial" w:eastAsia="Times New Roman" w:hAnsi="Arial" w:cs="Arial"/>
        </w:rPr>
        <w:t>vir</w:t>
      </w:r>
      <w:proofErr w:type="spellEnd"/>
      <w:r w:rsidRPr="0045552E">
        <w:rPr>
          <w:rFonts w:ascii="Arial" w:eastAsia="Times New Roman" w:hAnsi="Arial" w:cs="Arial"/>
        </w:rPr>
        <w:t xml:space="preserve">  R700 000 </w:t>
      </w:r>
      <w:proofErr w:type="spellStart"/>
      <w:r w:rsidRPr="0045552E">
        <w:rPr>
          <w:rFonts w:ascii="Arial" w:eastAsia="Times New Roman" w:hAnsi="Arial" w:cs="Arial"/>
        </w:rPr>
        <w:t>koop</w:t>
      </w:r>
      <w:proofErr w:type="spellEnd"/>
      <w:r w:rsidRPr="0045552E">
        <w:rPr>
          <w:rFonts w:ascii="Arial" w:eastAsia="Times New Roman" w:hAnsi="Arial" w:cs="Arial"/>
        </w:rPr>
        <w:t xml:space="preserve">. </w:t>
      </w:r>
      <w:proofErr w:type="spellStart"/>
      <w:r w:rsidRPr="0045552E">
        <w:rPr>
          <w:rFonts w:ascii="Arial" w:eastAsia="Times New Roman" w:hAnsi="Arial" w:cs="Arial"/>
        </w:rPr>
        <w:t>Sy</w:t>
      </w:r>
      <w:proofErr w:type="spellEnd"/>
      <w:r w:rsidRPr="0045552E">
        <w:rPr>
          <w:rFonts w:ascii="Arial" w:eastAsia="Times New Roman" w:hAnsi="Arial" w:cs="Arial"/>
        </w:rPr>
        <w:t xml:space="preserve"> het ŉ </w:t>
      </w:r>
      <w:proofErr w:type="spellStart"/>
      <w:r w:rsidRPr="0045552E">
        <w:rPr>
          <w:rFonts w:ascii="Arial" w:eastAsia="Times New Roman" w:hAnsi="Arial" w:cs="Arial"/>
        </w:rPr>
        <w:t>deposito</w:t>
      </w:r>
      <w:proofErr w:type="spellEnd"/>
      <w:r w:rsidRPr="0045552E">
        <w:rPr>
          <w:rFonts w:ascii="Arial" w:eastAsia="Times New Roman" w:hAnsi="Arial" w:cs="Arial"/>
        </w:rPr>
        <w:t xml:space="preserve"> van R50 000 </w:t>
      </w:r>
      <w:proofErr w:type="spellStart"/>
      <w:r w:rsidRPr="0045552E">
        <w:rPr>
          <w:rFonts w:ascii="Arial" w:eastAsia="Times New Roman" w:hAnsi="Arial" w:cs="Arial"/>
        </w:rPr>
        <w:t>en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gaan</w:t>
      </w:r>
      <w:proofErr w:type="spellEnd"/>
      <w:r w:rsidRPr="0045552E">
        <w:rPr>
          <w:rFonts w:ascii="Arial" w:eastAsia="Times New Roman" w:hAnsi="Arial" w:cs="Arial"/>
        </w:rPr>
        <w:t xml:space="preserve"> ŉ </w:t>
      </w:r>
      <w:proofErr w:type="spellStart"/>
      <w:r w:rsidRPr="0045552E">
        <w:rPr>
          <w:rFonts w:ascii="Arial" w:eastAsia="Times New Roman" w:hAnsi="Arial" w:cs="Arial"/>
        </w:rPr>
        <w:t>lening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aan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vir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balans</w:t>
      </w:r>
      <w:proofErr w:type="spellEnd"/>
      <w:r w:rsidRPr="0045552E">
        <w:rPr>
          <w:rFonts w:ascii="Arial" w:eastAsia="Times New Roman" w:hAnsi="Arial" w:cs="Arial"/>
        </w:rPr>
        <w:t xml:space="preserve"> teen ŉ </w:t>
      </w:r>
      <w:proofErr w:type="spellStart"/>
      <w:r w:rsidRPr="0045552E">
        <w:rPr>
          <w:rFonts w:ascii="Arial" w:eastAsia="Times New Roman" w:hAnsi="Arial" w:cs="Arial"/>
        </w:rPr>
        <w:t>koers</w:t>
      </w:r>
      <w:proofErr w:type="spellEnd"/>
      <w:r w:rsidRPr="0045552E">
        <w:rPr>
          <w:rFonts w:ascii="Arial" w:eastAsia="Times New Roman" w:hAnsi="Arial" w:cs="Arial"/>
        </w:rPr>
        <w:t xml:space="preserve"> van 18% p.a. </w:t>
      </w:r>
      <w:proofErr w:type="spellStart"/>
      <w:r w:rsidRPr="0045552E">
        <w:rPr>
          <w:rFonts w:ascii="Arial" w:eastAsia="Times New Roman" w:hAnsi="Arial" w:cs="Arial"/>
        </w:rPr>
        <w:t>maandeliks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saamgestel</w:t>
      </w:r>
      <w:proofErr w:type="spellEnd"/>
      <w:r w:rsidRPr="0045552E">
        <w:rPr>
          <w:rFonts w:ascii="Arial" w:eastAsia="Times New Roman" w:hAnsi="Arial" w:cs="Arial"/>
        </w:rPr>
        <w:t>.</w:t>
      </w:r>
    </w:p>
    <w:p w:rsidR="0045552E" w:rsidRPr="0045552E" w:rsidRDefault="0045552E" w:rsidP="0045552E">
      <w:pPr>
        <w:spacing w:after="0" w:line="240" w:lineRule="auto"/>
        <w:ind w:left="1080"/>
        <w:contextualSpacing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2"/>
          <w:numId w:val="5"/>
        </w:numPr>
        <w:spacing w:after="0" w:line="240" w:lineRule="auto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Hoeveel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moet</w:t>
      </w:r>
      <w:proofErr w:type="spellEnd"/>
      <w:r w:rsidRPr="0045552E">
        <w:rPr>
          <w:rFonts w:ascii="Arial" w:eastAsia="Times New Roman" w:hAnsi="Arial" w:cs="Arial"/>
        </w:rPr>
        <w:t xml:space="preserve"> Angela by die bank </w:t>
      </w:r>
      <w:proofErr w:type="spellStart"/>
      <w:r w:rsidRPr="0045552E">
        <w:rPr>
          <w:rFonts w:ascii="Arial" w:eastAsia="Times New Roman" w:hAnsi="Arial" w:cs="Arial"/>
        </w:rPr>
        <w:t>leen</w:t>
      </w:r>
      <w:proofErr w:type="spellEnd"/>
      <w:r w:rsidRPr="0045552E">
        <w:rPr>
          <w:rFonts w:ascii="Arial" w:eastAsia="Times New Roman" w:hAnsi="Arial" w:cs="Arial"/>
        </w:rPr>
        <w:t>?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  <w:t xml:space="preserve">   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 xml:space="preserve"> </w:t>
      </w:r>
      <w:r w:rsidRPr="0045552E">
        <w:rPr>
          <w:rFonts w:ascii="Arial" w:eastAsia="Times New Roman" w:hAnsi="Arial" w:cs="Arial"/>
          <w:b/>
        </w:rPr>
        <w:t>(1)</w:t>
      </w:r>
      <w:r w:rsidRPr="0045552E">
        <w:rPr>
          <w:rFonts w:ascii="Arial" w:eastAsia="Times New Roman" w:hAnsi="Arial" w:cs="Arial"/>
        </w:rPr>
        <w:t xml:space="preserve"> 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2"/>
          <w:numId w:val="5"/>
        </w:numPr>
        <w:spacing w:after="0" w:line="240" w:lineRule="auto"/>
        <w:contextualSpacing/>
        <w:rPr>
          <w:rFonts w:ascii="Arial" w:eastAsia="Times New Roman" w:hAnsi="Arial" w:cs="Arial"/>
        </w:rPr>
      </w:pPr>
      <w:proofErr w:type="spellStart"/>
      <w:r w:rsidRPr="0045552E">
        <w:rPr>
          <w:rFonts w:ascii="Arial" w:eastAsia="Times New Roman" w:hAnsi="Arial" w:cs="Arial"/>
        </w:rPr>
        <w:t>Breken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maandeliks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paaiement</w:t>
      </w:r>
      <w:proofErr w:type="spellEnd"/>
      <w:r w:rsidRPr="0045552E">
        <w:rPr>
          <w:rFonts w:ascii="Arial" w:eastAsia="Times New Roman" w:hAnsi="Arial" w:cs="Arial"/>
        </w:rPr>
        <w:t xml:space="preserve"> as </w:t>
      </w:r>
      <w:proofErr w:type="spellStart"/>
      <w:r w:rsidRPr="0045552E">
        <w:rPr>
          <w:rFonts w:ascii="Arial" w:eastAsia="Times New Roman" w:hAnsi="Arial" w:cs="Arial"/>
        </w:rPr>
        <w:t>sy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lening</w:t>
      </w:r>
      <w:proofErr w:type="spellEnd"/>
      <w:r w:rsidRPr="0045552E">
        <w:rPr>
          <w:rFonts w:ascii="Arial" w:eastAsia="Times New Roman" w:hAnsi="Arial" w:cs="Arial"/>
        </w:rPr>
        <w:t xml:space="preserve"> in 15 </w:t>
      </w:r>
      <w:proofErr w:type="spellStart"/>
      <w:r w:rsidRPr="0045552E">
        <w:rPr>
          <w:rFonts w:ascii="Arial" w:eastAsia="Times New Roman" w:hAnsi="Arial" w:cs="Arial"/>
        </w:rPr>
        <w:t>jaar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wil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afbetaal</w:t>
      </w:r>
      <w:proofErr w:type="spellEnd"/>
      <w:r w:rsidRPr="0045552E">
        <w:rPr>
          <w:rFonts w:ascii="Arial" w:eastAsia="Times New Roman" w:hAnsi="Arial" w:cs="Arial"/>
        </w:rPr>
        <w:t xml:space="preserve">. </w:t>
      </w:r>
      <w:r w:rsidRPr="0045552E">
        <w:rPr>
          <w:rFonts w:ascii="Arial" w:eastAsia="Times New Roman" w:hAnsi="Arial" w:cs="Arial"/>
          <w:b/>
        </w:rPr>
        <w:t>(4)</w:t>
      </w:r>
      <w:r w:rsidRPr="0045552E">
        <w:rPr>
          <w:rFonts w:ascii="Arial" w:eastAsia="Times New Roman" w:hAnsi="Arial" w:cs="Arial"/>
        </w:rPr>
        <w:t xml:space="preserve">             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numPr>
          <w:ilvl w:val="2"/>
          <w:numId w:val="5"/>
        </w:numPr>
        <w:spacing w:after="0" w:line="240" w:lineRule="auto"/>
        <w:contextualSpacing/>
        <w:rPr>
          <w:rFonts w:ascii="Arial" w:eastAsia="Times New Roman" w:hAnsi="Arial" w:cs="Arial"/>
        </w:rPr>
      </w:pPr>
      <w:r w:rsidRPr="0045552E">
        <w:rPr>
          <w:rFonts w:ascii="Arial" w:eastAsia="Times New Roman" w:hAnsi="Arial" w:cs="Arial"/>
        </w:rPr>
        <w:t xml:space="preserve">Angela wen die Lotto </w:t>
      </w:r>
      <w:proofErr w:type="spellStart"/>
      <w:r w:rsidRPr="0045552E">
        <w:rPr>
          <w:rFonts w:ascii="Arial" w:eastAsia="Times New Roman" w:hAnsi="Arial" w:cs="Arial"/>
        </w:rPr>
        <w:t>en</w:t>
      </w:r>
      <w:proofErr w:type="spellEnd"/>
      <w:r w:rsidRPr="0045552E">
        <w:rPr>
          <w:rFonts w:ascii="Arial" w:eastAsia="Times New Roman" w:hAnsi="Arial" w:cs="Arial"/>
        </w:rPr>
        <w:t xml:space="preserve"> wens </w:t>
      </w:r>
      <w:proofErr w:type="spellStart"/>
      <w:r w:rsidRPr="0045552E">
        <w:rPr>
          <w:rFonts w:ascii="Arial" w:eastAsia="Times New Roman" w:hAnsi="Arial" w:cs="Arial"/>
        </w:rPr>
        <w:t>sy</w:t>
      </w:r>
      <w:proofErr w:type="spellEnd"/>
      <w:r w:rsidRPr="0045552E">
        <w:rPr>
          <w:rFonts w:ascii="Arial" w:eastAsia="Times New Roman" w:hAnsi="Arial" w:cs="Arial"/>
        </w:rPr>
        <w:t xml:space="preserve"> het </w:t>
      </w:r>
      <w:proofErr w:type="spellStart"/>
      <w:r w:rsidRPr="0045552E">
        <w:rPr>
          <w:rFonts w:ascii="Arial" w:eastAsia="Times New Roman" w:hAnsi="Arial" w:cs="Arial"/>
        </w:rPr>
        <w:t>eerder</w:t>
      </w:r>
      <w:proofErr w:type="spellEnd"/>
      <w:r w:rsidRPr="0045552E">
        <w:rPr>
          <w:rFonts w:ascii="Arial" w:eastAsia="Times New Roman" w:hAnsi="Arial" w:cs="Arial"/>
        </w:rPr>
        <w:t xml:space="preserve"> die </w:t>
      </w:r>
      <w:proofErr w:type="spellStart"/>
      <w:r w:rsidRPr="0045552E">
        <w:rPr>
          <w:rFonts w:ascii="Arial" w:eastAsia="Times New Roman" w:hAnsi="Arial" w:cs="Arial"/>
        </w:rPr>
        <w:t>lening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na</w:t>
      </w:r>
      <w:proofErr w:type="spellEnd"/>
      <w:r w:rsidRPr="0045552E">
        <w:rPr>
          <w:rFonts w:ascii="Arial" w:eastAsia="Times New Roman" w:hAnsi="Arial" w:cs="Arial"/>
        </w:rPr>
        <w:t xml:space="preserve"> die 50</w:t>
      </w:r>
      <w:r w:rsidRPr="0045552E">
        <w:rPr>
          <w:rFonts w:ascii="Arial" w:eastAsia="Times New Roman" w:hAnsi="Arial" w:cs="Arial"/>
          <w:vertAlign w:val="superscript"/>
        </w:rPr>
        <w:t>ste</w:t>
      </w:r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paaiement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afgelos</w:t>
      </w:r>
      <w:proofErr w:type="spellEnd"/>
      <w:r w:rsidRPr="0045552E">
        <w:rPr>
          <w:rFonts w:ascii="Arial" w:eastAsia="Times New Roman" w:hAnsi="Arial" w:cs="Arial"/>
        </w:rPr>
        <w:t xml:space="preserve">. Wat is die </w:t>
      </w:r>
      <w:proofErr w:type="spellStart"/>
      <w:r w:rsidRPr="0045552E">
        <w:rPr>
          <w:rFonts w:ascii="Arial" w:eastAsia="Times New Roman" w:hAnsi="Arial" w:cs="Arial"/>
        </w:rPr>
        <w:t>uitstaande</w:t>
      </w:r>
      <w:proofErr w:type="spellEnd"/>
      <w:r w:rsidRPr="0045552E">
        <w:rPr>
          <w:rFonts w:ascii="Arial" w:eastAsia="Times New Roman" w:hAnsi="Arial" w:cs="Arial"/>
        </w:rPr>
        <w:t xml:space="preserve"> </w:t>
      </w:r>
      <w:proofErr w:type="spellStart"/>
      <w:r w:rsidRPr="0045552E">
        <w:rPr>
          <w:rFonts w:ascii="Arial" w:eastAsia="Times New Roman" w:hAnsi="Arial" w:cs="Arial"/>
        </w:rPr>
        <w:t>bedrag</w:t>
      </w:r>
      <w:proofErr w:type="spellEnd"/>
      <w:r w:rsidRPr="0045552E">
        <w:rPr>
          <w:rFonts w:ascii="Arial" w:eastAsia="Times New Roman" w:hAnsi="Arial" w:cs="Arial"/>
        </w:rPr>
        <w:t>?</w:t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 w:rsidRPr="0045552E"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 xml:space="preserve"> </w:t>
      </w:r>
      <w:r w:rsidRPr="0045552E">
        <w:rPr>
          <w:rFonts w:ascii="Arial" w:eastAsia="Times New Roman" w:hAnsi="Arial" w:cs="Arial"/>
          <w:b/>
        </w:rPr>
        <w:t>(4)</w:t>
      </w:r>
    </w:p>
    <w:p w:rsidR="0045552E" w:rsidRPr="0045552E" w:rsidRDefault="0045552E" w:rsidP="0045552E">
      <w:pPr>
        <w:spacing w:after="0" w:line="240" w:lineRule="auto"/>
        <w:rPr>
          <w:rFonts w:ascii="Arial" w:eastAsia="Times New Roman" w:hAnsi="Arial" w:cs="Arial"/>
        </w:rPr>
      </w:pPr>
    </w:p>
    <w:p w:rsidR="0045552E" w:rsidRPr="0045552E" w:rsidRDefault="0045552E" w:rsidP="0045552E">
      <w:pPr>
        <w:spacing w:after="0" w:line="240" w:lineRule="auto"/>
        <w:ind w:left="7920"/>
        <w:contextualSpacing/>
        <w:rPr>
          <w:rFonts w:ascii="Arial" w:eastAsia="Times New Roman" w:hAnsi="Arial" w:cs="Arial"/>
          <w:b/>
        </w:rPr>
      </w:pPr>
      <w:r>
        <w:rPr>
          <w:rFonts w:ascii="Arial" w:eastAsia="Times New Roman" w:hAnsi="Arial" w:cs="Arial"/>
          <w:b/>
        </w:rPr>
        <w:t xml:space="preserve">           </w:t>
      </w:r>
      <w:r w:rsidRPr="0045552E">
        <w:rPr>
          <w:rFonts w:ascii="Arial" w:eastAsia="Times New Roman" w:hAnsi="Arial" w:cs="Arial"/>
          <w:b/>
        </w:rPr>
        <w:t>[13]</w:t>
      </w:r>
    </w:p>
    <w:p w:rsidR="0045552E" w:rsidRPr="0045552E" w:rsidRDefault="0045552E" w:rsidP="0045552E">
      <w:pPr>
        <w:spacing w:after="0" w:line="240" w:lineRule="auto"/>
        <w:ind w:left="7200"/>
        <w:rPr>
          <w:rFonts w:ascii="Arial" w:eastAsia="Times New Roman" w:hAnsi="Arial" w:cs="Arial"/>
          <w:b/>
        </w:rPr>
      </w:pPr>
      <w:r>
        <w:rPr>
          <w:rFonts w:ascii="Arial" w:eastAsia="Times New Roman" w:hAnsi="Arial" w:cs="Arial"/>
          <w:b/>
        </w:rPr>
        <w:t xml:space="preserve">         </w:t>
      </w:r>
      <w:r w:rsidRPr="0045552E">
        <w:rPr>
          <w:rFonts w:ascii="Arial" w:eastAsia="Times New Roman" w:hAnsi="Arial" w:cs="Arial"/>
          <w:b/>
        </w:rPr>
        <w:t>TOTAL: [50]</w:t>
      </w:r>
    </w:p>
    <w:p w:rsidR="0045552E" w:rsidRDefault="0045552E" w:rsidP="0045552E">
      <w:pPr>
        <w:rPr>
          <w:lang w:eastAsia="en-ZA"/>
        </w:rPr>
      </w:pPr>
    </w:p>
    <w:p w:rsidR="0045552E" w:rsidRDefault="0045552E">
      <w:pPr>
        <w:rPr>
          <w:lang w:eastAsia="en-ZA"/>
        </w:rPr>
      </w:pPr>
      <w:r>
        <w:rPr>
          <w:lang w:eastAsia="en-ZA"/>
        </w:rPr>
        <w:br w:type="page"/>
      </w:r>
    </w:p>
    <w:p w:rsidR="0045552E" w:rsidRDefault="00E0552F" w:rsidP="00E0552F">
      <w:pPr>
        <w:pStyle w:val="Heading2"/>
        <w:rPr>
          <w:lang w:eastAsia="en-ZA"/>
        </w:rPr>
      </w:pPr>
      <w:bookmarkStart w:id="182" w:name="_Toc465875473"/>
      <w:r>
        <w:rPr>
          <w:lang w:eastAsia="en-ZA"/>
        </w:rPr>
        <w:lastRenderedPageBreak/>
        <w:t>ASSIGNMENT MEMORANDUM</w:t>
      </w:r>
      <w:bookmarkEnd w:id="182"/>
      <w:r>
        <w:rPr>
          <w:lang w:eastAsia="en-ZA"/>
        </w:rPr>
        <w:t xml:space="preserve"> </w:t>
      </w:r>
    </w:p>
    <w:p w:rsidR="00573FC9" w:rsidRDefault="00573FC9" w:rsidP="00573FC9">
      <w:pPr>
        <w:rPr>
          <w:lang w:eastAsia="en-ZA"/>
        </w:rPr>
      </w:pPr>
    </w:p>
    <w:p w:rsidR="00573FC9" w:rsidRPr="0001134D" w:rsidRDefault="00573FC9" w:rsidP="00573FC9">
      <w:pPr>
        <w:spacing w:after="200" w:line="276" w:lineRule="auto"/>
        <w:rPr>
          <w:rFonts w:ascii="Arial" w:eastAsia="Times New Roman" w:hAnsi="Arial" w:cs="Arial"/>
          <w:b/>
          <w:lang w:eastAsia="en-ZA"/>
        </w:rPr>
      </w:pPr>
      <w:r w:rsidRPr="0001134D">
        <w:rPr>
          <w:rFonts w:ascii="Arial" w:eastAsia="Times New Roman" w:hAnsi="Arial" w:cs="Arial"/>
          <w:b/>
          <w:lang w:eastAsia="en-ZA"/>
        </w:rPr>
        <w:t>QUESTION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6"/>
        <w:gridCol w:w="5412"/>
        <w:gridCol w:w="2798"/>
      </w:tblGrid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numPr>
                <w:ilvl w:val="2"/>
                <w:numId w:val="6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hAnsi="Arial" w:cs="Arial"/>
                <w:i/>
                <w:color w:val="FF0000"/>
              </w:rPr>
              <w:t>The 2</w:t>
            </w:r>
            <w:r w:rsidRPr="0001134D">
              <w:rPr>
                <w:rFonts w:ascii="Arial" w:hAnsi="Arial" w:cs="Arial"/>
                <w:i/>
                <w:color w:val="FF0000"/>
                <w:vertAlign w:val="superscript"/>
              </w:rPr>
              <w:t>nd</w:t>
            </w:r>
            <w:r w:rsidRPr="0001134D">
              <w:rPr>
                <w:rFonts w:ascii="Arial" w:hAnsi="Arial" w:cs="Arial"/>
                <w:i/>
                <w:color w:val="FF0000"/>
              </w:rPr>
              <w:t xml:space="preserve"> , 3</w:t>
            </w:r>
            <w:r w:rsidRPr="0001134D">
              <w:rPr>
                <w:rFonts w:ascii="Arial" w:hAnsi="Arial" w:cs="Arial"/>
                <w:i/>
                <w:color w:val="FF0000"/>
                <w:vertAlign w:val="superscript"/>
              </w:rPr>
              <w:t>rd</w:t>
            </w:r>
            <w:r w:rsidRPr="0001134D">
              <w:rPr>
                <w:rFonts w:ascii="Arial" w:hAnsi="Arial" w:cs="Arial"/>
                <w:i/>
                <w:color w:val="FF0000"/>
              </w:rPr>
              <w:t xml:space="preserve"> , 4</w:t>
            </w:r>
            <w:r w:rsidRPr="0001134D">
              <w:rPr>
                <w:rFonts w:ascii="Arial" w:hAnsi="Arial" w:cs="Arial"/>
                <w:i/>
                <w:color w:val="FF0000"/>
                <w:vertAlign w:val="superscript"/>
              </w:rPr>
              <w:t>th</w:t>
            </w:r>
            <w:r w:rsidRPr="0001134D">
              <w:rPr>
                <w:rFonts w:ascii="Arial" w:hAnsi="Arial" w:cs="Arial"/>
                <w:i/>
                <w:color w:val="FF0000"/>
              </w:rPr>
              <w:t xml:space="preserve"> and 5</w:t>
            </w:r>
            <w:r w:rsidRPr="0001134D">
              <w:rPr>
                <w:rFonts w:ascii="Arial" w:hAnsi="Arial" w:cs="Arial"/>
                <w:i/>
                <w:color w:val="FF0000"/>
                <w:vertAlign w:val="superscript"/>
              </w:rPr>
              <w:t>th</w:t>
            </w:r>
            <w:r w:rsidRPr="0001134D">
              <w:rPr>
                <w:rFonts w:ascii="Arial" w:hAnsi="Arial" w:cs="Arial"/>
                <w:i/>
                <w:color w:val="FF0000"/>
              </w:rPr>
              <w:t xml:space="preserve"> terms are: </w:t>
            </w:r>
          </w:p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10"/>
                <w:lang w:eastAsia="en-US"/>
              </w:rPr>
              <w:object w:dxaOrig="2060" w:dyaOrig="340">
                <v:shape id="_x0000_i1152" type="#_x0000_t75" style="width:103pt;height:18.4pt" o:ole="">
                  <v:imagedata r:id="rId23" o:title=""/>
                </v:shape>
                <o:OLEObject Type="Embed" ProgID="Equation.3" ShapeID="_x0000_i1152" DrawAspect="Content" ObjectID="_1539719981" r:id="rId293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hAnsi="Arial" w:cs="Arial"/>
                <w:i/>
                <w:color w:val="FF0000"/>
              </w:rPr>
              <w:t xml:space="preserve">First differences are: </w:t>
            </w:r>
            <w:r w:rsidRPr="0001134D">
              <w:rPr>
                <w:rFonts w:ascii="Arial" w:eastAsiaTheme="minorHAnsi" w:hAnsi="Arial" w:cs="Arial"/>
                <w:i/>
                <w:color w:val="FF0000"/>
                <w:position w:val="-10"/>
                <w:lang w:eastAsia="en-US"/>
              </w:rPr>
              <w:object w:dxaOrig="2560" w:dyaOrig="340">
                <v:shape id="_x0000_i1153" type="#_x0000_t75" style="width:127.25pt;height:18.4pt" o:ole="">
                  <v:imagedata r:id="rId25" o:title=""/>
                </v:shape>
                <o:OLEObject Type="Embed" ProgID="Equation.3" ShapeID="_x0000_i1153" DrawAspect="Content" ObjectID="_1539719982" r:id="rId294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12"/>
                <w:lang w:eastAsia="en-US"/>
              </w:rPr>
              <w:object w:dxaOrig="2200" w:dyaOrig="360">
                <v:shape id="_x0000_i1154" type="#_x0000_t75" style="width:110.5pt;height:18.4pt" o:ole="">
                  <v:imagedata r:id="rId27" o:title=""/>
                </v:shape>
                <o:OLEObject Type="Embed" ProgID="Equation.3" ShapeID="_x0000_i1154" DrawAspect="Content" ObjectID="_1539719983" r:id="rId295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10"/>
                <w:lang w:eastAsia="en-US"/>
              </w:rPr>
              <w:object w:dxaOrig="3820" w:dyaOrig="340">
                <v:shape id="_x0000_i1155" type="#_x0000_t75" style="width:191.7pt;height:18.4pt" o:ole="">
                  <v:imagedata r:id="rId29" o:title=""/>
                </v:shape>
                <o:OLEObject Type="Embed" ProgID="Equation.3" ShapeID="_x0000_i1155" DrawAspect="Content" ObjectID="_1539719984" r:id="rId296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48"/>
                <w:lang w:eastAsia="en-US"/>
              </w:rPr>
              <w:object w:dxaOrig="2120" w:dyaOrig="1080">
                <v:shape id="_x0000_i1156" type="#_x0000_t75" style="width:105.5pt;height:54.4pt" o:ole="">
                  <v:imagedata r:id="rId31" o:title=""/>
                </v:shape>
                <o:OLEObject Type="Embed" ProgID="Equation.3" ShapeID="_x0000_i1156" DrawAspect="Content" ObjectID="_1539719985" r:id="rId297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10"/>
                <w:lang w:eastAsia="en-US"/>
              </w:rPr>
              <w:object w:dxaOrig="3660" w:dyaOrig="340">
                <v:shape id="_x0000_i1157" type="#_x0000_t75" style="width:183.35pt;height:18.4pt" o:ole="">
                  <v:imagedata r:id="rId33" o:title=""/>
                </v:shape>
                <o:OLEObject Type="Embed" ProgID="Equation.3" ShapeID="_x0000_i1157" DrawAspect="Content" ObjectID="_1539719986" r:id="rId298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>OR</w: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  <w:noProof/>
                <w:lang w:val="en-US"/>
              </w:rPr>
              <w:drawing>
                <wp:inline distT="0" distB="0" distL="0" distR="0" wp14:anchorId="79A02936" wp14:editId="1059E49F">
                  <wp:extent cx="3228975" cy="834361"/>
                  <wp:effectExtent l="19050" t="0" r="9525" b="0"/>
                  <wp:docPr id="5" name="Picture 7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8975" cy="8343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2"/>
                <w:lang w:eastAsia="en-US"/>
              </w:rPr>
              <w:object w:dxaOrig="3840" w:dyaOrig="360">
                <v:shape id="_x0000_i1158" type="#_x0000_t75" style="width:192.55pt;height:18.4pt" o:ole="">
                  <v:imagedata r:id="rId36" o:title=""/>
                </v:shape>
                <o:OLEObject Type="Embed" ProgID="Equation.3" ShapeID="_x0000_i1158" DrawAspect="Content" ObjectID="_1539719987" r:id="rId299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eastAsiaTheme="minorHAnsi" w:hAnsi="Arial" w:cs="Arial"/>
                <w:position w:val="-62"/>
                <w:lang w:eastAsia="en-US"/>
              </w:rPr>
              <w:object w:dxaOrig="3540" w:dyaOrig="1359">
                <v:shape id="_x0000_i1159" type="#_x0000_t75" style="width:176.65pt;height:67.8pt" o:ole="">
                  <v:imagedata r:id="rId38" o:title=""/>
                </v:shape>
                <o:OLEObject Type="Embed" ProgID="Equation.3" ShapeID="_x0000_i1159" DrawAspect="Content" ObjectID="_1539719988" r:id="rId300"/>
              </w:object>
            </w: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380" w:dyaOrig="279">
                <v:shape id="_x0000_i1160" type="#_x0000_t75" style="width:17.6pt;height:15.05pt" o:ole="">
                  <v:imagedata r:id="rId40" o:title=""/>
                </v:shape>
                <o:OLEObject Type="Embed" ProgID="Equation.3" ShapeID="_x0000_i1160" DrawAspect="Content" ObjectID="_1539719989" r:id="rId301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639" w:dyaOrig="340">
                <v:shape id="_x0000_i1161" type="#_x0000_t75" style="width:31.8pt;height:18.4pt" o:ole="">
                  <v:imagedata r:id="rId42" o:title=""/>
                </v:shape>
                <o:OLEObject Type="Embed" ProgID="Equation.3" ShapeID="_x0000_i1161" DrawAspect="Content" ObjectID="_1539719990" r:id="rId302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880" w:dyaOrig="340">
                <v:shape id="_x0000_i1162" type="#_x0000_t75" style="width:44.35pt;height:18.4pt" o:ole="">
                  <v:imagedata r:id="rId44" o:title=""/>
                </v:shape>
                <o:OLEObject Type="Embed" ProgID="Equation.3" ShapeID="_x0000_i1162" DrawAspect="Content" ObjectID="_1539719991" r:id="rId303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939" w:dyaOrig="300">
                <v:shape id="_x0000_i1163" type="#_x0000_t75" style="width:96.3pt;height:15.9pt" o:ole="">
                  <v:imagedata r:id="rId46" o:title=""/>
                </v:shape>
                <o:OLEObject Type="Embed" ProgID="Equation.3" ShapeID="_x0000_i1163" DrawAspect="Content" ObjectID="_1539719992" r:id="rId304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164" type="#_x0000_t75" style="width:39.35pt;height:11.7pt" o:ole="">
                  <v:imagedata r:id="rId48" o:title=""/>
                </v:shape>
                <o:OLEObject Type="Embed" ProgID="Equation.3" ShapeID="_x0000_i1164" DrawAspect="Content" ObjectID="_1539719993" r:id="rId305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380" w:dyaOrig="279">
                <v:shape id="_x0000_i1165" type="#_x0000_t75" style="width:17.6pt;height:15.05pt" o:ole="">
                  <v:imagedata r:id="rId40" o:title=""/>
                </v:shape>
                <o:OLEObject Type="Embed" ProgID="Equation.3" ShapeID="_x0000_i1165" DrawAspect="Content" ObjectID="_1539719994" r:id="rId306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40" w:dyaOrig="279">
                <v:shape id="_x0000_i1166" type="#_x0000_t75" style="width:36.85pt;height:15.05pt" o:ole="">
                  <v:imagedata r:id="rId51" o:title=""/>
                </v:shape>
                <o:OLEObject Type="Embed" ProgID="Equation.3" ShapeID="_x0000_i1166" DrawAspect="Content" ObjectID="_1539719995" r:id="rId307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880" w:dyaOrig="279">
                <v:shape id="_x0000_i1167" type="#_x0000_t75" style="width:44.35pt;height:15.05pt" o:ole="">
                  <v:imagedata r:id="rId53" o:title=""/>
                </v:shape>
                <o:OLEObject Type="Embed" ProgID="Equation.3" ShapeID="_x0000_i1167" DrawAspect="Content" ObjectID="_1539719996" r:id="rId308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939" w:dyaOrig="300">
                <v:shape id="_x0000_i1168" type="#_x0000_t75" style="width:96.3pt;height:15.9pt" o:ole="">
                  <v:imagedata r:id="rId55" o:title=""/>
                </v:shape>
                <o:OLEObject Type="Embed" ProgID="Equation.3" ShapeID="_x0000_i1168" DrawAspect="Content" ObjectID="_1539719997" r:id="rId309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169" type="#_x0000_t75" style="width:39.35pt;height:11.7pt" o:ole="">
                  <v:imagedata r:id="rId57" o:title=""/>
                </v:shape>
                <o:OLEObject Type="Embed" ProgID="Equation.3" ShapeID="_x0000_i1169" DrawAspect="Content" ObjectID="_1539719998" r:id="rId310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</w:tc>
      </w:tr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numPr>
                <w:ilvl w:val="2"/>
                <w:numId w:val="6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  <w:noProof/>
                <w:lang w:val="en-US"/>
              </w:rPr>
              <w:drawing>
                <wp:inline distT="0" distB="0" distL="0" distR="0" wp14:anchorId="63A45FBB" wp14:editId="33F97D13">
                  <wp:extent cx="2609850" cy="818777"/>
                  <wp:effectExtent l="19050" t="0" r="0" b="0"/>
                  <wp:docPr id="6" name="Picture 7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818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30"/>
                <w:lang w:eastAsia="en-US"/>
              </w:rPr>
              <w:object w:dxaOrig="1460" w:dyaOrig="720">
                <v:shape id="_x0000_i1170" type="#_x0000_t75" style="width:72.85pt;height:36pt" o:ole="">
                  <v:imagedata r:id="rId60" o:title=""/>
                </v:shape>
                <o:OLEObject Type="Embed" ProgID="Equation.3" ShapeID="_x0000_i1170" DrawAspect="Content" ObjectID="_1539719999" r:id="rId311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>OR</w: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Tahoma" w:hAnsi="Tahoma" w:cs="Tahoma"/>
              </w:rPr>
            </w:pPr>
            <w:r w:rsidRPr="0001134D">
              <w:rPr>
                <w:rFonts w:ascii="Tahoma" w:eastAsiaTheme="minorHAnsi" w:hAnsi="Tahoma" w:cs="Tahoma"/>
                <w:position w:val="-26"/>
                <w:lang w:eastAsia="en-US"/>
              </w:rPr>
              <w:object w:dxaOrig="720" w:dyaOrig="639">
                <v:shape id="_x0000_i1171" type="#_x0000_t75" style="width:36pt;height:31.8pt" o:ole="">
                  <v:imagedata r:id="rId62" o:title=""/>
                </v:shape>
                <o:OLEObject Type="Embed" ProgID="Equation.3" ShapeID="_x0000_i1171" DrawAspect="Content" ObjectID="_1539720000" r:id="rId312"/>
              </w:object>
            </w:r>
          </w:p>
          <w:p w:rsidR="00573FC9" w:rsidRPr="0001134D" w:rsidRDefault="00573FC9" w:rsidP="00E87B33">
            <w:pPr>
              <w:rPr>
                <w:rFonts w:ascii="Tahoma" w:hAnsi="Tahoma" w:cs="Tahoma"/>
              </w:rPr>
            </w:pPr>
            <w:r w:rsidRPr="0001134D">
              <w:rPr>
                <w:rFonts w:ascii="Tahoma" w:eastAsiaTheme="minorHAnsi" w:hAnsi="Tahoma" w:cs="Tahoma"/>
                <w:position w:val="-42"/>
                <w:lang w:eastAsia="en-US"/>
              </w:rPr>
              <w:object w:dxaOrig="1860" w:dyaOrig="1020">
                <v:shape id="_x0000_i1172" type="#_x0000_t75" style="width:92.1pt;height:51.9pt" o:ole="">
                  <v:imagedata r:id="rId64" o:title=""/>
                </v:shape>
                <o:OLEObject Type="Embed" ProgID="Equation.3" ShapeID="_x0000_i1172" DrawAspect="Content" ObjectID="_1539720001" r:id="rId313"/>
              </w:object>
            </w:r>
          </w:p>
          <w:p w:rsidR="00573FC9" w:rsidRPr="0001134D" w:rsidRDefault="00573FC9" w:rsidP="00E87B33">
            <w:pPr>
              <w:rPr>
                <w:rFonts w:ascii="Tahoma" w:hAnsi="Tahoma" w:cs="Tahoma"/>
              </w:rPr>
            </w:pPr>
          </w:p>
          <w:p w:rsidR="00573FC9" w:rsidRPr="0001134D" w:rsidRDefault="00573FC9" w:rsidP="00E87B33">
            <w:pPr>
              <w:rPr>
                <w:rFonts w:ascii="Tahoma" w:hAnsi="Tahoma" w:cs="Tahoma"/>
              </w:rPr>
            </w:pPr>
            <w:r w:rsidRPr="0001134D">
              <w:rPr>
                <w:rFonts w:ascii="Tahoma" w:eastAsiaTheme="minorHAnsi" w:hAnsi="Tahoma" w:cs="Tahoma"/>
                <w:position w:val="-42"/>
                <w:lang w:eastAsia="en-US"/>
              </w:rPr>
              <w:object w:dxaOrig="3440" w:dyaOrig="1020">
                <v:shape id="_x0000_i1173" type="#_x0000_t75" style="width:171.65pt;height:51.9pt" o:ole="">
                  <v:imagedata r:id="rId66" o:title=""/>
                </v:shape>
                <o:OLEObject Type="Embed" ProgID="Equation.3" ShapeID="_x0000_i1173" DrawAspect="Content" ObjectID="_1539720002" r:id="rId314"/>
              </w:object>
            </w:r>
          </w:p>
          <w:p w:rsidR="00573FC9" w:rsidRPr="0001134D" w:rsidRDefault="00573FC9" w:rsidP="00E87B33">
            <w:pPr>
              <w:rPr>
                <w:rFonts w:ascii="Tahoma" w:hAnsi="Tahoma" w:cs="Tahoma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34"/>
                <w:lang w:eastAsia="en-US"/>
              </w:rPr>
              <w:object w:dxaOrig="2740" w:dyaOrig="800">
                <v:shape id="_x0000_i1174" type="#_x0000_t75" style="width:137.3pt;height:40.2pt" o:ole="">
                  <v:imagedata r:id="rId68" o:title=""/>
                </v:shape>
                <o:OLEObject Type="Embed" ProgID="Equation.3" ShapeID="_x0000_i1174" DrawAspect="Content" ObjectID="_1539720003" r:id="rId315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800" w:dyaOrig="279">
                <v:shape id="_x0000_i1175" type="#_x0000_t75" style="width:40.2pt;height:15.05pt" o:ole="">
                  <v:imagedata r:id="rId70" o:title=""/>
                </v:shape>
                <o:OLEObject Type="Embed" ProgID="Equation.3" ShapeID="_x0000_i1175" DrawAspect="Content" ObjectID="_1539720004" r:id="rId316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740" w:dyaOrig="340">
                <v:shape id="_x0000_i1176" type="#_x0000_t75" style="width:36.85pt;height:18.4pt" o:ole="">
                  <v:imagedata r:id="rId72" o:title=""/>
                </v:shape>
                <o:OLEObject Type="Embed" ProgID="Equation.3" ShapeID="_x0000_i1176" DrawAspect="Content" ObjectID="_1539720005" r:id="rId317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2)</w: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800" w:dyaOrig="279">
                <v:shape id="_x0000_i1177" type="#_x0000_t75" style="width:40.2pt;height:15.05pt" o:ole="">
                  <v:imagedata r:id="rId74" o:title=""/>
                </v:shape>
                <o:OLEObject Type="Embed" ProgID="Equation.3" ShapeID="_x0000_i1177" DrawAspect="Content" ObjectID="_1539720006" r:id="rId318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740" w:dyaOrig="340">
                <v:shape id="_x0000_i1178" type="#_x0000_t75" style="width:36.85pt;height:18.4pt" o:ole="">
                  <v:imagedata r:id="rId76" o:title=""/>
                </v:shape>
                <o:OLEObject Type="Embed" ProgID="Equation.3" ShapeID="_x0000_i1178" DrawAspect="Content" ObjectID="_1539720007" r:id="rId319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2)</w:t>
            </w:r>
          </w:p>
        </w:tc>
      </w:tr>
      <w:tr w:rsidR="00573FC9" w:rsidRPr="0001134D" w:rsidTr="00E87B33">
        <w:tc>
          <w:tcPr>
            <w:tcW w:w="810" w:type="dxa"/>
            <w:tcBorders>
              <w:bottom w:val="single" w:sz="4" w:space="0" w:color="auto"/>
            </w:tcBorders>
          </w:tcPr>
          <w:p w:rsidR="00573FC9" w:rsidRPr="0001134D" w:rsidRDefault="00573FC9" w:rsidP="00E87B33">
            <w:pPr>
              <w:ind w:left="540" w:right="-198" w:hanging="540"/>
              <w:contextualSpacing/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 xml:space="preserve">1.2.1. </w:t>
            </w:r>
          </w:p>
        </w:tc>
        <w:tc>
          <w:tcPr>
            <w:tcW w:w="5418" w:type="dxa"/>
            <w:tcBorders>
              <w:bottom w:val="single" w:sz="4" w:space="0" w:color="auto"/>
            </w:tcBorders>
          </w:tcPr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position w:val="-12"/>
                <w:lang w:eastAsia="en-US"/>
              </w:rPr>
              <w:object w:dxaOrig="1100" w:dyaOrig="360">
                <v:shape id="_x0000_i1179" type="#_x0000_t75" style="width:54.4pt;height:18.4pt" o:ole="">
                  <v:imagedata r:id="rId78" o:title=""/>
                </v:shape>
                <o:OLEObject Type="Embed" ProgID="Equation.3" ShapeID="_x0000_i1179" DrawAspect="Content" ObjectID="_1539720008" r:id="rId320"/>
              </w:object>
            </w:r>
            <w:r w:rsidRPr="0001134D">
              <w:rPr>
                <w:rFonts w:ascii="Arial" w:hAnsi="Arial" w:cs="Arial"/>
              </w:rPr>
              <w:t xml:space="preserve"> </w:t>
            </w:r>
            <w:r w:rsidRPr="0001134D">
              <w:rPr>
                <w:rFonts w:ascii="Arial" w:hAnsi="Arial" w:cs="Arial"/>
                <w:i/>
                <w:color w:val="FF0000"/>
              </w:rPr>
              <w:t>for the first difference sequence</w: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30"/>
                <w:lang w:eastAsia="en-US"/>
              </w:rPr>
              <w:object w:dxaOrig="3480" w:dyaOrig="720">
                <v:shape id="_x0000_i1180" type="#_x0000_t75" style="width:173.3pt;height:36pt" o:ole="">
                  <v:imagedata r:id="rId80" o:title=""/>
                </v:shape>
                <o:OLEObject Type="Embed" ProgID="Equation.3" ShapeID="_x0000_i1180" DrawAspect="Content" ObjectID="_1539720009" r:id="rId321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30"/>
                <w:lang w:eastAsia="en-US"/>
              </w:rPr>
              <w:object w:dxaOrig="3379" w:dyaOrig="720">
                <v:shape id="_x0000_i1181" type="#_x0000_t75" style="width:168.3pt;height:36pt" o:ole="">
                  <v:imagedata r:id="rId82" o:title=""/>
                </v:shape>
                <o:OLEObject Type="Embed" ProgID="Equation.3" ShapeID="_x0000_i1181" DrawAspect="Content" ObjectID="_1539720010" r:id="rId322"/>
              </w:object>
            </w:r>
          </w:p>
        </w:tc>
        <w:tc>
          <w:tcPr>
            <w:tcW w:w="2822" w:type="dxa"/>
            <w:tcBorders>
              <w:bottom w:val="single" w:sz="4" w:space="0" w:color="auto"/>
            </w:tcBorders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320" w:dyaOrig="360">
                <v:shape id="_x0000_i1182" type="#_x0000_t75" style="width:116.35pt;height:18.4pt" o:ole="">
                  <v:imagedata r:id="rId84" o:title=""/>
                </v:shape>
                <o:OLEObject Type="Embed" ProgID="Equation.3" ShapeID="_x0000_i1182" DrawAspect="Content" ObjectID="_1539720011" r:id="rId323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280" w:dyaOrig="360">
                <v:shape id="_x0000_i1183" type="#_x0000_t75" style="width:113.85pt;height:18.4pt" o:ole="">
                  <v:imagedata r:id="rId86" o:title=""/>
                </v:shape>
                <o:OLEObject Type="Embed" ProgID="Equation.3" ShapeID="_x0000_i1183" DrawAspect="Content" ObjectID="_1539720012" r:id="rId324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320" w:dyaOrig="360">
                <v:shape id="_x0000_i1184" type="#_x0000_t75" style="width:116.35pt;height:18.4pt" o:ole="">
                  <v:imagedata r:id="rId88" o:title=""/>
                </v:shape>
                <o:OLEObject Type="Embed" ProgID="Equation.3" ShapeID="_x0000_i1184" DrawAspect="Content" ObjectID="_1539720013" r:id="rId325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280" w:dyaOrig="360">
                <v:shape id="_x0000_i1185" type="#_x0000_t75" style="width:113.85pt;height:18.4pt" o:ole="">
                  <v:imagedata r:id="rId90" o:title=""/>
                </v:shape>
                <o:OLEObject Type="Embed" ProgID="Equation.3" ShapeID="_x0000_i1185" DrawAspect="Content" ObjectID="_1539720014" r:id="rId326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4)</w:t>
            </w:r>
          </w:p>
        </w:tc>
      </w:tr>
      <w:tr w:rsidR="00573FC9" w:rsidRPr="0001134D" w:rsidTr="00E87B33">
        <w:tc>
          <w:tcPr>
            <w:tcW w:w="810" w:type="dxa"/>
            <w:tcBorders>
              <w:bottom w:val="single" w:sz="4" w:space="0" w:color="auto"/>
            </w:tcBorders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1.2.2. </w:t>
            </w:r>
          </w:p>
        </w:tc>
        <w:tc>
          <w:tcPr>
            <w:tcW w:w="5418" w:type="dxa"/>
            <w:tcBorders>
              <w:bottom w:val="single" w:sz="4" w:space="0" w:color="auto"/>
            </w:tcBorders>
          </w:tcPr>
          <w:p w:rsidR="00573FC9" w:rsidRPr="0001134D" w:rsidRDefault="00573FC9" w:rsidP="00E87B33">
            <w:pPr>
              <w:rPr>
                <w:rFonts w:ascii="Tahoma" w:hAnsi="Tahoma" w:cs="Tahoma"/>
              </w:rPr>
            </w:pPr>
            <w:r w:rsidRPr="0001134D">
              <w:rPr>
                <w:rFonts w:ascii="Tahoma" w:eastAsiaTheme="minorHAnsi" w:hAnsi="Tahoma" w:cs="Tahoma"/>
                <w:position w:val="-26"/>
                <w:lang w:eastAsia="en-US"/>
              </w:rPr>
              <w:object w:dxaOrig="720" w:dyaOrig="639">
                <v:shape id="_x0000_i1186" type="#_x0000_t75" style="width:36pt;height:31.8pt" o:ole="">
                  <v:imagedata r:id="rId62" o:title=""/>
                </v:shape>
                <o:OLEObject Type="Embed" ProgID="Equation.3" ShapeID="_x0000_i1186" DrawAspect="Content" ObjectID="_1539720015" r:id="rId327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560" w:dyaOrig="279">
                <v:shape id="_x0000_i1187" type="#_x0000_t75" style="width:27.65pt;height:15.05pt" o:ole="">
                  <v:imagedata r:id="rId93" o:title=""/>
                </v:shape>
                <o:OLEObject Type="Embed" ProgID="Equation.3" ShapeID="_x0000_i1187" DrawAspect="Content" ObjectID="_1539720016" r:id="rId328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66"/>
                <w:lang w:eastAsia="en-US"/>
              </w:rPr>
              <w:object w:dxaOrig="1980" w:dyaOrig="1440">
                <v:shape id="_x0000_i1188" type="#_x0000_t75" style="width:98.8pt;height:1in" o:ole="">
                  <v:imagedata r:id="rId95" o:title=""/>
                </v:shape>
                <o:OLEObject Type="Embed" ProgID="Equation.3" ShapeID="_x0000_i1188" DrawAspect="Content" ObjectID="_1539720017" r:id="rId329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2"/>
                <w:lang w:eastAsia="en-US"/>
              </w:rPr>
              <w:object w:dxaOrig="1560" w:dyaOrig="380">
                <v:shape id="_x0000_i1189" type="#_x0000_t75" style="width:78.7pt;height:17.6pt" o:ole="">
                  <v:imagedata r:id="rId97" o:title=""/>
                </v:shape>
                <o:OLEObject Type="Embed" ProgID="Equation.3" ShapeID="_x0000_i1189" DrawAspect="Content" ObjectID="_1539720018" r:id="rId330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>OR</w: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380" w:dyaOrig="340">
                <v:shape id="_x0000_i1190" type="#_x0000_t75" style="width:119.7pt;height:18.4pt" o:ole="">
                  <v:imagedata r:id="rId99" o:title=""/>
                </v:shape>
                <o:OLEObject Type="Embed" ProgID="Equation.3" ShapeID="_x0000_i1190" DrawAspect="Content" ObjectID="_1539720019" r:id="rId331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439" w:dyaOrig="340">
                <v:shape id="_x0000_i1191" type="#_x0000_t75" style="width:123.05pt;height:18.4pt" o:ole="">
                  <v:imagedata r:id="rId101" o:title=""/>
                </v:shape>
                <o:OLEObject Type="Embed" ProgID="Equation.3" ShapeID="_x0000_i1191" DrawAspect="Content" ObjectID="_1539720020" r:id="rId332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  <w:u w:val="single"/>
              </w:rPr>
            </w:pPr>
            <w:r w:rsidRPr="0001134D">
              <w:rPr>
                <w:rFonts w:ascii="Arial" w:eastAsiaTheme="minorHAnsi" w:hAnsi="Arial" w:cs="Arial"/>
                <w:b/>
                <w:position w:val="-10"/>
                <w:u w:val="single"/>
                <w:lang w:eastAsia="en-US"/>
              </w:rPr>
              <w:object w:dxaOrig="2420" w:dyaOrig="340">
                <v:shape id="_x0000_i1192" type="#_x0000_t75" style="width:121.4pt;height:18.4pt" o:ole="">
                  <v:imagedata r:id="rId103" o:title=""/>
                </v:shape>
                <o:OLEObject Type="Embed" ProgID="Equation.3" ShapeID="_x0000_i1192" DrawAspect="Content" ObjectID="_1539720021" r:id="rId333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820" w:dyaOrig="340">
                <v:shape id="_x0000_i1193" type="#_x0000_t75" style="width:140.65pt;height:18.4pt" o:ole="">
                  <v:imagedata r:id="rId105" o:title=""/>
                </v:shape>
                <o:OLEObject Type="Embed" ProgID="Equation.3" ShapeID="_x0000_i1193" DrawAspect="Content" ObjectID="_1539720022" r:id="rId334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820" w:dyaOrig="340">
                <v:shape id="_x0000_i1194" type="#_x0000_t75" style="width:140.65pt;height:18.4pt" o:ole="">
                  <v:imagedata r:id="rId107" o:title=""/>
                </v:shape>
                <o:OLEObject Type="Embed" ProgID="Equation.3" ShapeID="_x0000_i1194" DrawAspect="Content" ObjectID="_1539720023" r:id="rId335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640" w:dyaOrig="320">
                <v:shape id="_x0000_i1195" type="#_x0000_t75" style="width:82.05pt;height:16.75pt" o:ole="">
                  <v:imagedata r:id="rId109" o:title=""/>
                </v:shape>
                <o:OLEObject Type="Embed" ProgID="Equation.3" ShapeID="_x0000_i1195" DrawAspect="Content" ObjectID="_1539720024" r:id="rId336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                </w:t>
            </w:r>
            <w:r w:rsidRPr="0001134D">
              <w:rPr>
                <w:rFonts w:ascii="Arial" w:eastAsiaTheme="minorHAnsi" w:hAnsi="Arial" w:cs="Arial"/>
                <w:position w:val="-50"/>
                <w:lang w:eastAsia="en-US"/>
              </w:rPr>
              <w:object w:dxaOrig="1560" w:dyaOrig="1080">
                <v:shape id="_x0000_i1196" type="#_x0000_t75" style="width:78.7pt;height:54.4pt" o:ole="">
                  <v:imagedata r:id="rId111" o:title=""/>
                </v:shape>
                <o:OLEObject Type="Embed" ProgID="Equation.3" ShapeID="_x0000_i1196" DrawAspect="Content" ObjectID="_1539720025" r:id="rId337"/>
              </w:object>
            </w:r>
          </w:p>
        </w:tc>
        <w:tc>
          <w:tcPr>
            <w:tcW w:w="2822" w:type="dxa"/>
            <w:tcBorders>
              <w:bottom w:val="single" w:sz="4" w:space="0" w:color="auto"/>
            </w:tcBorders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197" type="#_x0000_t75" style="width:54.4pt;height:16.75pt" o:ole="">
                  <v:imagedata r:id="rId113" o:title=""/>
                </v:shape>
                <o:OLEObject Type="Embed" ProgID="Equation.3" ShapeID="_x0000_i1197" DrawAspect="Content" ObjectID="_1539720026" r:id="rId338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198" type="#_x0000_t75" style="width:54.4pt;height:16.75pt" o:ole="">
                  <v:imagedata r:id="rId115" o:title=""/>
                </v:shape>
                <o:OLEObject Type="Embed" ProgID="Equation.3" ShapeID="_x0000_i1198" DrawAspect="Content" ObjectID="_1539720027" r:id="rId339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2"/>
                <w:lang w:eastAsia="en-US"/>
              </w:rPr>
              <w:object w:dxaOrig="780" w:dyaOrig="360">
                <v:shape id="_x0000_i1199" type="#_x0000_t75" style="width:39.35pt;height:18.4pt" o:ole="">
                  <v:imagedata r:id="rId117" o:title=""/>
                </v:shape>
                <o:OLEObject Type="Embed" ProgID="Equation.3" ShapeID="_x0000_i1199" DrawAspect="Content" ObjectID="_1539720028" r:id="rId340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200" type="#_x0000_t75" style="width:54.4pt;height:16.75pt" o:ole="">
                  <v:imagedata r:id="rId119" o:title=""/>
                </v:shape>
                <o:OLEObject Type="Embed" ProgID="Equation.3" ShapeID="_x0000_i1200" DrawAspect="Content" ObjectID="_1539720029" r:id="rId341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201" type="#_x0000_t75" style="width:39.35pt;height:11.7pt" o:ole="">
                  <v:imagedata r:id="rId121" o:title=""/>
                </v:shape>
                <o:OLEObject Type="Embed" ProgID="Equation.3" ShapeID="_x0000_i1201" DrawAspect="Content" ObjectID="_1539720030" r:id="rId342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40" w:dyaOrig="279">
                <v:shape id="_x0000_i1202" type="#_x0000_t75" style="width:36.85pt;height:15.05pt" o:ole="">
                  <v:imagedata r:id="rId123" o:title=""/>
                </v:shape>
                <o:OLEObject Type="Embed" ProgID="Equation.3" ShapeID="_x0000_i1202" DrawAspect="Content" ObjectID="_1539720031" r:id="rId343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60" w:dyaOrig="279">
                <v:shape id="_x0000_i1203" type="#_x0000_t75" style="width:38.5pt;height:15.05pt" o:ole="">
                  <v:imagedata r:id="rId125" o:title=""/>
                </v:shape>
                <o:OLEObject Type="Embed" ProgID="Equation.3" ShapeID="_x0000_i1203" DrawAspect="Content" ObjectID="_1539720032" r:id="rId344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204" type="#_x0000_t75" style="width:54.4pt;height:16.75pt" o:ole="">
                  <v:imagedata r:id="rId127" o:title=""/>
                </v:shape>
                <o:OLEObject Type="Embed" ProgID="Equation.3" ShapeID="_x0000_i1204" DrawAspect="Content" ObjectID="_1539720033" r:id="rId345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205" type="#_x0000_t75" style="width:54.4pt;height:16.75pt" o:ole="">
                  <v:imagedata r:id="rId129" o:title=""/>
                </v:shape>
                <o:OLEObject Type="Embed" ProgID="Equation.3" ShapeID="_x0000_i1205" DrawAspect="Content" ObjectID="_1539720034" r:id="rId346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206" type="#_x0000_t75" style="width:39.35pt;height:11.7pt" o:ole="">
                  <v:imagedata r:id="rId131" o:title=""/>
                </v:shape>
                <o:OLEObject Type="Embed" ProgID="Equation.3" ShapeID="_x0000_i1206" DrawAspect="Content" ObjectID="_1539720035" r:id="rId347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</w:tc>
      </w:tr>
      <w:tr w:rsidR="00573FC9" w:rsidRPr="0001134D" w:rsidTr="00E87B33">
        <w:tc>
          <w:tcPr>
            <w:tcW w:w="81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  <w:tc>
          <w:tcPr>
            <w:tcW w:w="541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3FC9" w:rsidRPr="0001134D" w:rsidRDefault="00573FC9" w:rsidP="00E87B33">
            <w:pPr>
              <w:rPr>
                <w:rFonts w:ascii="Tahoma" w:hAnsi="Tahoma" w:cs="Tahoma"/>
              </w:rPr>
            </w:pPr>
          </w:p>
        </w:tc>
        <w:tc>
          <w:tcPr>
            <w:tcW w:w="282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</w:tr>
      <w:tr w:rsidR="00573FC9" w:rsidRPr="0001134D" w:rsidTr="00E87B33"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  <w:tc>
          <w:tcPr>
            <w:tcW w:w="5418" w:type="dxa"/>
            <w:tcBorders>
              <w:top w:val="nil"/>
              <w:left w:val="nil"/>
              <w:bottom w:val="nil"/>
              <w:right w:val="nil"/>
            </w:tcBorders>
          </w:tcPr>
          <w:p w:rsidR="00573FC9" w:rsidRPr="0001134D" w:rsidRDefault="00573FC9" w:rsidP="00E87B33">
            <w:pPr>
              <w:rPr>
                <w:rFonts w:ascii="Tahoma" w:hAnsi="Tahoma" w:cs="Tahoma"/>
              </w:rPr>
            </w:pPr>
          </w:p>
        </w:tc>
        <w:tc>
          <w:tcPr>
            <w:tcW w:w="2822" w:type="dxa"/>
            <w:tcBorders>
              <w:top w:val="nil"/>
              <w:left w:val="nil"/>
              <w:bottom w:val="nil"/>
              <w:right w:val="nil"/>
            </w:tcBorders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</w:tr>
      <w:tr w:rsidR="00573FC9" w:rsidRPr="0001134D" w:rsidTr="00E87B33"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73FC9" w:rsidRDefault="00573FC9" w:rsidP="00E87B33">
            <w:pPr>
              <w:rPr>
                <w:rFonts w:ascii="Arial" w:hAnsi="Arial" w:cs="Arial"/>
              </w:rPr>
            </w:pPr>
          </w:p>
          <w:p w:rsidR="00573FC9" w:rsidRDefault="00573FC9" w:rsidP="00E87B33">
            <w:pPr>
              <w:rPr>
                <w:rFonts w:ascii="Arial" w:hAnsi="Arial" w:cs="Arial"/>
              </w:rPr>
            </w:pPr>
          </w:p>
          <w:p w:rsidR="00573FC9" w:rsidRDefault="00573FC9" w:rsidP="00E87B33">
            <w:pPr>
              <w:rPr>
                <w:rFonts w:ascii="Arial" w:hAnsi="Arial" w:cs="Arial"/>
              </w:rPr>
            </w:pPr>
          </w:p>
          <w:p w:rsidR="00573FC9" w:rsidRDefault="00573FC9" w:rsidP="00E87B33">
            <w:pPr>
              <w:rPr>
                <w:rFonts w:ascii="Arial" w:hAnsi="Arial" w:cs="Arial"/>
              </w:rPr>
            </w:pPr>
          </w:p>
          <w:p w:rsidR="00573FC9" w:rsidRDefault="00573FC9" w:rsidP="00E87B33">
            <w:pPr>
              <w:rPr>
                <w:rFonts w:ascii="Arial" w:hAnsi="Arial" w:cs="Arial"/>
              </w:rPr>
            </w:pPr>
          </w:p>
          <w:p w:rsidR="00573FC9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  <w:tc>
          <w:tcPr>
            <w:tcW w:w="5418" w:type="dxa"/>
            <w:tcBorders>
              <w:top w:val="nil"/>
              <w:left w:val="nil"/>
              <w:bottom w:val="nil"/>
              <w:right w:val="nil"/>
            </w:tcBorders>
          </w:tcPr>
          <w:p w:rsidR="00573FC9" w:rsidRDefault="00573FC9" w:rsidP="00E87B33">
            <w:pPr>
              <w:rPr>
                <w:rFonts w:ascii="Tahoma" w:hAnsi="Tahoma" w:cs="Tahoma"/>
              </w:rPr>
            </w:pPr>
          </w:p>
          <w:p w:rsidR="00573FC9" w:rsidRDefault="00573FC9" w:rsidP="00E87B33">
            <w:pPr>
              <w:rPr>
                <w:rFonts w:ascii="Tahoma" w:hAnsi="Tahoma" w:cs="Tahoma"/>
              </w:rPr>
            </w:pPr>
          </w:p>
          <w:p w:rsidR="00573FC9" w:rsidRPr="0001134D" w:rsidRDefault="00573FC9" w:rsidP="00E87B33">
            <w:pPr>
              <w:rPr>
                <w:rFonts w:ascii="Tahoma" w:hAnsi="Tahoma" w:cs="Tahoma"/>
              </w:rPr>
            </w:pPr>
          </w:p>
        </w:tc>
        <w:tc>
          <w:tcPr>
            <w:tcW w:w="2822" w:type="dxa"/>
            <w:tcBorders>
              <w:top w:val="nil"/>
              <w:left w:val="nil"/>
              <w:bottom w:val="nil"/>
              <w:right w:val="nil"/>
            </w:tcBorders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</w:tr>
      <w:tr w:rsidR="00573FC9" w:rsidRPr="0001134D" w:rsidTr="00E87B33"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  <w:tc>
          <w:tcPr>
            <w:tcW w:w="5418" w:type="dxa"/>
            <w:tcBorders>
              <w:top w:val="nil"/>
              <w:left w:val="nil"/>
              <w:bottom w:val="nil"/>
              <w:right w:val="nil"/>
            </w:tcBorders>
          </w:tcPr>
          <w:p w:rsidR="00573FC9" w:rsidRPr="0001134D" w:rsidRDefault="00573FC9" w:rsidP="00E87B33">
            <w:pPr>
              <w:rPr>
                <w:rFonts w:ascii="Tahoma" w:hAnsi="Tahoma" w:cs="Tahoma"/>
              </w:rPr>
            </w:pPr>
          </w:p>
        </w:tc>
        <w:tc>
          <w:tcPr>
            <w:tcW w:w="2822" w:type="dxa"/>
            <w:tcBorders>
              <w:top w:val="nil"/>
              <w:left w:val="nil"/>
              <w:bottom w:val="nil"/>
              <w:right w:val="nil"/>
            </w:tcBorders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</w:tr>
    </w:tbl>
    <w:p w:rsidR="00573FC9" w:rsidRPr="0001134D" w:rsidRDefault="00573FC9" w:rsidP="00573FC9">
      <w:pPr>
        <w:spacing w:after="200" w:line="276" w:lineRule="auto"/>
        <w:rPr>
          <w:rFonts w:ascii="Arial" w:eastAsia="Times New Roman" w:hAnsi="Arial" w:cs="Arial"/>
          <w:b/>
          <w:lang w:eastAsia="en-ZA"/>
        </w:rPr>
      </w:pPr>
      <w:r w:rsidRPr="0001134D">
        <w:rPr>
          <w:rFonts w:ascii="Arial" w:eastAsia="Times New Roman" w:hAnsi="Arial" w:cs="Arial"/>
          <w:b/>
          <w:lang w:eastAsia="en-ZA"/>
        </w:rPr>
        <w:t>QUESTION 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9"/>
        <w:gridCol w:w="5390"/>
        <w:gridCol w:w="2817"/>
      </w:tblGrid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numPr>
                <w:ilvl w:val="2"/>
                <w:numId w:val="7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eastAsiaTheme="minorHAnsi" w:hAnsi="Arial" w:cs="Arial"/>
                <w:i/>
                <w:color w:val="FF0000"/>
                <w:position w:val="-10"/>
                <w:lang w:eastAsia="en-US"/>
              </w:rPr>
              <w:object w:dxaOrig="660" w:dyaOrig="320">
                <v:shape id="_x0000_i1207" type="#_x0000_t75" style="width:32.65pt;height:17.6pt" o:ole="">
                  <v:imagedata r:id="rId133" o:title=""/>
                </v:shape>
                <o:OLEObject Type="Embed" ProgID="Equation.3" ShapeID="_x0000_i1207" DrawAspect="Content" ObjectID="_1539720036" r:id="rId348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040" w:dyaOrig="320">
                <v:shape id="_x0000_i1208" type="#_x0000_t75" style="width:102.15pt;height:16.75pt" o:ole="">
                  <v:imagedata r:id="rId135" o:title=""/>
                </v:shape>
                <o:OLEObject Type="Embed" ProgID="Equation.3" ShapeID="_x0000_i1208" DrawAspect="Content" ObjectID="_1539720037" r:id="rId349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1)</w:t>
            </w:r>
          </w:p>
        </w:tc>
      </w:tr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numPr>
                <w:ilvl w:val="2"/>
                <w:numId w:val="7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84"/>
                <w:lang w:eastAsia="en-US"/>
              </w:rPr>
              <w:object w:dxaOrig="4120" w:dyaOrig="1800">
                <v:shape id="_x0000_i1209" type="#_x0000_t75" style="width:205.1pt;height:90.4pt" o:ole="">
                  <v:imagedata r:id="rId137" o:title=""/>
                </v:shape>
                <o:OLEObject Type="Embed" ProgID="Equation.3" ShapeID="_x0000_i1209" DrawAspect="Content" ObjectID="_1539720038" r:id="rId350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64"/>
                <w:lang w:eastAsia="en-US"/>
              </w:rPr>
              <w:object w:dxaOrig="3620" w:dyaOrig="1400">
                <v:shape id="_x0000_i1210" type="#_x0000_t75" style="width:180.85pt;height:69.5pt" o:ole="">
                  <v:imagedata r:id="rId139" o:title=""/>
                </v:shape>
                <o:OLEObject Type="Embed" ProgID="Equation.3" ShapeID="_x0000_i1210" DrawAspect="Content" ObjectID="_1539720039" r:id="rId351"/>
              </w:object>
            </w: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260" w:dyaOrig="360">
                <v:shape id="_x0000_i1211" type="#_x0000_t75" style="width:62.8pt;height:18.4pt" o:ole="">
                  <v:imagedata r:id="rId141" o:title=""/>
                </v:shape>
                <o:OLEObject Type="Embed" ProgID="Equation.3" ShapeID="_x0000_i1211" DrawAspect="Content" ObjectID="_1539720040" r:id="rId352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299" w:dyaOrig="360">
                <v:shape id="_x0000_i1212" type="#_x0000_t75" style="width:114.7pt;height:18.4pt" o:ole="">
                  <v:imagedata r:id="rId143" o:title=""/>
                </v:shape>
                <o:OLEObject Type="Embed" ProgID="Equation.3" ShapeID="_x0000_i1212" DrawAspect="Content" ObjectID="_1539720041" r:id="rId353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213" type="#_x0000_t75" style="width:54.4pt;height:16.75pt" o:ole="">
                  <v:imagedata r:id="rId145" o:title=""/>
                </v:shape>
                <o:OLEObject Type="Embed" ProgID="Equation.3" ShapeID="_x0000_i1213" DrawAspect="Content" ObjectID="_1539720042" r:id="rId354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980" w:dyaOrig="320">
                <v:shape id="_x0000_i1214" type="#_x0000_t75" style="width:98.8pt;height:16.75pt" o:ole="">
                  <v:imagedata r:id="rId147" o:title=""/>
                </v:shape>
                <o:OLEObject Type="Embed" ProgID="Equation.3" ShapeID="_x0000_i1214" DrawAspect="Content" ObjectID="_1539720043" r:id="rId355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</w:rPr>
              <w:t xml:space="preserve">   </w:t>
            </w: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2180" w:dyaOrig="680">
                <v:shape id="_x0000_i1215" type="#_x0000_t75" style="width:108.85pt;height:33.5pt" o:ole="">
                  <v:imagedata r:id="rId149" o:title=""/>
                </v:shape>
                <o:OLEObject Type="Embed" ProgID="Equation.3" ShapeID="_x0000_i1215" DrawAspect="Content" ObjectID="_1539720044" r:id="rId356"/>
              </w:object>
            </w:r>
            <w:r w:rsidRPr="0001134D">
              <w:rPr>
                <w:rFonts w:ascii="Arial" w:hAnsi="Arial" w:cs="Arial"/>
                <w:b/>
              </w:rPr>
              <w:t xml:space="preserve">                                                         </w: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</w:tc>
      </w:tr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ind w:left="540" w:right="-198" w:hanging="540"/>
              <w:contextualSpacing/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2.2. </w:t>
            </w: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3060" w:dyaOrig="520">
                <v:shape id="_x0000_i1216" type="#_x0000_t75" style="width:153.2pt;height:25.95pt" o:ole="">
                  <v:imagedata r:id="rId151" o:title=""/>
                </v:shape>
                <o:OLEObject Type="Embed" ProgID="Equation.3" ShapeID="_x0000_i1216" DrawAspect="Content" ObjectID="_1539720045" r:id="rId357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82"/>
                <w:lang w:eastAsia="en-US"/>
              </w:rPr>
              <w:object w:dxaOrig="2520" w:dyaOrig="2400">
                <v:shape id="_x0000_i1217" type="#_x0000_t75" style="width:126.4pt;height:120.55pt" o:ole="">
                  <v:imagedata r:id="rId153" o:title=""/>
                </v:shape>
                <o:OLEObject Type="Embed" ProgID="Equation.3" ShapeID="_x0000_i1217" DrawAspect="Content" ObjectID="_1539720046" r:id="rId358"/>
              </w:object>
            </w: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Calibri" w:eastAsiaTheme="minorHAnsi" w:hAnsi="Calibri" w:cs="Times New Roman"/>
                <w:position w:val="-28"/>
                <w:lang w:eastAsia="en-US"/>
              </w:rPr>
              <w:object w:dxaOrig="1420" w:dyaOrig="520">
                <v:shape id="_x0000_i1218" type="#_x0000_t75" style="width:71.15pt;height:25.95pt" o:ole="">
                  <v:imagedata r:id="rId155" o:title=""/>
                </v:shape>
                <o:OLEObject Type="Embed" ProgID="Equation.3" ShapeID="_x0000_i1218" DrawAspect="Content" ObjectID="_1539720047" r:id="rId359"/>
              </w:object>
            </w:r>
          </w:p>
          <w:p w:rsidR="00573FC9" w:rsidRPr="0001134D" w:rsidRDefault="00573FC9" w:rsidP="00E87B33">
            <w:pPr>
              <w:rPr>
                <w:rFonts w:ascii="Calibri" w:hAnsi="Calibri" w:cs="Times New Roman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Calibri" w:eastAsiaTheme="minorHAnsi" w:hAnsi="Calibri" w:cs="Times New Roman"/>
                <w:position w:val="-28"/>
                <w:lang w:eastAsia="en-US"/>
              </w:rPr>
              <w:object w:dxaOrig="1460" w:dyaOrig="520">
                <v:shape id="_x0000_i1219" type="#_x0000_t75" style="width:72.85pt;height:25.95pt" o:ole="">
                  <v:imagedata r:id="rId157" o:title=""/>
                </v:shape>
                <o:OLEObject Type="Embed" ProgID="Equation.3" ShapeID="_x0000_i1219" DrawAspect="Content" ObjectID="_1539720048" r:id="rId360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420" w:dyaOrig="340">
                <v:shape id="_x0000_i1220" type="#_x0000_t75" style="width:121.4pt;height:18.4pt" o:ole="">
                  <v:imagedata r:id="rId159" o:title=""/>
                </v:shape>
                <o:OLEObject Type="Embed" ProgID="Equation.3" ShapeID="_x0000_i1220" DrawAspect="Content" ObjectID="_1539720049" r:id="rId361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221" type="#_x0000_t75" style="width:59.45pt;height:15.05pt" o:ole="">
                  <v:imagedata r:id="rId161" o:title=""/>
                </v:shape>
                <o:OLEObject Type="Embed" ProgID="Equation.3" ShapeID="_x0000_i1221" DrawAspect="Content" ObjectID="_1539720050" r:id="rId362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222" type="#_x0000_t75" style="width:39.35pt;height:11.7pt" o:ole="">
                  <v:imagedata r:id="rId163" o:title=""/>
                </v:shape>
                <o:OLEObject Type="Embed" ProgID="Equation.3" ShapeID="_x0000_i1222" DrawAspect="Content" ObjectID="_1539720051" r:id="rId363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5)</w:t>
            </w:r>
          </w:p>
        </w:tc>
      </w:tr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2.3.1. </w:t>
            </w: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24"/>
                <w:lang w:eastAsia="en-US"/>
              </w:rPr>
              <w:object w:dxaOrig="2079" w:dyaOrig="620">
                <v:shape id="_x0000_i1223" type="#_x0000_t75" style="width:103.8pt;height:30.15pt" o:ole="">
                  <v:imagedata r:id="rId165" o:title=""/>
                </v:shape>
                <o:OLEObject Type="Embed" ProgID="Equation.3" ShapeID="_x0000_i1223" DrawAspect="Content" ObjectID="_1539720052" r:id="rId364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1260" w:dyaOrig="740">
                <v:shape id="_x0000_i1224" type="#_x0000_t75" style="width:62.8pt;height:36.85pt" o:ole="">
                  <v:imagedata r:id="rId167" o:title=""/>
                </v:shape>
                <o:OLEObject Type="Embed" ProgID="Equation.3" ShapeID="_x0000_i1224" DrawAspect="Content" ObjectID="_1539720053" r:id="rId365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     </w:t>
            </w:r>
            <w:r w:rsidRPr="0001134D">
              <w:rPr>
                <w:rFonts w:ascii="Arial" w:eastAsiaTheme="minorHAnsi" w:hAnsi="Arial" w:cs="Arial"/>
                <w:position w:val="-24"/>
                <w:lang w:eastAsia="en-US"/>
              </w:rPr>
              <w:object w:dxaOrig="1540" w:dyaOrig="620">
                <v:shape id="_x0000_i1225" type="#_x0000_t75" style="width:77.85pt;height:30.15pt" o:ole="">
                  <v:imagedata r:id="rId169" o:title=""/>
                </v:shape>
                <o:OLEObject Type="Embed" ProgID="Equation.3" ShapeID="_x0000_i1225" DrawAspect="Content" ObjectID="_1539720054" r:id="rId366"/>
              </w:object>
            </w:r>
            <w:r w:rsidRPr="0001134D">
              <w:rPr>
                <w:rFonts w:ascii="Arial" w:hAnsi="Arial" w:cs="Arial"/>
              </w:rPr>
              <w:t xml:space="preserve">       </w:t>
            </w: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080" w:dyaOrig="320">
                <v:shape id="_x0000_i1226" type="#_x0000_t75" style="width:54.4pt;height:16.75pt" o:ole="">
                  <v:imagedata r:id="rId171" o:title=""/>
                </v:shape>
                <o:OLEObject Type="Embed" ProgID="Equation.3" ShapeID="_x0000_i1226" DrawAspect="Content" ObjectID="_1539720055" r:id="rId367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227" type="#_x0000_t75" style="width:59.45pt;height:15.05pt" o:ole="">
                  <v:imagedata r:id="rId173" o:title=""/>
                </v:shape>
                <o:OLEObject Type="Embed" ProgID="Equation.3" ShapeID="_x0000_i1227" DrawAspect="Content" ObjectID="_1539720056" r:id="rId368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228" type="#_x0000_t75" style="width:39.35pt;height:11.7pt" o:ole="">
                  <v:imagedata r:id="rId121" o:title=""/>
                </v:shape>
                <o:OLEObject Type="Embed" ProgID="Equation.3" ShapeID="_x0000_i1228" DrawAspect="Content" ObjectID="_1539720057" r:id="rId369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3)</w:t>
            </w:r>
          </w:p>
        </w:tc>
      </w:tr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>2.3.2.</w:t>
            </w: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eastAsiaTheme="minorHAnsi" w:hAnsi="Arial" w:cs="Arial"/>
                <w:b/>
                <w:position w:val="-24"/>
                <w:lang w:eastAsia="en-US"/>
              </w:rPr>
              <w:object w:dxaOrig="1400" w:dyaOrig="660">
                <v:shape id="_x0000_i1229" type="#_x0000_t75" style="width:69.5pt;height:32.65pt" o:ole="">
                  <v:imagedata r:id="rId176" o:title=""/>
                </v:shape>
                <o:OLEObject Type="Embed" ProgID="Equation.3" ShapeID="_x0000_i1229" DrawAspect="Content" ObjectID="_1539720058" r:id="rId370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eastAsiaTheme="minorHAnsi" w:hAnsi="Arial" w:cs="Arial"/>
                <w:b/>
                <w:position w:val="-54"/>
                <w:lang w:eastAsia="en-US"/>
              </w:rPr>
              <w:object w:dxaOrig="1840" w:dyaOrig="1420">
                <v:shape id="_x0000_i1230" type="#_x0000_t75" style="width:91.25pt;height:71.15pt" o:ole="">
                  <v:imagedata r:id="rId178" o:title=""/>
                </v:shape>
                <o:OLEObject Type="Embed" ProgID="Equation.3" ShapeID="_x0000_i1230" DrawAspect="Content" ObjectID="_1539720059" r:id="rId371"/>
              </w:object>
            </w:r>
          </w:p>
          <w:p w:rsidR="00573FC9" w:rsidRPr="0001134D" w:rsidRDefault="00573FC9" w:rsidP="00E87B33">
            <w:pPr>
              <w:rPr>
                <w:rFonts w:ascii="Tahoma" w:hAnsi="Tahoma" w:cs="Tahoma"/>
              </w:rPr>
            </w:pPr>
            <w:r w:rsidRPr="0001134D">
              <w:rPr>
                <w:rFonts w:ascii="Arial" w:hAnsi="Arial" w:cs="Arial"/>
                <w:b/>
              </w:rPr>
              <w:t xml:space="preserve">     </w:t>
            </w:r>
            <w:r w:rsidRPr="0001134D">
              <w:rPr>
                <w:rFonts w:ascii="Arial" w:eastAsiaTheme="minorHAnsi" w:hAnsi="Arial" w:cs="Arial"/>
                <w:b/>
                <w:position w:val="-54"/>
                <w:lang w:eastAsia="en-US"/>
              </w:rPr>
              <w:object w:dxaOrig="1600" w:dyaOrig="1200">
                <v:shape id="_x0000_i1231" type="#_x0000_t75" style="width:80.35pt;height:59.45pt" o:ole="">
                  <v:imagedata r:id="rId180" o:title=""/>
                </v:shape>
                <o:OLEObject Type="Embed" ProgID="Equation.3" ShapeID="_x0000_i1231" DrawAspect="Content" ObjectID="_1539720060" r:id="rId372"/>
              </w:object>
            </w: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880" w:dyaOrig="320">
                <v:shape id="_x0000_i1232" type="#_x0000_t75" style="width:44.35pt;height:16.75pt" o:ole="">
                  <v:imagedata r:id="rId182" o:title=""/>
                </v:shape>
                <o:OLEObject Type="Embed" ProgID="Equation.3" ShapeID="_x0000_i1232" DrawAspect="Content" ObjectID="_1539720061" r:id="rId373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233" type="#_x0000_t75" style="width:59.45pt;height:15.05pt" o:ole="">
                  <v:imagedata r:id="rId173" o:title=""/>
                </v:shape>
                <o:OLEObject Type="Embed" ProgID="Equation.3" ShapeID="_x0000_i1233" DrawAspect="Content" ObjectID="_1539720062" r:id="rId374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234" type="#_x0000_t75" style="width:39.35pt;height:11.7pt" o:ole="">
                  <v:imagedata r:id="rId185" o:title=""/>
                </v:shape>
                <o:OLEObject Type="Embed" ProgID="Equation.3" ShapeID="_x0000_i1234" DrawAspect="Content" ObjectID="_1539720063" r:id="rId375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2280" w:dyaOrig="320">
                <v:shape id="_x0000_i1235" type="#_x0000_t75" style="width:113.85pt;height:16.75pt" o:ole="">
                  <v:imagedata r:id="rId187" o:title=""/>
                </v:shape>
                <o:OLEObject Type="Embed" ProgID="Equation.3" ShapeID="_x0000_i1235" DrawAspect="Content" ObjectID="_1539720064" r:id="rId376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4)</w:t>
            </w:r>
          </w:p>
        </w:tc>
      </w:tr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>2.3.3.</w:t>
            </w: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1359" w:dyaOrig="740">
                <v:shape id="_x0000_i1236" type="#_x0000_t75" style="width:67.8pt;height:36.85pt" o:ole="">
                  <v:imagedata r:id="rId189" o:title=""/>
                </v:shape>
                <o:OLEObject Type="Embed" ProgID="Equation.3" ShapeID="_x0000_i1236" DrawAspect="Content" ObjectID="_1539720065" r:id="rId377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      </w:t>
            </w: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660" w:dyaOrig="680">
                <v:shape id="_x0000_i1237" type="#_x0000_t75" style="width:32.65pt;height:33.5pt" o:ole="">
                  <v:imagedata r:id="rId191" o:title=""/>
                </v:shape>
                <o:OLEObject Type="Embed" ProgID="Equation.3" ShapeID="_x0000_i1237" DrawAspect="Content" ObjectID="_1539720066" r:id="rId378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i/>
                <w:color w:val="FF0000"/>
              </w:rPr>
            </w:pPr>
            <w:r w:rsidRPr="0001134D">
              <w:rPr>
                <w:rFonts w:ascii="Arial" w:hAnsi="Arial" w:cs="Arial"/>
                <w:i/>
                <w:color w:val="FF0000"/>
              </w:rPr>
              <w:t>Hence, the 11</w:t>
            </w:r>
            <w:r w:rsidRPr="0001134D">
              <w:rPr>
                <w:rFonts w:ascii="Arial" w:hAnsi="Arial" w:cs="Arial"/>
                <w:i/>
                <w:color w:val="FF0000"/>
                <w:vertAlign w:val="superscript"/>
              </w:rPr>
              <w:t>th</w:t>
            </w:r>
            <w:r w:rsidRPr="0001134D">
              <w:rPr>
                <w:rFonts w:ascii="Arial" w:hAnsi="Arial" w:cs="Arial"/>
                <w:i/>
                <w:color w:val="FF0000"/>
              </w:rPr>
              <w:t xml:space="preserve"> pass is uneconomical.</w:t>
            </w: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238" type="#_x0000_t75" style="width:59.45pt;height:15.05pt" o:ole="">
                  <v:imagedata r:id="rId173" o:title=""/>
                </v:shape>
                <o:OLEObject Type="Embed" ProgID="Equation.3" ShapeID="_x0000_i1238" DrawAspect="Content" ObjectID="_1539720067" r:id="rId379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200" w:dyaOrig="340">
                <v:shape id="_x0000_i1239" type="#_x0000_t75" style="width:59.45pt;height:18.4pt" o:ole="">
                  <v:imagedata r:id="rId194" o:title=""/>
                </v:shape>
                <o:OLEObject Type="Embed" ProgID="Equation.3" ShapeID="_x0000_i1239" DrawAspect="Content" ObjectID="_1539720068" r:id="rId380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120" w:dyaOrig="279">
                <v:shape id="_x0000_i1240" type="#_x0000_t75" style="width:55.25pt;height:15.05pt" o:ole="">
                  <v:imagedata r:id="rId196" o:title=""/>
                </v:shape>
                <o:OLEObject Type="Embed" ProgID="Equation.3" ShapeID="_x0000_i1240" DrawAspect="Content" ObjectID="_1539720069" r:id="rId381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3)</w:t>
            </w:r>
          </w:p>
        </w:tc>
      </w:tr>
    </w:tbl>
    <w:p w:rsidR="00573FC9" w:rsidRPr="0001134D" w:rsidRDefault="00573FC9" w:rsidP="00573FC9">
      <w:pPr>
        <w:spacing w:after="200" w:line="276" w:lineRule="auto"/>
        <w:rPr>
          <w:rFonts w:ascii="Arial" w:eastAsia="Times New Roman" w:hAnsi="Arial" w:cs="Arial"/>
          <w:b/>
          <w:lang w:eastAsia="en-ZA"/>
        </w:rPr>
      </w:pPr>
      <w:r w:rsidRPr="0001134D">
        <w:rPr>
          <w:rFonts w:ascii="Arial" w:eastAsia="Times New Roman" w:hAnsi="Arial" w:cs="Arial"/>
          <w:b/>
          <w:lang w:eastAsia="en-ZA"/>
        </w:rPr>
        <w:t>QUESTION 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9"/>
        <w:gridCol w:w="5411"/>
        <w:gridCol w:w="2796"/>
      </w:tblGrid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numPr>
                <w:ilvl w:val="1"/>
                <w:numId w:val="8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90"/>
                <w:lang w:eastAsia="en-US"/>
              </w:rPr>
              <w:object w:dxaOrig="2400" w:dyaOrig="1920">
                <v:shape id="_x0000_i1241" type="#_x0000_t75" style="width:120.55pt;height:95.45pt" o:ole="">
                  <v:imagedata r:id="rId198" o:title=""/>
                </v:shape>
                <o:OLEObject Type="Embed" ProgID="Equation.3" ShapeID="_x0000_i1241" DrawAspect="Content" ObjectID="_1539720070" r:id="rId382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eastAsiaTheme="minorHAnsi" w:hAnsi="Arial" w:cs="Arial"/>
                <w:position w:val="-46"/>
                <w:lang w:eastAsia="en-US"/>
              </w:rPr>
              <w:object w:dxaOrig="2120" w:dyaOrig="1400">
                <v:shape id="_x0000_i1242" type="#_x0000_t75" style="width:105.5pt;height:69.5pt" o:ole="">
                  <v:imagedata r:id="rId200" o:title=""/>
                </v:shape>
                <o:OLEObject Type="Embed" ProgID="Equation.3" ShapeID="_x0000_i1242" DrawAspect="Content" ObjectID="_1539720071" r:id="rId383"/>
              </w:object>
            </w: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880" w:dyaOrig="320">
                <v:shape id="_x0000_i1243" type="#_x0000_t75" style="width:44.35pt;height:16.75pt" o:ole="">
                  <v:imagedata r:id="rId202" o:title=""/>
                </v:shape>
                <o:OLEObject Type="Embed" ProgID="Equation.3" ShapeID="_x0000_i1243" DrawAspect="Content" ObjectID="_1539720072" r:id="rId384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244" type="#_x0000_t75" style="width:59.45pt;height:15.05pt" o:ole="">
                  <v:imagedata r:id="rId204" o:title=""/>
                </v:shape>
                <o:OLEObject Type="Embed" ProgID="Equation.3" ShapeID="_x0000_i1244" DrawAspect="Content" ObjectID="_1539720073" r:id="rId385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960" w:dyaOrig="320">
                <v:shape id="_x0000_i1245" type="#_x0000_t75" style="width:48.55pt;height:16.75pt" o:ole="">
                  <v:imagedata r:id="rId206" o:title=""/>
                </v:shape>
                <o:OLEObject Type="Embed" ProgID="Equation.3" ShapeID="_x0000_i1245" DrawAspect="Content" ObjectID="_1539720074" r:id="rId386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246" type="#_x0000_t75" style="width:39.35pt;height:11.7pt" o:ole="">
                  <v:imagedata r:id="rId208" o:title=""/>
                </v:shape>
                <o:OLEObject Type="Embed" ProgID="Equation.3" ShapeID="_x0000_i1246" DrawAspect="Content" ObjectID="_1539720075" r:id="rId387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4)</w:t>
            </w:r>
          </w:p>
        </w:tc>
      </w:tr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numPr>
                <w:ilvl w:val="2"/>
                <w:numId w:val="9"/>
              </w:numPr>
              <w:contextualSpacing/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4880" w:dyaOrig="320">
                <v:shape id="_x0000_i1247" type="#_x0000_t75" style="width:243.65pt;height:16.75pt" o:ole="">
                  <v:imagedata r:id="rId210" o:title=""/>
                </v:shape>
                <o:OLEObject Type="Embed" ProgID="Equation.3" ShapeID="_x0000_i1247" DrawAspect="Content" ObjectID="_1539720076" r:id="rId388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248" type="#_x0000_t75" style="width:39.35pt;height:11.7pt" o:ole="">
                  <v:imagedata r:id="rId212" o:title=""/>
                </v:shape>
                <o:OLEObject Type="Embed" ProgID="Equation.3" ShapeID="_x0000_i1248" DrawAspect="Content" ObjectID="_1539720077" r:id="rId389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1)</w:t>
            </w:r>
          </w:p>
        </w:tc>
      </w:tr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ind w:left="540" w:right="-198" w:hanging="540"/>
              <w:contextualSpacing/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>3.2.2.</w:t>
            </w: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60"/>
                <w:lang w:eastAsia="en-US"/>
              </w:rPr>
              <w:object w:dxaOrig="3280" w:dyaOrig="3320">
                <v:shape id="_x0000_i1249" type="#_x0000_t75" style="width:164.1pt;height:164.95pt" o:ole="">
                  <v:imagedata r:id="rId214" o:title=""/>
                </v:shape>
                <o:OLEObject Type="Embed" ProgID="Equation.3" ShapeID="_x0000_i1249" DrawAspect="Content" ObjectID="_1539720078" r:id="rId390"/>
              </w:object>
            </w: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Calibri" w:eastAsiaTheme="minorHAnsi" w:hAnsi="Calibri" w:cs="Times New Roman"/>
                <w:position w:val="-10"/>
                <w:lang w:eastAsia="en-US"/>
              </w:rPr>
              <w:object w:dxaOrig="880" w:dyaOrig="320">
                <v:shape id="_x0000_i1250" type="#_x0000_t75" style="width:44.35pt;height:16.75pt" o:ole="">
                  <v:imagedata r:id="rId216" o:title=""/>
                </v:shape>
                <o:OLEObject Type="Embed" ProgID="Equation.3" ShapeID="_x0000_i1250" DrawAspect="Content" ObjectID="_1539720079" r:id="rId391"/>
              </w:object>
            </w:r>
          </w:p>
          <w:p w:rsidR="00573FC9" w:rsidRPr="0001134D" w:rsidRDefault="00573FC9" w:rsidP="00E87B33">
            <w:pPr>
              <w:rPr>
                <w:rFonts w:ascii="Calibri" w:hAnsi="Calibri" w:cs="Times New Roman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251" type="#_x0000_t75" style="width:59.45pt;height:15.05pt" o:ole="">
                  <v:imagedata r:id="rId161" o:title=""/>
                </v:shape>
                <o:OLEObject Type="Embed" ProgID="Equation.3" ShapeID="_x0000_i1251" DrawAspect="Content" ObjectID="_1539720080" r:id="rId392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400" w:dyaOrig="320">
                <v:shape id="_x0000_i1252" type="#_x0000_t75" style="width:69.5pt;height:16.75pt" o:ole="">
                  <v:imagedata r:id="rId219" o:title=""/>
                </v:shape>
                <o:OLEObject Type="Embed" ProgID="Equation.3" ShapeID="_x0000_i1252" DrawAspect="Content" ObjectID="_1539720081" r:id="rId393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253" type="#_x0000_t75" style="width:39.35pt;height:11.7pt" o:ole="">
                  <v:imagedata r:id="rId163" o:title=""/>
                </v:shape>
                <o:OLEObject Type="Embed" ProgID="Equation.3" ShapeID="_x0000_i1253" DrawAspect="Content" ObjectID="_1539720082" r:id="rId394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  <w:b/>
              </w:rPr>
              <w:t xml:space="preserve">                                      (4)</w:t>
            </w:r>
          </w:p>
        </w:tc>
      </w:tr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3.2.3. </w:t>
            </w: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460" w:dyaOrig="380">
                <v:shape id="_x0000_i1254" type="#_x0000_t75" style="width:72.85pt;height:17.6pt" o:ole="">
                  <v:imagedata r:id="rId222" o:title=""/>
                </v:shape>
                <o:OLEObject Type="Embed" ProgID="Equation.3" ShapeID="_x0000_i1254" DrawAspect="Content" ObjectID="_1539720083" r:id="rId395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lastRenderedPageBreak/>
              <w:t xml:space="preserve">      </w:t>
            </w:r>
            <w:r w:rsidRPr="0001134D">
              <w:rPr>
                <w:rFonts w:ascii="Arial" w:eastAsiaTheme="minorHAnsi" w:hAnsi="Arial" w:cs="Arial"/>
                <w:position w:val="-46"/>
                <w:lang w:eastAsia="en-US"/>
              </w:rPr>
              <w:object w:dxaOrig="2560" w:dyaOrig="1460">
                <v:shape id="_x0000_i1255" type="#_x0000_t75" style="width:127.25pt;height:73.65pt" o:ole="">
                  <v:imagedata r:id="rId224" o:title=""/>
                </v:shape>
                <o:OLEObject Type="Embed" ProgID="Equation.3" ShapeID="_x0000_i1255" DrawAspect="Content" ObjectID="_1539720084" r:id="rId396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eastAsiaTheme="minorHAnsi" w:hAnsi="Arial" w:cs="Arial"/>
                <w:b/>
                <w:position w:val="-90"/>
                <w:lang w:eastAsia="en-US"/>
              </w:rPr>
              <w:object w:dxaOrig="2920" w:dyaOrig="2460">
                <v:shape id="_x0000_i1256" type="#_x0000_t75" style="width:146.5pt;height:123.9pt" o:ole="">
                  <v:imagedata r:id="rId226" o:title=""/>
                </v:shape>
                <o:OLEObject Type="Embed" ProgID="Equation.3" ShapeID="_x0000_i1256" DrawAspect="Content" ObjectID="_1539720085" r:id="rId397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</w:p>
          <w:p w:rsidR="00573FC9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eastAsiaTheme="minorHAnsi" w:hAnsi="Arial" w:cs="Arial"/>
                <w:position w:val="-28"/>
                <w:lang w:eastAsia="en-US"/>
              </w:rPr>
              <w:object w:dxaOrig="4220" w:dyaOrig="680">
                <v:shape id="_x0000_i1257" type="#_x0000_t75" style="width:210.15pt;height:33.5pt" o:ole="">
                  <v:imagedata r:id="rId228" o:title=""/>
                </v:shape>
                <o:OLEObject Type="Embed" ProgID="Equation.3" ShapeID="_x0000_i1257" DrawAspect="Content" ObjectID="_1539720086" r:id="rId398"/>
              </w:object>
            </w:r>
            <w:r w:rsidRPr="0001134D">
              <w:rPr>
                <w:rFonts w:ascii="Arial" w:hAnsi="Arial" w:cs="Arial"/>
              </w:rPr>
              <w:t xml:space="preserve">       </w:t>
            </w:r>
          </w:p>
          <w:p w:rsidR="00573FC9" w:rsidRPr="00285F66" w:rsidRDefault="00573FC9" w:rsidP="00E87B33">
            <w:pPr>
              <w:tabs>
                <w:tab w:val="left" w:pos="1574"/>
              </w:tabs>
              <w:rPr>
                <w:rFonts w:ascii="Arial" w:hAnsi="Arial" w:cs="Arial"/>
              </w:rPr>
            </w:pP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980" w:dyaOrig="320">
                <v:shape id="_x0000_i1258" type="#_x0000_t75" style="width:49.4pt;height:16.75pt" o:ole="">
                  <v:imagedata r:id="rId230" o:title=""/>
                </v:shape>
                <o:OLEObject Type="Embed" ProgID="Equation.3" ShapeID="_x0000_i1258" DrawAspect="Content" ObjectID="_1539720087" r:id="rId399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1200" w:dyaOrig="279">
                <v:shape id="_x0000_i1259" type="#_x0000_t75" style="width:59.45pt;height:15.05pt" o:ole="">
                  <v:imagedata r:id="rId173" o:title=""/>
                </v:shape>
                <o:OLEObject Type="Embed" ProgID="Equation.3" ShapeID="_x0000_i1259" DrawAspect="Content" ObjectID="_1539720088" r:id="rId400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  <w:r w:rsidRPr="0001134D">
              <w:rPr>
                <w:rFonts w:ascii="Arial" w:hAnsi="Arial" w:cs="Arial"/>
              </w:rPr>
              <w:t xml:space="preserve">√ </w:t>
            </w:r>
            <w:r w:rsidRPr="0001134D">
              <w:rPr>
                <w:rFonts w:ascii="Arial" w:eastAsiaTheme="minorHAnsi" w:hAnsi="Arial" w:cs="Arial"/>
                <w:position w:val="-10"/>
                <w:lang w:eastAsia="en-US"/>
              </w:rPr>
              <w:object w:dxaOrig="1400" w:dyaOrig="320">
                <v:shape id="_x0000_i1260" type="#_x0000_t75" style="width:69.5pt;height:16.75pt" o:ole="">
                  <v:imagedata r:id="rId219" o:title=""/>
                </v:shape>
                <o:OLEObject Type="Embed" ProgID="Equation.3" ShapeID="_x0000_i1260" DrawAspect="Content" ObjectID="_1539720089" r:id="rId401"/>
              </w:object>
            </w: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  <w:p w:rsidR="00573FC9" w:rsidRPr="0001134D" w:rsidRDefault="00573FC9" w:rsidP="00E87B33">
            <w:pPr>
              <w:rPr>
                <w:rFonts w:ascii="Arial" w:hAnsi="Arial" w:cs="Arial"/>
                <w:b/>
              </w:rPr>
            </w:pPr>
            <w:r w:rsidRPr="0001134D">
              <w:rPr>
                <w:rFonts w:ascii="Arial" w:hAnsi="Arial" w:cs="Arial"/>
              </w:rPr>
              <w:t xml:space="preserve">√  </w:t>
            </w:r>
            <w:r w:rsidRPr="0001134D">
              <w:rPr>
                <w:rFonts w:ascii="Arial" w:eastAsiaTheme="minorHAnsi" w:hAnsi="Arial" w:cs="Arial"/>
                <w:position w:val="-6"/>
                <w:lang w:eastAsia="en-US"/>
              </w:rPr>
              <w:object w:dxaOrig="780" w:dyaOrig="220">
                <v:shape id="_x0000_i1261" type="#_x0000_t75" style="width:39.35pt;height:11.7pt" o:ole="">
                  <v:imagedata r:id="rId121" o:title=""/>
                </v:shape>
                <o:OLEObject Type="Embed" ProgID="Equation.3" ShapeID="_x0000_i1261" DrawAspect="Content" ObjectID="_1539720090" r:id="rId402"/>
              </w:object>
            </w:r>
            <w:r w:rsidRPr="0001134D">
              <w:rPr>
                <w:rFonts w:ascii="Arial" w:hAnsi="Arial" w:cs="Arial"/>
                <w:b/>
              </w:rPr>
              <w:t xml:space="preserve">                                     (4)</w:t>
            </w:r>
          </w:p>
        </w:tc>
      </w:tr>
      <w:tr w:rsidR="00573FC9" w:rsidRPr="0001134D" w:rsidTr="00E87B33">
        <w:tc>
          <w:tcPr>
            <w:tcW w:w="810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  <w:tc>
          <w:tcPr>
            <w:tcW w:w="5418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  <w:tc>
          <w:tcPr>
            <w:tcW w:w="2822" w:type="dxa"/>
          </w:tcPr>
          <w:p w:rsidR="00573FC9" w:rsidRPr="0001134D" w:rsidRDefault="00573FC9" w:rsidP="00E87B33">
            <w:pPr>
              <w:rPr>
                <w:rFonts w:ascii="Arial" w:hAnsi="Arial" w:cs="Arial"/>
              </w:rPr>
            </w:pPr>
          </w:p>
        </w:tc>
      </w:tr>
    </w:tbl>
    <w:p w:rsidR="00F27852" w:rsidRDefault="00F27852" w:rsidP="00134471">
      <w:pPr>
        <w:pStyle w:val="Heading2"/>
        <w:rPr>
          <w:lang w:eastAsia="en-ZA"/>
        </w:rPr>
      </w:pPr>
      <w:bookmarkStart w:id="183" w:name="_Toc465875474"/>
    </w:p>
    <w:p w:rsidR="00573FC9" w:rsidRDefault="00134471" w:rsidP="00134471">
      <w:pPr>
        <w:pStyle w:val="Heading2"/>
        <w:rPr>
          <w:lang w:eastAsia="en-ZA"/>
        </w:rPr>
      </w:pPr>
      <w:r>
        <w:rPr>
          <w:lang w:eastAsia="en-ZA"/>
        </w:rPr>
        <w:t xml:space="preserve">PROJEK: </w:t>
      </w:r>
      <w:r w:rsidRPr="00134471">
        <w:rPr>
          <w:lang w:eastAsia="en-ZA"/>
        </w:rPr>
        <w:t>'N PRAKTIESE TOEPASSING VAN DIFFERENSIAALREKENE</w:t>
      </w:r>
      <w:bookmarkEnd w:id="183"/>
    </w:p>
    <w:p w:rsidR="00134471" w:rsidRDefault="00134471" w:rsidP="00134471">
      <w:pPr>
        <w:rPr>
          <w:lang w:eastAsia="en-ZA"/>
        </w:rPr>
      </w:pPr>
    </w:p>
    <w:p w:rsidR="00134471" w:rsidRPr="00134471" w:rsidRDefault="00134471" w:rsidP="00134471">
      <w:pPr>
        <w:keepNext/>
        <w:keepLines/>
        <w:spacing w:after="220" w:line="249" w:lineRule="auto"/>
        <w:ind w:hanging="10"/>
        <w:outlineLvl w:val="1"/>
        <w:rPr>
          <w:rFonts w:ascii="Times New Roman" w:eastAsia="Times New Roman" w:hAnsi="Times New Roman" w:cs="Times New Roman"/>
          <w:b/>
          <w:color w:val="000000"/>
          <w:sz w:val="24"/>
          <w:lang w:eastAsia="en-ZA"/>
        </w:rPr>
      </w:pPr>
      <w:bookmarkStart w:id="184" w:name="_Toc465670932"/>
      <w:bookmarkStart w:id="185" w:name="_Toc465875475"/>
      <w:r w:rsidRPr="00134471">
        <w:rPr>
          <w:rFonts w:ascii="Times New Roman" w:eastAsia="Times New Roman" w:hAnsi="Times New Roman" w:cs="Times New Roman"/>
          <w:b/>
          <w:color w:val="000000"/>
          <w:sz w:val="24"/>
          <w:lang w:eastAsia="en-ZA"/>
        </w:rPr>
        <w:t>INSTRUKSIES</w:t>
      </w:r>
      <w:r w:rsidR="00253463">
        <w:rPr>
          <w:rFonts w:ascii="Times New Roman" w:eastAsia="Times New Roman" w:hAnsi="Times New Roman" w:cs="Times New Roman"/>
          <w:b/>
          <w:color w:val="000000"/>
          <w:sz w:val="24"/>
          <w:lang w:eastAsia="en-ZA"/>
        </w:rPr>
        <w:t xml:space="preserve">                                                                                                    TOTAAL: 50</w:t>
      </w:r>
      <w:bookmarkEnd w:id="184"/>
      <w:bookmarkEnd w:id="185"/>
    </w:p>
    <w:p w:rsidR="00134471" w:rsidRPr="00134471" w:rsidRDefault="00134471" w:rsidP="00134471">
      <w:pPr>
        <w:numPr>
          <w:ilvl w:val="0"/>
          <w:numId w:val="25"/>
        </w:numPr>
        <w:spacing w:after="14" w:line="249" w:lineRule="auto"/>
        <w:ind w:left="709" w:right="1" w:hanging="708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Beantwoord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al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ra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134471">
      <w:pPr>
        <w:numPr>
          <w:ilvl w:val="0"/>
          <w:numId w:val="25"/>
        </w:numPr>
        <w:spacing w:after="14" w:line="249" w:lineRule="auto"/>
        <w:ind w:left="709" w:right="1" w:hanging="708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Toon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ll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berekening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wat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jy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in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bepaling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van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jou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ntwoord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gebruik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het,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duidelik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a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134471">
      <w:pPr>
        <w:numPr>
          <w:ilvl w:val="0"/>
          <w:numId w:val="25"/>
        </w:numPr>
        <w:spacing w:after="14" w:line="249" w:lineRule="auto"/>
        <w:ind w:left="709" w:right="1" w:hanging="708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Rond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ntwoord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tot TWE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desimal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plekk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f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,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tensy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nder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ermeld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134471">
      <w:pPr>
        <w:numPr>
          <w:ilvl w:val="0"/>
          <w:numId w:val="25"/>
        </w:numPr>
        <w:spacing w:after="14" w:line="249" w:lineRule="auto"/>
        <w:ind w:left="709" w:right="1" w:hanging="708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Nomme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ntwoord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korrek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olgen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nommeringstelsel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wat in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hierdi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raestel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gebruik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word. </w:t>
      </w:r>
    </w:p>
    <w:p w:rsidR="00134471" w:rsidRPr="00134471" w:rsidRDefault="00134471" w:rsidP="00134471">
      <w:pPr>
        <w:numPr>
          <w:ilvl w:val="0"/>
          <w:numId w:val="25"/>
        </w:numPr>
        <w:spacing w:after="14" w:line="249" w:lineRule="auto"/>
        <w:ind w:left="709" w:right="1" w:hanging="708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Skryf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netji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e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leesbaa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134471">
      <w:pPr>
        <w:numPr>
          <w:ilvl w:val="0"/>
          <w:numId w:val="25"/>
        </w:numPr>
        <w:spacing w:after="14" w:line="249" w:lineRule="auto"/>
        <w:ind w:left="709" w:right="1" w:hanging="708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Sket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houer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olgen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gegew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spesifikasi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134471">
      <w:pPr>
        <w:numPr>
          <w:ilvl w:val="0"/>
          <w:numId w:val="25"/>
        </w:numPr>
        <w:spacing w:after="14" w:line="249" w:lineRule="auto"/>
        <w:ind w:left="709" w:right="1" w:hanging="708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Wiskundig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metod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e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formul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moet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gebruik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word om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houer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t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bepla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e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t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sket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134471">
      <w:pPr>
        <w:numPr>
          <w:ilvl w:val="0"/>
          <w:numId w:val="25"/>
        </w:numPr>
        <w:spacing w:after="149" w:line="249" w:lineRule="auto"/>
        <w:ind w:left="709" w:right="1" w:hanging="708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ll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berekening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e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beplanning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van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sylengt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e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oppervlakt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moet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netji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e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duidelik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in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geskrew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del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e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skets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angebied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word.</w:t>
      </w:r>
    </w:p>
    <w:p w:rsidR="00134471" w:rsidRPr="00134471" w:rsidRDefault="00134471" w:rsidP="00134471">
      <w:pPr>
        <w:spacing w:after="107" w:line="249" w:lineRule="auto"/>
        <w:ind w:hanging="10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HOUERS</w:t>
      </w:r>
    </w:p>
    <w:p w:rsidR="00134471" w:rsidRPr="00134471" w:rsidRDefault="00134471" w:rsidP="00134471">
      <w:pPr>
        <w:pStyle w:val="NoSpacing"/>
        <w:ind w:left="720"/>
        <w:rPr>
          <w:rFonts w:ascii="Times New Roman" w:hAnsi="Times New Roman" w:cs="Times New Roman"/>
          <w:sz w:val="24"/>
          <w:lang w:eastAsia="en-ZA"/>
        </w:rPr>
      </w:pPr>
      <w:r w:rsidRPr="00134471">
        <w:rPr>
          <w:rFonts w:ascii="Times New Roman" w:hAnsi="Times New Roman" w:cs="Times New Roman"/>
          <w:sz w:val="24"/>
          <w:lang w:eastAsia="en-ZA"/>
        </w:rPr>
        <w:t>A:</w:t>
      </w:r>
      <w:r>
        <w:rPr>
          <w:rFonts w:ascii="Times New Roman" w:hAnsi="Times New Roman" w:cs="Times New Roman"/>
          <w:sz w:val="24"/>
          <w:lang w:eastAsia="en-ZA"/>
        </w:rPr>
        <w:t xml:space="preserve"> </w:t>
      </w:r>
      <w:r w:rsidRPr="00134471">
        <w:rPr>
          <w:rFonts w:ascii="Times New Roman" w:hAnsi="Times New Roman" w:cs="Times New Roman"/>
          <w:sz w:val="24"/>
          <w:lang w:eastAsia="en-ZA"/>
        </w:rPr>
        <w:t xml:space="preserve">'n </w:t>
      </w:r>
      <w:proofErr w:type="spellStart"/>
      <w:r w:rsidRPr="00134471">
        <w:rPr>
          <w:rFonts w:ascii="Times New Roman" w:hAnsi="Times New Roman" w:cs="Times New Roman"/>
          <w:sz w:val="24"/>
          <w:lang w:eastAsia="en-ZA"/>
        </w:rPr>
        <w:t>Houer</w:t>
      </w:r>
      <w:proofErr w:type="spellEnd"/>
      <w:r w:rsidRPr="00134471">
        <w:rPr>
          <w:rFonts w:ascii="Times New Roman" w:hAnsi="Times New Roman" w:cs="Times New Roman"/>
          <w:sz w:val="24"/>
          <w:lang w:eastAsia="en-ZA"/>
        </w:rPr>
        <w:t xml:space="preserve"> met 'n </w:t>
      </w:r>
      <w:proofErr w:type="spellStart"/>
      <w:r w:rsidRPr="00134471">
        <w:rPr>
          <w:rFonts w:ascii="Times New Roman" w:hAnsi="Times New Roman" w:cs="Times New Roman"/>
          <w:sz w:val="24"/>
          <w:lang w:eastAsia="en-ZA"/>
        </w:rPr>
        <w:t>reghoekige</w:t>
      </w:r>
      <w:proofErr w:type="spellEnd"/>
      <w:r w:rsidRPr="00134471">
        <w:rPr>
          <w:rFonts w:ascii="Times New Roman" w:hAnsi="Times New Roman" w:cs="Times New Roman"/>
          <w:sz w:val="24"/>
          <w:lang w:eastAsia="en-ZA"/>
        </w:rPr>
        <w:t xml:space="preserve"> basis</w:t>
      </w:r>
    </w:p>
    <w:p w:rsidR="00134471" w:rsidRPr="00134471" w:rsidRDefault="00134471" w:rsidP="00134471">
      <w:pPr>
        <w:pStyle w:val="NoSpacing"/>
        <w:ind w:left="720"/>
        <w:rPr>
          <w:rFonts w:ascii="Times New Roman" w:hAnsi="Times New Roman" w:cs="Times New Roman"/>
          <w:sz w:val="24"/>
          <w:lang w:eastAsia="en-ZA"/>
        </w:rPr>
      </w:pPr>
      <w:r w:rsidRPr="00134471">
        <w:rPr>
          <w:rFonts w:ascii="Times New Roman" w:hAnsi="Times New Roman" w:cs="Times New Roman"/>
          <w:sz w:val="24"/>
          <w:lang w:eastAsia="en-ZA"/>
        </w:rPr>
        <w:t>B:</w:t>
      </w:r>
      <w:r>
        <w:rPr>
          <w:rFonts w:ascii="Times New Roman" w:hAnsi="Times New Roman" w:cs="Times New Roman"/>
          <w:sz w:val="24"/>
          <w:lang w:eastAsia="en-ZA"/>
        </w:rPr>
        <w:t xml:space="preserve"> </w:t>
      </w:r>
      <w:r w:rsidRPr="00134471">
        <w:rPr>
          <w:rFonts w:ascii="Times New Roman" w:hAnsi="Times New Roman" w:cs="Times New Roman"/>
          <w:sz w:val="24"/>
          <w:lang w:eastAsia="en-ZA"/>
        </w:rPr>
        <w:t xml:space="preserve">'n </w:t>
      </w:r>
      <w:proofErr w:type="spellStart"/>
      <w:r w:rsidRPr="00134471">
        <w:rPr>
          <w:rFonts w:ascii="Times New Roman" w:hAnsi="Times New Roman" w:cs="Times New Roman"/>
          <w:sz w:val="24"/>
          <w:lang w:eastAsia="en-ZA"/>
        </w:rPr>
        <w:t>Houer</w:t>
      </w:r>
      <w:proofErr w:type="spellEnd"/>
      <w:r w:rsidRPr="00134471">
        <w:rPr>
          <w:rFonts w:ascii="Times New Roman" w:hAnsi="Times New Roman" w:cs="Times New Roman"/>
          <w:sz w:val="24"/>
          <w:lang w:eastAsia="en-ZA"/>
        </w:rPr>
        <w:t xml:space="preserve"> met 'n </w:t>
      </w:r>
      <w:proofErr w:type="spellStart"/>
      <w:r w:rsidRPr="00134471">
        <w:rPr>
          <w:rFonts w:ascii="Times New Roman" w:hAnsi="Times New Roman" w:cs="Times New Roman"/>
          <w:sz w:val="24"/>
          <w:lang w:eastAsia="en-ZA"/>
        </w:rPr>
        <w:t>sirkelvormige</w:t>
      </w:r>
      <w:proofErr w:type="spellEnd"/>
      <w:r w:rsidRPr="00134471">
        <w:rPr>
          <w:rFonts w:ascii="Times New Roman" w:hAnsi="Times New Roman" w:cs="Times New Roman"/>
          <w:sz w:val="24"/>
          <w:lang w:eastAsia="en-ZA"/>
        </w:rPr>
        <w:t xml:space="preserve"> basis</w:t>
      </w:r>
    </w:p>
    <w:p w:rsidR="00134471" w:rsidRDefault="00134471" w:rsidP="00134471">
      <w:pPr>
        <w:pStyle w:val="NoSpacing"/>
        <w:ind w:left="720"/>
        <w:rPr>
          <w:rFonts w:ascii="Times New Roman" w:hAnsi="Times New Roman" w:cs="Times New Roman"/>
          <w:sz w:val="24"/>
          <w:lang w:eastAsia="en-ZA"/>
        </w:rPr>
      </w:pPr>
      <w:r w:rsidRPr="00134471">
        <w:rPr>
          <w:rFonts w:ascii="Times New Roman" w:hAnsi="Times New Roman" w:cs="Times New Roman"/>
          <w:sz w:val="24"/>
          <w:lang w:eastAsia="en-ZA"/>
        </w:rPr>
        <w:t>C:</w:t>
      </w:r>
      <w:r>
        <w:rPr>
          <w:rFonts w:ascii="Times New Roman" w:hAnsi="Times New Roman" w:cs="Times New Roman"/>
          <w:sz w:val="24"/>
          <w:lang w:eastAsia="en-ZA"/>
        </w:rPr>
        <w:t xml:space="preserve"> </w:t>
      </w:r>
      <w:r w:rsidRPr="00134471">
        <w:rPr>
          <w:rFonts w:ascii="Times New Roman" w:hAnsi="Times New Roman" w:cs="Times New Roman"/>
          <w:sz w:val="24"/>
          <w:lang w:eastAsia="en-ZA"/>
        </w:rPr>
        <w:t xml:space="preserve">'n </w:t>
      </w:r>
      <w:proofErr w:type="spellStart"/>
      <w:r w:rsidRPr="00134471">
        <w:rPr>
          <w:rFonts w:ascii="Times New Roman" w:hAnsi="Times New Roman" w:cs="Times New Roman"/>
          <w:sz w:val="24"/>
          <w:lang w:eastAsia="en-ZA"/>
        </w:rPr>
        <w:t>Houer</w:t>
      </w:r>
      <w:proofErr w:type="spellEnd"/>
      <w:r w:rsidRPr="00134471">
        <w:rPr>
          <w:rFonts w:ascii="Times New Roman" w:hAnsi="Times New Roman" w:cs="Times New Roman"/>
          <w:sz w:val="24"/>
          <w:lang w:eastAsia="en-ZA"/>
        </w:rPr>
        <w:t xml:space="preserve"> met 'n </w:t>
      </w:r>
      <w:proofErr w:type="spellStart"/>
      <w:r w:rsidRPr="00134471">
        <w:rPr>
          <w:rFonts w:ascii="Times New Roman" w:hAnsi="Times New Roman" w:cs="Times New Roman"/>
          <w:sz w:val="24"/>
          <w:lang w:eastAsia="en-ZA"/>
        </w:rPr>
        <w:t>driehoekige</w:t>
      </w:r>
      <w:proofErr w:type="spellEnd"/>
      <w:r w:rsidRPr="00134471">
        <w:rPr>
          <w:rFonts w:ascii="Times New Roman" w:hAnsi="Times New Roman" w:cs="Times New Roman"/>
          <w:sz w:val="24"/>
          <w:lang w:eastAsia="en-ZA"/>
        </w:rPr>
        <w:t xml:space="preserve"> basis</w:t>
      </w:r>
    </w:p>
    <w:p w:rsidR="00134471" w:rsidRPr="00134471" w:rsidRDefault="00134471" w:rsidP="00134471">
      <w:pPr>
        <w:pStyle w:val="NoSpacing"/>
        <w:rPr>
          <w:rFonts w:ascii="Times New Roman" w:hAnsi="Times New Roman" w:cs="Times New Roman"/>
          <w:sz w:val="24"/>
          <w:lang w:eastAsia="en-ZA"/>
        </w:rPr>
      </w:pPr>
    </w:p>
    <w:p w:rsidR="00134471" w:rsidRPr="00134471" w:rsidRDefault="00134471" w:rsidP="00134471">
      <w:pPr>
        <w:spacing w:after="126" w:line="249" w:lineRule="auto"/>
        <w:ind w:hanging="10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SPESIFIKASIES</w:t>
      </w:r>
    </w:p>
    <w:p w:rsidR="00134471" w:rsidRPr="00134471" w:rsidRDefault="00134471" w:rsidP="00134471">
      <w:pPr>
        <w:numPr>
          <w:ilvl w:val="0"/>
          <w:numId w:val="26"/>
        </w:numPr>
        <w:spacing w:after="14" w:line="249" w:lineRule="auto"/>
        <w:ind w:left="709" w:right="1" w:hanging="427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Elk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houe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moet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presi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ee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lite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loeistof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ka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bevat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134471">
      <w:pPr>
        <w:numPr>
          <w:ilvl w:val="0"/>
          <w:numId w:val="26"/>
        </w:numPr>
        <w:spacing w:after="14" w:line="249" w:lineRule="auto"/>
        <w:ind w:left="709" w:right="1" w:hanging="427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Elk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houe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moet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'n minimum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oppervlakt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hê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134471">
      <w:pPr>
        <w:numPr>
          <w:ilvl w:val="0"/>
          <w:numId w:val="26"/>
        </w:numPr>
        <w:spacing w:after="14" w:line="249" w:lineRule="auto"/>
        <w:ind w:left="709" w:right="1" w:hanging="427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oppervlakt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van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elk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houe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moet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deksel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insluit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134471">
      <w:pPr>
        <w:numPr>
          <w:ilvl w:val="0"/>
          <w:numId w:val="26"/>
        </w:numPr>
        <w:spacing w:after="14" w:line="249" w:lineRule="auto"/>
        <w:ind w:left="709" w:right="1" w:hanging="427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lengt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van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reghoekig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basis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moet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twe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maal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breedt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wees.</w:t>
      </w:r>
    </w:p>
    <w:p w:rsidR="00134471" w:rsidRPr="00134471" w:rsidRDefault="00134471" w:rsidP="00134471">
      <w:pPr>
        <w:numPr>
          <w:ilvl w:val="0"/>
          <w:numId w:val="26"/>
        </w:numPr>
        <w:spacing w:after="106" w:line="249" w:lineRule="auto"/>
        <w:ind w:left="709" w:right="1" w:hanging="427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lastRenderedPageBreak/>
        <w:t xml:space="preserve">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driehoekig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houe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moet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'n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gelyksydig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basis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hê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134471">
      <w:pPr>
        <w:spacing w:after="79" w:line="249" w:lineRule="auto"/>
        <w:ind w:hanging="10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ERDERE VERGELYKING</w:t>
      </w:r>
    </w:p>
    <w:p w:rsidR="00134471" w:rsidRPr="00134471" w:rsidRDefault="00134471" w:rsidP="00134471">
      <w:pPr>
        <w:spacing w:after="180" w:line="249" w:lineRule="auto"/>
        <w:ind w:left="689" w:right="737" w:hanging="10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fgesie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van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jou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gevolgtrekking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op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grond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van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dri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opsi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,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watte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nde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orm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sou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jy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gebruik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i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'n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koeldrankhoue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in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ervaardiging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van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koeldrankblikki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? Gee 'n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red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ir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jou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antwoord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134471">
      <w:pPr>
        <w:spacing w:after="154" w:line="249" w:lineRule="auto"/>
        <w:ind w:left="1673" w:right="386" w:hanging="994"/>
        <w:jc w:val="both"/>
        <w:rPr>
          <w:rFonts w:ascii="Times New Roman" w:eastAsia="Times New Roman" w:hAnsi="Times New Roman" w:cs="Times New Roman"/>
          <w:color w:val="000000"/>
          <w:sz w:val="24"/>
          <w:lang w:eastAsia="en-ZA"/>
        </w:rPr>
      </w:pPr>
      <w:r w:rsidRPr="00134471">
        <w:rPr>
          <w:rFonts w:ascii="Times New Roman" w:eastAsia="Times New Roman" w:hAnsi="Times New Roman" w:cs="Times New Roman"/>
          <w:b/>
          <w:color w:val="000000"/>
          <w:sz w:val="24"/>
          <w:lang w:eastAsia="en-ZA"/>
        </w:rPr>
        <w:t xml:space="preserve">WENK: </w:t>
      </w:r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betrokk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orm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ka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me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ekonomies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een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wees om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t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vervaardig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maar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ni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die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mees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prakties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keus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 xml:space="preserve"> </w:t>
      </w:r>
      <w:proofErr w:type="spellStart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nie</w:t>
      </w:r>
      <w:proofErr w:type="spellEnd"/>
      <w:r w:rsidRPr="00134471">
        <w:rPr>
          <w:rFonts w:ascii="Times New Roman" w:eastAsia="Times New Roman" w:hAnsi="Times New Roman" w:cs="Times New Roman"/>
          <w:color w:val="000000"/>
          <w:sz w:val="24"/>
          <w:lang w:eastAsia="en-ZA"/>
        </w:rPr>
        <w:t>.</w:t>
      </w:r>
    </w:p>
    <w:p w:rsidR="00134471" w:rsidRPr="00134471" w:rsidRDefault="00134471" w:rsidP="00253463">
      <w:pPr>
        <w:keepNext/>
        <w:keepLines/>
        <w:spacing w:after="13" w:line="249" w:lineRule="auto"/>
        <w:ind w:hanging="10"/>
        <w:outlineLvl w:val="1"/>
        <w:rPr>
          <w:rFonts w:ascii="Times New Roman" w:eastAsia="Times New Roman" w:hAnsi="Times New Roman" w:cs="Times New Roman"/>
          <w:b/>
          <w:color w:val="000000"/>
          <w:sz w:val="24"/>
          <w:lang w:eastAsia="en-ZA"/>
        </w:rPr>
      </w:pPr>
      <w:bookmarkStart w:id="186" w:name="_Toc465670933"/>
      <w:bookmarkStart w:id="187" w:name="_Toc465875476"/>
      <w:r w:rsidRPr="00134471">
        <w:rPr>
          <w:rFonts w:ascii="Times New Roman" w:eastAsia="Times New Roman" w:hAnsi="Times New Roman" w:cs="Times New Roman"/>
          <w:b/>
          <w:color w:val="000000"/>
          <w:sz w:val="24"/>
          <w:lang w:eastAsia="en-ZA"/>
        </w:rPr>
        <w:t>RUBRIEK</w:t>
      </w:r>
      <w:bookmarkEnd w:id="186"/>
      <w:bookmarkEnd w:id="187"/>
    </w:p>
    <w:tbl>
      <w:tblPr>
        <w:tblStyle w:val="TableGrid0"/>
        <w:tblW w:w="8861" w:type="dxa"/>
        <w:tblInd w:w="52" w:type="dxa"/>
        <w:tblCellMar>
          <w:top w:w="12" w:type="dxa"/>
          <w:left w:w="106" w:type="dxa"/>
          <w:right w:w="115" w:type="dxa"/>
        </w:tblCellMar>
        <w:tblLook w:val="04A0" w:firstRow="1" w:lastRow="0" w:firstColumn="1" w:lastColumn="0" w:noHBand="0" w:noVBand="1"/>
      </w:tblPr>
      <w:tblGrid>
        <w:gridCol w:w="4364"/>
        <w:gridCol w:w="1867"/>
        <w:gridCol w:w="902"/>
        <w:gridCol w:w="898"/>
        <w:gridCol w:w="830"/>
      </w:tblGrid>
      <w:tr w:rsidR="00134471" w:rsidRPr="00B91BE6" w:rsidTr="00E87B33">
        <w:trPr>
          <w:trHeight w:val="307"/>
        </w:trPr>
        <w:tc>
          <w:tcPr>
            <w:tcW w:w="4364" w:type="dxa"/>
            <w:vMerge w:val="restart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12"/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CRITERIA </w:t>
            </w:r>
          </w:p>
        </w:tc>
        <w:tc>
          <w:tcPr>
            <w:tcW w:w="1867" w:type="dxa"/>
            <w:vMerge w:val="restart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MAXIMUM  MARK </w:t>
            </w:r>
          </w:p>
        </w:tc>
        <w:tc>
          <w:tcPr>
            <w:tcW w:w="2630" w:type="dxa"/>
            <w:gridSpan w:val="3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101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MARKS AWARDED </w:t>
            </w:r>
          </w:p>
        </w:tc>
      </w:tr>
      <w:tr w:rsidR="00134471" w:rsidRPr="00B91BE6" w:rsidTr="00E87B33">
        <w:trPr>
          <w:trHeight w:val="307"/>
        </w:trPr>
        <w:tc>
          <w:tcPr>
            <w:tcW w:w="0" w:type="auto"/>
            <w:vMerge/>
            <w:tcBorders>
              <w:top w:val="nil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rPr>
                <w:rFonts w:ascii="Times New Roman" w:hAnsi="Times New Roman" w:cs="Times New Roman"/>
                <w:color w:val="191915"/>
                <w:sz w:val="24"/>
              </w:rPr>
            </w:pPr>
          </w:p>
        </w:tc>
        <w:tc>
          <w:tcPr>
            <w:tcW w:w="902" w:type="dxa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12"/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A </w:t>
            </w:r>
          </w:p>
        </w:tc>
        <w:tc>
          <w:tcPr>
            <w:tcW w:w="898" w:type="dxa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7"/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B </w:t>
            </w:r>
          </w:p>
        </w:tc>
        <w:tc>
          <w:tcPr>
            <w:tcW w:w="830" w:type="dxa"/>
            <w:tcBorders>
              <w:top w:val="single" w:sz="12" w:space="0" w:color="191915"/>
              <w:left w:val="single" w:sz="12" w:space="0" w:color="191915"/>
              <w:bottom w:val="single" w:sz="12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12"/>
              <w:jc w:val="center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b/>
                <w:color w:val="191915"/>
                <w:sz w:val="24"/>
              </w:rPr>
              <w:t xml:space="preserve">C </w:t>
            </w:r>
          </w:p>
        </w:tc>
      </w:tr>
      <w:tr w:rsidR="00134471" w:rsidRPr="00B91BE6" w:rsidTr="00E87B33">
        <w:trPr>
          <w:trHeight w:val="298"/>
        </w:trPr>
        <w:tc>
          <w:tcPr>
            <w:tcW w:w="4364" w:type="dxa"/>
            <w:tcBorders>
              <w:top w:val="single" w:sz="12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253463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Korrekte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wiskundige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formules</w:t>
            </w:r>
            <w:proofErr w:type="spellEnd"/>
          </w:p>
        </w:tc>
        <w:tc>
          <w:tcPr>
            <w:tcW w:w="1867" w:type="dxa"/>
            <w:tcBorders>
              <w:top w:val="single" w:sz="12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3 x 3 </w:t>
            </w:r>
          </w:p>
        </w:tc>
        <w:tc>
          <w:tcPr>
            <w:tcW w:w="902" w:type="dxa"/>
            <w:tcBorders>
              <w:top w:val="single" w:sz="12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12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12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134471" w:rsidRPr="00B91BE6" w:rsidTr="00E87B33">
        <w:trPr>
          <w:trHeight w:val="283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253463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Korrekte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berekeninge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:</w:t>
            </w:r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134471" w:rsidRPr="00B91BE6" w:rsidTr="00E87B33">
        <w:trPr>
          <w:trHeight w:val="288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253463" w:rsidP="00253463">
            <w:pPr>
              <w:ind w:left="720"/>
              <w:rPr>
                <w:rFonts w:ascii="Times New Roman" w:hAnsi="Times New Roman" w:cs="Times New Roman"/>
                <w:color w:val="191915"/>
                <w:sz w:val="24"/>
              </w:rPr>
            </w:pP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Afmetings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van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basisse</w:t>
            </w:r>
            <w:proofErr w:type="spellEnd"/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4 x 3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134471" w:rsidRPr="00B91BE6" w:rsidTr="00E87B33">
        <w:trPr>
          <w:trHeight w:val="283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253463" w:rsidP="00253463">
            <w:pPr>
              <w:ind w:left="720"/>
              <w:rPr>
                <w:rFonts w:ascii="Times New Roman" w:hAnsi="Times New Roman" w:cs="Times New Roman"/>
                <w:color w:val="191915"/>
                <w:sz w:val="24"/>
              </w:rPr>
            </w:pP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Hoogte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van die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houers</w:t>
            </w:r>
            <w:proofErr w:type="spellEnd"/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2 x 3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134471" w:rsidRPr="00B91BE6" w:rsidTr="00E87B33">
        <w:trPr>
          <w:trHeight w:val="288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253463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Logiese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redenering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en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aanbieding</w:t>
            </w:r>
            <w:proofErr w:type="spellEnd"/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3 x 3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134471" w:rsidRPr="00B91BE6" w:rsidTr="00E87B33">
        <w:trPr>
          <w:trHeight w:val="283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253463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Tydige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inlewering</w:t>
            </w:r>
            <w:proofErr w:type="spellEnd"/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tabs>
                <w:tab w:val="center" w:pos="96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     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     2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134471" w:rsidRPr="00B91BE6" w:rsidTr="00E87B33">
        <w:trPr>
          <w:trHeight w:val="288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253463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Gevolgtrekking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oor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die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minste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materiaal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gebruik</w:t>
            </w:r>
            <w:proofErr w:type="spellEnd"/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   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1 x 3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  <w:tr w:rsidR="00134471" w:rsidRPr="00B91BE6" w:rsidTr="00E87B33">
        <w:trPr>
          <w:trHeight w:val="288"/>
        </w:trPr>
        <w:tc>
          <w:tcPr>
            <w:tcW w:w="4364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253463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Laaste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verdere</w:t>
            </w:r>
            <w:proofErr w:type="spellEnd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 xml:space="preserve"> </w:t>
            </w:r>
            <w:proofErr w:type="spellStart"/>
            <w:r w:rsidRPr="00253463">
              <w:rPr>
                <w:rFonts w:ascii="Times New Roman" w:hAnsi="Times New Roman" w:cs="Times New Roman"/>
                <w:color w:val="000000"/>
                <w:sz w:val="24"/>
              </w:rPr>
              <w:t>vergelyking</w:t>
            </w:r>
            <w:proofErr w:type="spellEnd"/>
          </w:p>
        </w:tc>
        <w:tc>
          <w:tcPr>
            <w:tcW w:w="1867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tabs>
                <w:tab w:val="center" w:pos="933"/>
              </w:tabs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    </w:t>
            </w: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ab/>
              <w:t xml:space="preserve">1 x 3 </w:t>
            </w:r>
          </w:p>
        </w:tc>
        <w:tc>
          <w:tcPr>
            <w:tcW w:w="902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98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  <w:tc>
          <w:tcPr>
            <w:tcW w:w="830" w:type="dxa"/>
            <w:tcBorders>
              <w:top w:val="single" w:sz="4" w:space="0" w:color="191915"/>
              <w:left w:val="single" w:sz="12" w:space="0" w:color="191915"/>
              <w:bottom w:val="single" w:sz="4" w:space="0" w:color="191915"/>
              <w:right w:val="single" w:sz="12" w:space="0" w:color="191915"/>
            </w:tcBorders>
          </w:tcPr>
          <w:p w:rsidR="00134471" w:rsidRPr="00B91BE6" w:rsidRDefault="00134471" w:rsidP="00E87B33">
            <w:pPr>
              <w:ind w:left="5"/>
              <w:rPr>
                <w:rFonts w:ascii="Times New Roman" w:hAnsi="Times New Roman" w:cs="Times New Roman"/>
                <w:color w:val="191915"/>
                <w:sz w:val="24"/>
              </w:rPr>
            </w:pPr>
            <w:r w:rsidRPr="00B91BE6">
              <w:rPr>
                <w:rFonts w:ascii="Times New Roman" w:hAnsi="Times New Roman" w:cs="Times New Roman"/>
                <w:color w:val="191915"/>
                <w:sz w:val="24"/>
              </w:rPr>
              <w:t xml:space="preserve"> </w:t>
            </w:r>
          </w:p>
        </w:tc>
      </w:tr>
    </w:tbl>
    <w:p w:rsidR="00134471" w:rsidRDefault="00134471" w:rsidP="00134471">
      <w:pPr>
        <w:rPr>
          <w:lang w:eastAsia="en-ZA"/>
        </w:rPr>
      </w:pPr>
    </w:p>
    <w:p w:rsidR="00253463" w:rsidRDefault="00253463" w:rsidP="00253463">
      <w:pPr>
        <w:pStyle w:val="Heading2"/>
        <w:rPr>
          <w:lang w:eastAsia="en-ZA"/>
        </w:rPr>
      </w:pPr>
      <w:bookmarkStart w:id="188" w:name="_Toc465875477"/>
      <w:r w:rsidRPr="00253463">
        <w:rPr>
          <w:lang w:eastAsia="en-ZA"/>
        </w:rPr>
        <w:t>PROJEK</w:t>
      </w:r>
      <w:r>
        <w:rPr>
          <w:lang w:eastAsia="en-ZA"/>
        </w:rPr>
        <w:t xml:space="preserve"> MEMORANDUM</w:t>
      </w:r>
      <w:r w:rsidRPr="00253463">
        <w:rPr>
          <w:lang w:eastAsia="en-ZA"/>
        </w:rPr>
        <w:t>: 'N PRAKTIESE TOEPASSING VAN DIFFERENSIAALREKENE</w:t>
      </w:r>
      <w:bookmarkEnd w:id="188"/>
    </w:p>
    <w:p w:rsidR="00253463" w:rsidRDefault="00253463" w:rsidP="00253463">
      <w:pPr>
        <w:rPr>
          <w:lang w:eastAsia="en-ZA"/>
        </w:rPr>
      </w:pPr>
    </w:p>
    <w:p w:rsidR="00253463" w:rsidRDefault="00253463" w:rsidP="00253463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05400A36" wp14:editId="04D477F6">
            <wp:extent cx="8334988" cy="5437711"/>
            <wp:effectExtent l="635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3"/>
                    <a:srcRect l="6619" t="5434" r="13769" b="2193"/>
                    <a:stretch/>
                  </pic:blipFill>
                  <pic:spPr bwMode="auto">
                    <a:xfrm rot="5400000">
                      <a:off x="0" y="0"/>
                      <a:ext cx="8341185" cy="54417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3463" w:rsidRDefault="00253463" w:rsidP="00253463">
      <w:pPr>
        <w:rPr>
          <w:lang w:eastAsia="en-ZA"/>
        </w:rPr>
      </w:pPr>
    </w:p>
    <w:p w:rsidR="00253463" w:rsidRDefault="00253463" w:rsidP="00253463">
      <w:pPr>
        <w:rPr>
          <w:lang w:eastAsia="en-ZA"/>
        </w:rPr>
      </w:pPr>
    </w:p>
    <w:p w:rsidR="00253463" w:rsidRDefault="00253463" w:rsidP="00253463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660AD0A3" wp14:editId="47F2E6DD">
            <wp:extent cx="8442993" cy="6173280"/>
            <wp:effectExtent l="0" t="7938" r="7303" b="7302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4"/>
                    <a:srcRect l="6111" r="21231" b="5514"/>
                    <a:stretch/>
                  </pic:blipFill>
                  <pic:spPr bwMode="auto">
                    <a:xfrm rot="5400000">
                      <a:off x="0" y="0"/>
                      <a:ext cx="8460450" cy="61860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3463" w:rsidRDefault="00253463" w:rsidP="00253463">
      <w:pPr>
        <w:tabs>
          <w:tab w:val="left" w:pos="8334"/>
        </w:tabs>
        <w:rPr>
          <w:lang w:eastAsia="en-ZA"/>
        </w:rPr>
      </w:pPr>
      <w:r>
        <w:rPr>
          <w:lang w:eastAsia="en-ZA"/>
        </w:rPr>
        <w:tab/>
      </w:r>
    </w:p>
    <w:p w:rsidR="00253463" w:rsidRDefault="00253463" w:rsidP="00253463">
      <w:pPr>
        <w:tabs>
          <w:tab w:val="left" w:pos="8334"/>
        </w:tabs>
        <w:rPr>
          <w:lang w:eastAsia="en-ZA"/>
        </w:rPr>
      </w:pPr>
    </w:p>
    <w:p w:rsidR="00253463" w:rsidRDefault="00253463" w:rsidP="00253463">
      <w:pPr>
        <w:tabs>
          <w:tab w:val="left" w:pos="8334"/>
        </w:tabs>
        <w:rPr>
          <w:lang w:eastAsia="en-ZA"/>
        </w:rPr>
      </w:pPr>
    </w:p>
    <w:p w:rsidR="00253463" w:rsidRDefault="00253463" w:rsidP="00253463">
      <w:pPr>
        <w:tabs>
          <w:tab w:val="left" w:pos="8334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4C8F8A78" wp14:editId="39C003CC">
            <wp:extent cx="7713739" cy="6291541"/>
            <wp:effectExtent l="6350" t="0" r="8255" b="8255"/>
            <wp:docPr id="124037" name="Picture 124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5"/>
                    <a:srcRect l="6450" t="4528" r="30068" b="3384"/>
                    <a:stretch/>
                  </pic:blipFill>
                  <pic:spPr bwMode="auto">
                    <a:xfrm rot="5400000">
                      <a:off x="0" y="0"/>
                      <a:ext cx="7735017" cy="63088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3463" w:rsidRDefault="00253463" w:rsidP="00253463">
      <w:pPr>
        <w:rPr>
          <w:lang w:eastAsia="en-ZA"/>
        </w:rPr>
      </w:pPr>
    </w:p>
    <w:p w:rsidR="00253463" w:rsidRDefault="00253463" w:rsidP="00253463">
      <w:pPr>
        <w:tabs>
          <w:tab w:val="left" w:pos="4994"/>
        </w:tabs>
        <w:rPr>
          <w:lang w:eastAsia="en-ZA"/>
        </w:rPr>
      </w:pPr>
      <w:r>
        <w:rPr>
          <w:lang w:eastAsia="en-ZA"/>
        </w:rPr>
        <w:tab/>
      </w:r>
    </w:p>
    <w:p w:rsidR="00253463" w:rsidRDefault="00253463" w:rsidP="00253463">
      <w:pPr>
        <w:tabs>
          <w:tab w:val="left" w:pos="4994"/>
        </w:tabs>
        <w:rPr>
          <w:lang w:eastAsia="en-ZA"/>
        </w:rPr>
      </w:pPr>
    </w:p>
    <w:p w:rsidR="00253463" w:rsidRDefault="00253463" w:rsidP="00253463">
      <w:pPr>
        <w:tabs>
          <w:tab w:val="left" w:pos="4994"/>
        </w:tabs>
        <w:rPr>
          <w:lang w:eastAsia="en-ZA"/>
        </w:rPr>
      </w:pPr>
    </w:p>
    <w:p w:rsidR="00253463" w:rsidRDefault="00253463" w:rsidP="00253463">
      <w:pPr>
        <w:tabs>
          <w:tab w:val="left" w:pos="4994"/>
        </w:tabs>
        <w:rPr>
          <w:lang w:eastAsia="en-ZA"/>
        </w:rPr>
      </w:pPr>
    </w:p>
    <w:p w:rsidR="00253463" w:rsidRDefault="00253463" w:rsidP="00253463">
      <w:pPr>
        <w:pStyle w:val="Heading2"/>
        <w:rPr>
          <w:lang w:eastAsia="en-ZA"/>
        </w:rPr>
      </w:pPr>
      <w:bookmarkStart w:id="189" w:name="_Toc465875478"/>
      <w:r>
        <w:rPr>
          <w:lang w:eastAsia="en-ZA"/>
        </w:rPr>
        <w:t>ONDERSOEK 1: FUNKSIES EN INVERSE</w:t>
      </w:r>
      <w:bookmarkEnd w:id="189"/>
      <w:r>
        <w:rPr>
          <w:lang w:eastAsia="en-ZA"/>
        </w:rPr>
        <w:t xml:space="preserve"> </w:t>
      </w:r>
    </w:p>
    <w:p w:rsidR="00253463" w:rsidRDefault="00253463" w:rsidP="00253463">
      <w:pPr>
        <w:rPr>
          <w:lang w:eastAsia="en-ZA"/>
        </w:rPr>
      </w:pPr>
    </w:p>
    <w:p w:rsidR="00253463" w:rsidRDefault="00253463" w:rsidP="00253463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165E79A9" wp14:editId="416E05FC">
            <wp:extent cx="8564023" cy="6012465"/>
            <wp:effectExtent l="0" t="635" r="8255" b="8255"/>
            <wp:docPr id="124038" name="Picture 124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6"/>
                    <a:srcRect l="13580" t="3924" r="12424" b="3681"/>
                    <a:stretch/>
                  </pic:blipFill>
                  <pic:spPr bwMode="auto">
                    <a:xfrm rot="5400000">
                      <a:off x="0" y="0"/>
                      <a:ext cx="8579495" cy="60233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3463" w:rsidRDefault="00253463" w:rsidP="00253463">
      <w:pPr>
        <w:tabs>
          <w:tab w:val="left" w:pos="7782"/>
        </w:tabs>
        <w:rPr>
          <w:lang w:eastAsia="en-ZA"/>
        </w:rPr>
      </w:pPr>
      <w:r>
        <w:rPr>
          <w:lang w:eastAsia="en-ZA"/>
        </w:rPr>
        <w:tab/>
      </w:r>
    </w:p>
    <w:p w:rsidR="00253463" w:rsidRDefault="00253463" w:rsidP="00253463">
      <w:pPr>
        <w:tabs>
          <w:tab w:val="left" w:pos="7782"/>
        </w:tabs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34E87A3A" wp14:editId="55A5C934">
            <wp:extent cx="9120327" cy="6008429"/>
            <wp:effectExtent l="0" t="6350" r="0" b="0"/>
            <wp:docPr id="124039" name="Picture 124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7"/>
                    <a:srcRect l="12051" t="3622" r="9028" b="3907"/>
                    <a:stretch/>
                  </pic:blipFill>
                  <pic:spPr bwMode="auto">
                    <a:xfrm rot="5400000">
                      <a:off x="0" y="0"/>
                      <a:ext cx="9135401" cy="6018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3463" w:rsidRDefault="00253463" w:rsidP="00253463">
      <w:pPr>
        <w:tabs>
          <w:tab w:val="left" w:pos="7782"/>
        </w:tabs>
        <w:rPr>
          <w:lang w:eastAsia="en-ZA"/>
        </w:rPr>
      </w:pPr>
    </w:p>
    <w:p w:rsidR="00253463" w:rsidRDefault="00253463" w:rsidP="00253463">
      <w:pPr>
        <w:tabs>
          <w:tab w:val="left" w:pos="7782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5424AA54" wp14:editId="1DA73B93">
            <wp:extent cx="8504383" cy="5943807"/>
            <wp:effectExtent l="3810" t="0" r="0" b="0"/>
            <wp:docPr id="124040" name="Picture 124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8"/>
                    <a:srcRect l="11033" t="3622" r="15139" b="4607"/>
                    <a:stretch/>
                  </pic:blipFill>
                  <pic:spPr bwMode="auto">
                    <a:xfrm rot="5400000">
                      <a:off x="0" y="0"/>
                      <a:ext cx="8516462" cy="59522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3463" w:rsidRDefault="00253463" w:rsidP="00253463">
      <w:pPr>
        <w:jc w:val="center"/>
        <w:rPr>
          <w:lang w:eastAsia="en-ZA"/>
        </w:rPr>
      </w:pPr>
    </w:p>
    <w:p w:rsidR="00253463" w:rsidRDefault="00253463" w:rsidP="00253463">
      <w:pPr>
        <w:jc w:val="center"/>
        <w:rPr>
          <w:lang w:eastAsia="en-ZA"/>
        </w:rPr>
      </w:pPr>
    </w:p>
    <w:p w:rsidR="00253463" w:rsidRDefault="00253463" w:rsidP="00253463">
      <w:pPr>
        <w:jc w:val="center"/>
        <w:rPr>
          <w:lang w:eastAsia="en-ZA"/>
        </w:rPr>
      </w:pPr>
    </w:p>
    <w:p w:rsidR="00253463" w:rsidRDefault="00253463" w:rsidP="00253463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33A52ED3" wp14:editId="630225DF">
            <wp:extent cx="8792767" cy="5856423"/>
            <wp:effectExtent l="1270" t="0" r="0" b="0"/>
            <wp:docPr id="124041" name="Picture 124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9"/>
                    <a:srcRect l="11712" t="3622" r="9028" b="2488"/>
                    <a:stretch/>
                  </pic:blipFill>
                  <pic:spPr bwMode="auto">
                    <a:xfrm rot="5400000">
                      <a:off x="0" y="0"/>
                      <a:ext cx="8802797" cy="58631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3463" w:rsidRDefault="00253463" w:rsidP="00253463">
      <w:pPr>
        <w:rPr>
          <w:lang w:eastAsia="en-ZA"/>
        </w:rPr>
      </w:pPr>
    </w:p>
    <w:p w:rsidR="00253463" w:rsidRDefault="00253463" w:rsidP="00253463">
      <w:pPr>
        <w:rPr>
          <w:lang w:eastAsia="en-ZA"/>
        </w:rPr>
      </w:pPr>
    </w:p>
    <w:p w:rsidR="00BC42A0" w:rsidRDefault="00253463" w:rsidP="00253463">
      <w:pPr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6473D851" wp14:editId="4B3E8260">
            <wp:extent cx="7888703" cy="6158627"/>
            <wp:effectExtent l="7938" t="0" r="6032" b="6033"/>
            <wp:docPr id="124042" name="Picture 124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0"/>
                    <a:srcRect l="11714" t="2113" r="20230" b="3392"/>
                    <a:stretch/>
                  </pic:blipFill>
                  <pic:spPr bwMode="auto">
                    <a:xfrm rot="5400000">
                      <a:off x="0" y="0"/>
                      <a:ext cx="7896247" cy="61645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rPr>
          <w:lang w:eastAsia="en-ZA"/>
        </w:rPr>
      </w:pPr>
    </w:p>
    <w:p w:rsidR="00253463" w:rsidRDefault="00BC42A0" w:rsidP="00BC42A0">
      <w:pPr>
        <w:tabs>
          <w:tab w:val="left" w:pos="6572"/>
        </w:tabs>
        <w:rPr>
          <w:lang w:eastAsia="en-ZA"/>
        </w:rPr>
      </w:pPr>
      <w:r>
        <w:rPr>
          <w:lang w:eastAsia="en-ZA"/>
        </w:rPr>
        <w:lastRenderedPageBreak/>
        <w:tab/>
      </w:r>
    </w:p>
    <w:p w:rsidR="00BC42A0" w:rsidRDefault="00BC42A0" w:rsidP="00BC42A0">
      <w:pPr>
        <w:tabs>
          <w:tab w:val="left" w:pos="6572"/>
        </w:tabs>
        <w:rPr>
          <w:lang w:eastAsia="en-ZA"/>
        </w:rPr>
      </w:pPr>
    </w:p>
    <w:p w:rsidR="00BC42A0" w:rsidRDefault="00BC42A0" w:rsidP="00BC42A0">
      <w:pPr>
        <w:tabs>
          <w:tab w:val="left" w:pos="6572"/>
        </w:tabs>
        <w:rPr>
          <w:lang w:eastAsia="en-ZA"/>
        </w:rPr>
      </w:pPr>
    </w:p>
    <w:p w:rsidR="00BC42A0" w:rsidRDefault="00BC42A0" w:rsidP="00BC42A0">
      <w:pPr>
        <w:tabs>
          <w:tab w:val="left" w:pos="6572"/>
        </w:tabs>
        <w:rPr>
          <w:lang w:eastAsia="en-ZA"/>
        </w:rPr>
      </w:pPr>
    </w:p>
    <w:p w:rsidR="00BC42A0" w:rsidRDefault="00BC42A0" w:rsidP="00BC42A0">
      <w:pPr>
        <w:tabs>
          <w:tab w:val="left" w:pos="6572"/>
        </w:tabs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381C8CBE" wp14:editId="3A503622">
            <wp:extent cx="8282471" cy="6088859"/>
            <wp:effectExtent l="0" t="7937" r="0" b="0"/>
            <wp:docPr id="124043" name="Picture 124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1"/>
                    <a:srcRect l="14089" t="5434" r="15478" b="2476"/>
                    <a:stretch/>
                  </pic:blipFill>
                  <pic:spPr bwMode="auto">
                    <a:xfrm rot="5400000">
                      <a:off x="0" y="0"/>
                      <a:ext cx="8296760" cy="60993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rPr>
          <w:lang w:eastAsia="en-ZA"/>
        </w:rPr>
      </w:pPr>
    </w:p>
    <w:p w:rsidR="00BC42A0" w:rsidRDefault="00BC42A0" w:rsidP="00BC42A0">
      <w:pPr>
        <w:tabs>
          <w:tab w:val="left" w:pos="7323"/>
        </w:tabs>
        <w:rPr>
          <w:lang w:eastAsia="en-ZA"/>
        </w:rPr>
      </w:pPr>
      <w:r>
        <w:rPr>
          <w:lang w:eastAsia="en-ZA"/>
        </w:rPr>
        <w:tab/>
      </w:r>
    </w:p>
    <w:p w:rsidR="00BC42A0" w:rsidRDefault="00BC42A0" w:rsidP="00BC42A0">
      <w:pPr>
        <w:tabs>
          <w:tab w:val="left" w:pos="7323"/>
        </w:tabs>
        <w:rPr>
          <w:lang w:eastAsia="en-ZA"/>
        </w:rPr>
      </w:pPr>
    </w:p>
    <w:p w:rsidR="00BC42A0" w:rsidRDefault="00BC42A0" w:rsidP="00BC42A0">
      <w:pPr>
        <w:tabs>
          <w:tab w:val="left" w:pos="7323"/>
        </w:tabs>
        <w:rPr>
          <w:lang w:eastAsia="en-ZA"/>
        </w:rPr>
      </w:pPr>
    </w:p>
    <w:p w:rsidR="00BC42A0" w:rsidRDefault="00BC42A0" w:rsidP="00BC42A0">
      <w:pPr>
        <w:tabs>
          <w:tab w:val="left" w:pos="7323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3239796A" wp14:editId="61F3A0C9">
            <wp:extent cx="7493376" cy="5914829"/>
            <wp:effectExtent l="8255" t="0" r="1905" b="1905"/>
            <wp:docPr id="124044" name="Picture 124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2"/>
                    <a:srcRect l="10864" t="3018" r="26341" b="8826"/>
                    <a:stretch/>
                  </pic:blipFill>
                  <pic:spPr bwMode="auto">
                    <a:xfrm rot="5400000">
                      <a:off x="0" y="0"/>
                      <a:ext cx="7504543" cy="59236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tabs>
          <w:tab w:val="left" w:pos="3263"/>
        </w:tabs>
        <w:rPr>
          <w:lang w:eastAsia="en-ZA"/>
        </w:rPr>
      </w:pPr>
      <w:r>
        <w:rPr>
          <w:lang w:eastAsia="en-ZA"/>
        </w:rPr>
        <w:tab/>
      </w:r>
    </w:p>
    <w:p w:rsidR="00BC42A0" w:rsidRDefault="00BC42A0" w:rsidP="00BC42A0">
      <w:pPr>
        <w:tabs>
          <w:tab w:val="left" w:pos="3263"/>
        </w:tabs>
        <w:rPr>
          <w:lang w:eastAsia="en-ZA"/>
        </w:rPr>
      </w:pPr>
    </w:p>
    <w:p w:rsidR="00BC42A0" w:rsidRDefault="00BC42A0" w:rsidP="00BC42A0">
      <w:pPr>
        <w:tabs>
          <w:tab w:val="left" w:pos="3263"/>
        </w:tabs>
        <w:rPr>
          <w:lang w:eastAsia="en-ZA"/>
        </w:rPr>
      </w:pPr>
    </w:p>
    <w:p w:rsidR="00BC42A0" w:rsidRDefault="00BC42A0" w:rsidP="00BC42A0">
      <w:pPr>
        <w:tabs>
          <w:tab w:val="left" w:pos="3263"/>
        </w:tabs>
        <w:rPr>
          <w:lang w:eastAsia="en-ZA"/>
        </w:rPr>
      </w:pPr>
    </w:p>
    <w:p w:rsidR="00BC42A0" w:rsidRDefault="00BC42A0" w:rsidP="00BC42A0">
      <w:pPr>
        <w:tabs>
          <w:tab w:val="left" w:pos="3263"/>
        </w:tabs>
        <w:rPr>
          <w:lang w:eastAsia="en-ZA"/>
        </w:rPr>
      </w:pPr>
    </w:p>
    <w:p w:rsidR="00BC42A0" w:rsidRDefault="00BC42A0" w:rsidP="00BC42A0">
      <w:pPr>
        <w:tabs>
          <w:tab w:val="left" w:pos="3263"/>
        </w:tabs>
        <w:rPr>
          <w:lang w:eastAsia="en-ZA"/>
        </w:rPr>
      </w:pPr>
    </w:p>
    <w:p w:rsidR="00BC42A0" w:rsidRDefault="00BC42A0" w:rsidP="00BC42A0">
      <w:pPr>
        <w:tabs>
          <w:tab w:val="left" w:pos="3263"/>
        </w:tabs>
        <w:rPr>
          <w:lang w:eastAsia="en-ZA"/>
        </w:rPr>
      </w:pPr>
    </w:p>
    <w:p w:rsidR="00BC42A0" w:rsidRDefault="00BC42A0" w:rsidP="00BC42A0">
      <w:pPr>
        <w:pStyle w:val="Heading2"/>
        <w:rPr>
          <w:lang w:eastAsia="en-ZA"/>
        </w:rPr>
      </w:pPr>
      <w:bookmarkStart w:id="190" w:name="_Toc465875479"/>
      <w:r>
        <w:rPr>
          <w:lang w:eastAsia="en-ZA"/>
        </w:rPr>
        <w:t>ONDERSOEK 1 MEMORANDUM: FUNKSIES EN INVERSE</w:t>
      </w:r>
      <w:bookmarkEnd w:id="190"/>
      <w:r>
        <w:rPr>
          <w:lang w:eastAsia="en-ZA"/>
        </w:rPr>
        <w:t xml:space="preserve"> </w:t>
      </w:r>
    </w:p>
    <w:p w:rsidR="00BC42A0" w:rsidRDefault="00BC42A0" w:rsidP="00BC42A0">
      <w:pPr>
        <w:rPr>
          <w:lang w:eastAsia="en-ZA"/>
        </w:rPr>
      </w:pPr>
    </w:p>
    <w:p w:rsidR="00BC42A0" w:rsidRDefault="00BC42A0" w:rsidP="00BC42A0">
      <w:pPr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5A6C3195" wp14:editId="03B716EC">
            <wp:extent cx="6386675" cy="6303802"/>
            <wp:effectExtent l="3175" t="0" r="0" b="0"/>
            <wp:docPr id="124045" name="Picture 124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3"/>
                    <a:srcRect l="11882" t="7847" r="36524" b="1582"/>
                    <a:stretch/>
                  </pic:blipFill>
                  <pic:spPr bwMode="auto">
                    <a:xfrm rot="5400000">
                      <a:off x="0" y="0"/>
                      <a:ext cx="6402918" cy="63198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rPr>
          <w:lang w:eastAsia="en-ZA"/>
        </w:rPr>
      </w:pPr>
    </w:p>
    <w:p w:rsidR="00BC42A0" w:rsidRDefault="00BC42A0" w:rsidP="00BC42A0">
      <w:pPr>
        <w:jc w:val="center"/>
        <w:rPr>
          <w:lang w:eastAsia="en-ZA"/>
        </w:rPr>
      </w:pPr>
    </w:p>
    <w:p w:rsidR="00BC42A0" w:rsidRDefault="00BC42A0" w:rsidP="00BC42A0">
      <w:pPr>
        <w:jc w:val="center"/>
        <w:rPr>
          <w:lang w:eastAsia="en-ZA"/>
        </w:rPr>
      </w:pPr>
    </w:p>
    <w:p w:rsidR="00BC42A0" w:rsidRDefault="00BC42A0" w:rsidP="00BC42A0">
      <w:pPr>
        <w:jc w:val="center"/>
        <w:rPr>
          <w:lang w:eastAsia="en-ZA"/>
        </w:rPr>
      </w:pPr>
    </w:p>
    <w:p w:rsidR="00BC42A0" w:rsidRDefault="00BC42A0" w:rsidP="00BC42A0">
      <w:pPr>
        <w:jc w:val="center"/>
        <w:rPr>
          <w:lang w:eastAsia="en-ZA"/>
        </w:rPr>
      </w:pPr>
    </w:p>
    <w:p w:rsidR="00BC42A0" w:rsidRDefault="00BC42A0" w:rsidP="00BC42A0">
      <w:pPr>
        <w:jc w:val="center"/>
        <w:rPr>
          <w:lang w:eastAsia="en-ZA"/>
        </w:rPr>
      </w:pPr>
    </w:p>
    <w:p w:rsidR="00BC42A0" w:rsidRDefault="00BC42A0" w:rsidP="00BC42A0">
      <w:pPr>
        <w:jc w:val="center"/>
        <w:rPr>
          <w:lang w:eastAsia="en-ZA"/>
        </w:rPr>
      </w:pPr>
    </w:p>
    <w:p w:rsidR="00BC42A0" w:rsidRDefault="00BC42A0" w:rsidP="00BC42A0">
      <w:pPr>
        <w:jc w:val="center"/>
        <w:rPr>
          <w:lang w:eastAsia="en-ZA"/>
        </w:rPr>
      </w:pPr>
    </w:p>
    <w:p w:rsidR="00BC42A0" w:rsidRDefault="00BC42A0" w:rsidP="00BC42A0">
      <w:pPr>
        <w:jc w:val="center"/>
        <w:rPr>
          <w:lang w:eastAsia="en-ZA"/>
        </w:rPr>
      </w:pPr>
    </w:p>
    <w:p w:rsidR="00BC42A0" w:rsidRDefault="00BC42A0" w:rsidP="00BC42A0">
      <w:pPr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21F6FD87" wp14:editId="1B68FAD0">
            <wp:extent cx="7086597" cy="5890578"/>
            <wp:effectExtent l="7303" t="0" r="7937" b="7938"/>
            <wp:docPr id="124046" name="Picture 124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4"/>
                    <a:srcRect l="11374" t="6641" r="27358" b="2782"/>
                    <a:stretch/>
                  </pic:blipFill>
                  <pic:spPr bwMode="auto">
                    <a:xfrm rot="5400000">
                      <a:off x="0" y="0"/>
                      <a:ext cx="7096412" cy="58987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tabs>
          <w:tab w:val="left" w:pos="1777"/>
        </w:tabs>
        <w:rPr>
          <w:lang w:eastAsia="en-ZA"/>
        </w:rPr>
      </w:pPr>
      <w:r>
        <w:rPr>
          <w:lang w:eastAsia="en-ZA"/>
        </w:rPr>
        <w:lastRenderedPageBreak/>
        <w:tab/>
      </w:r>
    </w:p>
    <w:p w:rsidR="00BC42A0" w:rsidRDefault="00BC42A0" w:rsidP="00BC42A0">
      <w:pPr>
        <w:tabs>
          <w:tab w:val="left" w:pos="1777"/>
        </w:tabs>
        <w:rPr>
          <w:lang w:eastAsia="en-ZA"/>
        </w:rPr>
      </w:pPr>
    </w:p>
    <w:p w:rsidR="00BC42A0" w:rsidRDefault="00BC42A0" w:rsidP="00BC42A0">
      <w:pPr>
        <w:tabs>
          <w:tab w:val="left" w:pos="1777"/>
        </w:tabs>
        <w:rPr>
          <w:lang w:eastAsia="en-ZA"/>
        </w:rPr>
      </w:pPr>
    </w:p>
    <w:p w:rsidR="00BC42A0" w:rsidRDefault="00BC42A0" w:rsidP="00BC42A0">
      <w:pPr>
        <w:tabs>
          <w:tab w:val="left" w:pos="1777"/>
        </w:tabs>
        <w:rPr>
          <w:lang w:eastAsia="en-ZA"/>
        </w:rPr>
      </w:pPr>
    </w:p>
    <w:p w:rsidR="00BC42A0" w:rsidRDefault="00BC42A0" w:rsidP="00BC42A0">
      <w:pPr>
        <w:tabs>
          <w:tab w:val="left" w:pos="1777"/>
        </w:tabs>
        <w:rPr>
          <w:lang w:eastAsia="en-ZA"/>
        </w:rPr>
      </w:pPr>
    </w:p>
    <w:p w:rsidR="00BC42A0" w:rsidRDefault="00BC42A0" w:rsidP="00BC42A0">
      <w:pPr>
        <w:tabs>
          <w:tab w:val="left" w:pos="1777"/>
        </w:tabs>
        <w:rPr>
          <w:lang w:eastAsia="en-ZA"/>
        </w:rPr>
      </w:pPr>
    </w:p>
    <w:p w:rsidR="00BC42A0" w:rsidRDefault="00BC42A0" w:rsidP="00BC42A0">
      <w:pPr>
        <w:tabs>
          <w:tab w:val="left" w:pos="1777"/>
        </w:tabs>
        <w:rPr>
          <w:lang w:eastAsia="en-ZA"/>
        </w:rPr>
      </w:pPr>
    </w:p>
    <w:p w:rsidR="00BC42A0" w:rsidRDefault="00BC42A0" w:rsidP="00BC42A0">
      <w:pPr>
        <w:tabs>
          <w:tab w:val="left" w:pos="1777"/>
        </w:tabs>
        <w:rPr>
          <w:lang w:eastAsia="en-ZA"/>
        </w:rPr>
      </w:pPr>
    </w:p>
    <w:p w:rsidR="00BC42A0" w:rsidRDefault="00BC42A0" w:rsidP="00BC42A0">
      <w:pPr>
        <w:tabs>
          <w:tab w:val="left" w:pos="1777"/>
        </w:tabs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256ABE14" wp14:editId="0B0AC7CE">
            <wp:extent cx="8255120" cy="6187213"/>
            <wp:effectExtent l="5397" t="0" r="0" b="0"/>
            <wp:docPr id="124047" name="Picture 124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5"/>
                    <a:srcRect l="12052" t="7847" r="20910" b="2789"/>
                    <a:stretch/>
                  </pic:blipFill>
                  <pic:spPr bwMode="auto">
                    <a:xfrm rot="5400000">
                      <a:off x="0" y="0"/>
                      <a:ext cx="8266396" cy="61956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tabs>
          <w:tab w:val="left" w:pos="6541"/>
        </w:tabs>
        <w:rPr>
          <w:lang w:eastAsia="en-ZA"/>
        </w:rPr>
      </w:pPr>
      <w:r>
        <w:rPr>
          <w:lang w:eastAsia="en-ZA"/>
        </w:rPr>
        <w:tab/>
      </w:r>
    </w:p>
    <w:p w:rsidR="00BC42A0" w:rsidRDefault="00BC42A0" w:rsidP="00BC42A0">
      <w:pPr>
        <w:tabs>
          <w:tab w:val="left" w:pos="6541"/>
        </w:tabs>
        <w:rPr>
          <w:lang w:eastAsia="en-ZA"/>
        </w:rPr>
      </w:pPr>
    </w:p>
    <w:p w:rsidR="00BC42A0" w:rsidRDefault="00BC42A0" w:rsidP="00BC42A0">
      <w:pPr>
        <w:tabs>
          <w:tab w:val="left" w:pos="6541"/>
        </w:tabs>
        <w:rPr>
          <w:lang w:eastAsia="en-ZA"/>
        </w:rPr>
      </w:pPr>
    </w:p>
    <w:p w:rsidR="00BC42A0" w:rsidRDefault="00BC42A0" w:rsidP="00BC42A0">
      <w:pPr>
        <w:tabs>
          <w:tab w:val="left" w:pos="6541"/>
        </w:tabs>
        <w:rPr>
          <w:lang w:eastAsia="en-ZA"/>
        </w:rPr>
      </w:pPr>
    </w:p>
    <w:p w:rsidR="00BC42A0" w:rsidRDefault="00BC42A0" w:rsidP="00BC42A0">
      <w:pPr>
        <w:tabs>
          <w:tab w:val="left" w:pos="6541"/>
        </w:tabs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379FE8B4" wp14:editId="0CAF0415">
            <wp:extent cx="8658612" cy="6249117"/>
            <wp:effectExtent l="4445" t="0" r="0" b="0"/>
            <wp:docPr id="124048" name="Picture 124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6"/>
                    <a:srcRect l="11374" t="6641" r="18533" b="3387"/>
                    <a:stretch/>
                  </pic:blipFill>
                  <pic:spPr bwMode="auto">
                    <a:xfrm rot="5400000">
                      <a:off x="0" y="0"/>
                      <a:ext cx="8674722" cy="62607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tabs>
          <w:tab w:val="left" w:pos="5944"/>
        </w:tabs>
        <w:rPr>
          <w:lang w:eastAsia="en-ZA"/>
        </w:rPr>
      </w:pPr>
      <w:r>
        <w:rPr>
          <w:lang w:eastAsia="en-ZA"/>
        </w:rPr>
        <w:tab/>
      </w:r>
    </w:p>
    <w:p w:rsidR="00BC42A0" w:rsidRDefault="00BC42A0" w:rsidP="00BC42A0">
      <w:pPr>
        <w:tabs>
          <w:tab w:val="left" w:pos="5944"/>
        </w:tabs>
        <w:rPr>
          <w:lang w:eastAsia="en-ZA"/>
        </w:rPr>
      </w:pPr>
    </w:p>
    <w:p w:rsidR="00BC42A0" w:rsidRDefault="00BC42A0" w:rsidP="00BC42A0">
      <w:pPr>
        <w:tabs>
          <w:tab w:val="left" w:pos="5944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313C4011" wp14:editId="6F72ACFB">
            <wp:extent cx="8403823" cy="6154072"/>
            <wp:effectExtent l="952" t="0" r="0" b="0"/>
            <wp:docPr id="124049" name="Picture 124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7"/>
                    <a:srcRect l="11713" t="7244" r="19212" b="2791"/>
                    <a:stretch/>
                  </pic:blipFill>
                  <pic:spPr bwMode="auto">
                    <a:xfrm rot="5400000">
                      <a:off x="0" y="0"/>
                      <a:ext cx="8419192" cy="61653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tabs>
          <w:tab w:val="left" w:pos="5944"/>
        </w:tabs>
        <w:rPr>
          <w:lang w:eastAsia="en-ZA"/>
        </w:rPr>
      </w:pPr>
      <w:r>
        <w:rPr>
          <w:lang w:eastAsia="en-ZA"/>
        </w:rPr>
        <w:tab/>
      </w:r>
    </w:p>
    <w:p w:rsidR="00BC42A0" w:rsidRDefault="00BC42A0" w:rsidP="00BC42A0">
      <w:pPr>
        <w:tabs>
          <w:tab w:val="left" w:pos="5944"/>
        </w:tabs>
        <w:rPr>
          <w:lang w:eastAsia="en-ZA"/>
        </w:rPr>
      </w:pPr>
    </w:p>
    <w:p w:rsidR="00BC42A0" w:rsidRDefault="00BC42A0" w:rsidP="00BC42A0">
      <w:pPr>
        <w:tabs>
          <w:tab w:val="left" w:pos="5944"/>
        </w:tabs>
        <w:rPr>
          <w:lang w:eastAsia="en-ZA"/>
        </w:rPr>
      </w:pPr>
    </w:p>
    <w:p w:rsidR="00BC42A0" w:rsidRDefault="00BC42A0" w:rsidP="00BC42A0">
      <w:pPr>
        <w:pStyle w:val="Heading2"/>
        <w:rPr>
          <w:lang w:eastAsia="en-ZA"/>
        </w:rPr>
      </w:pPr>
      <w:bookmarkStart w:id="191" w:name="_Toc465875480"/>
      <w:r>
        <w:rPr>
          <w:lang w:eastAsia="en-ZA"/>
        </w:rPr>
        <w:t xml:space="preserve">ONDERSOEK 2: </w:t>
      </w:r>
      <w:r w:rsidRPr="00BC42A0">
        <w:rPr>
          <w:lang w:eastAsia="en-ZA"/>
        </w:rPr>
        <w:t>TOEPASSIN</w:t>
      </w:r>
      <w:r>
        <w:rPr>
          <w:lang w:eastAsia="en-ZA"/>
        </w:rPr>
        <w:t>G VAN DIFFERENSIAALREKENE</w:t>
      </w:r>
      <w:bookmarkEnd w:id="191"/>
      <w:r>
        <w:rPr>
          <w:lang w:eastAsia="en-ZA"/>
        </w:rPr>
        <w:t xml:space="preserve"> </w:t>
      </w:r>
    </w:p>
    <w:p w:rsidR="00BC42A0" w:rsidRDefault="00BC42A0" w:rsidP="00BC42A0">
      <w:pPr>
        <w:rPr>
          <w:lang w:eastAsia="en-ZA"/>
        </w:rPr>
      </w:pPr>
    </w:p>
    <w:p w:rsidR="00BC42A0" w:rsidRDefault="00BC42A0" w:rsidP="00BC42A0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1D630D1A" wp14:editId="7BFA51EB">
            <wp:extent cx="8657274" cy="6089896"/>
            <wp:effectExtent l="7303" t="0" r="0" b="0"/>
            <wp:docPr id="124050" name="Picture 124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8"/>
                    <a:srcRect l="15107" t="4225" r="13950" b="7019"/>
                    <a:stretch/>
                  </pic:blipFill>
                  <pic:spPr bwMode="auto">
                    <a:xfrm rot="5400000">
                      <a:off x="0" y="0"/>
                      <a:ext cx="8669126" cy="6098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rPr>
          <w:lang w:eastAsia="en-ZA"/>
        </w:rPr>
      </w:pPr>
    </w:p>
    <w:p w:rsidR="00BC42A0" w:rsidRDefault="00BC42A0" w:rsidP="00BC42A0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4D259C68" wp14:editId="36EE1B52">
            <wp:extent cx="7255410" cy="6148191"/>
            <wp:effectExtent l="953" t="0" r="4127" b="4128"/>
            <wp:docPr id="124051" name="Picture 124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9"/>
                    <a:srcRect l="11882" t="6038" r="29226" b="5206"/>
                    <a:stretch/>
                  </pic:blipFill>
                  <pic:spPr bwMode="auto">
                    <a:xfrm rot="5400000">
                      <a:off x="0" y="0"/>
                      <a:ext cx="7271816" cy="61620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rPr>
          <w:lang w:eastAsia="en-ZA"/>
        </w:rPr>
      </w:pPr>
    </w:p>
    <w:p w:rsidR="00BC42A0" w:rsidRDefault="00BC42A0" w:rsidP="00BC42A0">
      <w:pPr>
        <w:tabs>
          <w:tab w:val="left" w:pos="3278"/>
        </w:tabs>
        <w:rPr>
          <w:lang w:eastAsia="en-ZA"/>
        </w:rPr>
      </w:pPr>
      <w:r>
        <w:rPr>
          <w:lang w:eastAsia="en-ZA"/>
        </w:rPr>
        <w:tab/>
      </w:r>
    </w:p>
    <w:p w:rsidR="00BC42A0" w:rsidRDefault="00BC42A0" w:rsidP="00BC42A0">
      <w:pPr>
        <w:tabs>
          <w:tab w:val="left" w:pos="3278"/>
        </w:tabs>
        <w:rPr>
          <w:lang w:eastAsia="en-ZA"/>
        </w:rPr>
      </w:pPr>
    </w:p>
    <w:p w:rsidR="00BC42A0" w:rsidRDefault="00BC42A0" w:rsidP="00BC42A0">
      <w:pPr>
        <w:tabs>
          <w:tab w:val="left" w:pos="3278"/>
        </w:tabs>
        <w:rPr>
          <w:lang w:eastAsia="en-ZA"/>
        </w:rPr>
      </w:pPr>
    </w:p>
    <w:p w:rsidR="00BC42A0" w:rsidRDefault="00BC42A0" w:rsidP="00BC42A0">
      <w:pPr>
        <w:tabs>
          <w:tab w:val="left" w:pos="3278"/>
        </w:tabs>
        <w:rPr>
          <w:lang w:eastAsia="en-ZA"/>
        </w:rPr>
      </w:pPr>
    </w:p>
    <w:p w:rsidR="00BC42A0" w:rsidRDefault="00BC42A0" w:rsidP="00BC42A0">
      <w:pPr>
        <w:tabs>
          <w:tab w:val="left" w:pos="3278"/>
        </w:tabs>
        <w:rPr>
          <w:lang w:eastAsia="en-ZA"/>
        </w:rPr>
      </w:pPr>
    </w:p>
    <w:p w:rsidR="00BC42A0" w:rsidRDefault="00BC42A0" w:rsidP="00BC42A0">
      <w:pPr>
        <w:tabs>
          <w:tab w:val="left" w:pos="3278"/>
        </w:tabs>
        <w:rPr>
          <w:lang w:eastAsia="en-ZA"/>
        </w:rPr>
      </w:pPr>
    </w:p>
    <w:p w:rsidR="00BC42A0" w:rsidRDefault="00BC42A0" w:rsidP="00BC42A0">
      <w:pPr>
        <w:pStyle w:val="Heading2"/>
        <w:rPr>
          <w:lang w:eastAsia="en-ZA"/>
        </w:rPr>
      </w:pPr>
      <w:bookmarkStart w:id="192" w:name="_Toc465875481"/>
      <w:r w:rsidRPr="00BC42A0">
        <w:rPr>
          <w:lang w:eastAsia="en-ZA"/>
        </w:rPr>
        <w:t>ONDERSOEK 2</w:t>
      </w:r>
      <w:r>
        <w:rPr>
          <w:lang w:eastAsia="en-ZA"/>
        </w:rPr>
        <w:t xml:space="preserve"> MEMORANDUM</w:t>
      </w:r>
      <w:r w:rsidRPr="00BC42A0">
        <w:rPr>
          <w:lang w:eastAsia="en-ZA"/>
        </w:rPr>
        <w:t>: TOEPASSING VAN DIFFERENSIAALREKENE</w:t>
      </w:r>
      <w:bookmarkEnd w:id="192"/>
    </w:p>
    <w:p w:rsidR="00BC42A0" w:rsidRDefault="00BC42A0" w:rsidP="00BC42A0">
      <w:pPr>
        <w:rPr>
          <w:lang w:eastAsia="en-ZA"/>
        </w:rPr>
      </w:pPr>
    </w:p>
    <w:p w:rsidR="00BC42A0" w:rsidRDefault="00BC42A0" w:rsidP="00BC42A0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679AF4F3" wp14:editId="3EB3F827">
            <wp:extent cx="8680072" cy="5808054"/>
            <wp:effectExtent l="7303" t="0" r="0" b="0"/>
            <wp:docPr id="124052" name="Picture 124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0"/>
                    <a:srcRect l="11204" t="6641" r="14969" b="5501"/>
                    <a:stretch/>
                  </pic:blipFill>
                  <pic:spPr bwMode="auto">
                    <a:xfrm rot="5400000">
                      <a:off x="0" y="0"/>
                      <a:ext cx="8692867" cy="58166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1943BCE6" wp14:editId="56B27708">
            <wp:extent cx="7499344" cy="6138355"/>
            <wp:effectExtent l="0" t="5397" r="1587" b="1588"/>
            <wp:docPr id="124053" name="Picture 124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1"/>
                    <a:srcRect l="11033" t="7546" r="30075" b="6720"/>
                    <a:stretch/>
                  </pic:blipFill>
                  <pic:spPr bwMode="auto">
                    <a:xfrm rot="5400000">
                      <a:off x="0" y="0"/>
                      <a:ext cx="7508824" cy="61461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42A0" w:rsidRDefault="00BC42A0" w:rsidP="00BC42A0">
      <w:pPr>
        <w:rPr>
          <w:lang w:eastAsia="en-ZA"/>
        </w:rPr>
      </w:pPr>
    </w:p>
    <w:p w:rsidR="00BC42A0" w:rsidRDefault="00BC42A0" w:rsidP="00BC42A0">
      <w:pPr>
        <w:tabs>
          <w:tab w:val="left" w:pos="1854"/>
        </w:tabs>
        <w:rPr>
          <w:lang w:eastAsia="en-ZA"/>
        </w:rPr>
      </w:pPr>
      <w:r>
        <w:rPr>
          <w:lang w:eastAsia="en-ZA"/>
        </w:rPr>
        <w:tab/>
      </w:r>
    </w:p>
    <w:p w:rsidR="00BC42A0" w:rsidRDefault="00BC42A0" w:rsidP="00BC42A0">
      <w:pPr>
        <w:tabs>
          <w:tab w:val="left" w:pos="1854"/>
        </w:tabs>
        <w:rPr>
          <w:lang w:eastAsia="en-ZA"/>
        </w:rPr>
      </w:pPr>
    </w:p>
    <w:p w:rsidR="00BC42A0" w:rsidRDefault="00BC42A0" w:rsidP="00BC42A0">
      <w:pPr>
        <w:tabs>
          <w:tab w:val="left" w:pos="1854"/>
        </w:tabs>
        <w:rPr>
          <w:lang w:eastAsia="en-ZA"/>
        </w:rPr>
      </w:pPr>
    </w:p>
    <w:p w:rsidR="00BC42A0" w:rsidRDefault="00BC42A0" w:rsidP="00BC42A0">
      <w:pPr>
        <w:tabs>
          <w:tab w:val="left" w:pos="1854"/>
        </w:tabs>
        <w:rPr>
          <w:lang w:eastAsia="en-ZA"/>
        </w:rPr>
      </w:pPr>
    </w:p>
    <w:p w:rsidR="00BC42A0" w:rsidRDefault="00BC42A0" w:rsidP="00BC42A0">
      <w:pPr>
        <w:tabs>
          <w:tab w:val="left" w:pos="1854"/>
        </w:tabs>
        <w:rPr>
          <w:lang w:eastAsia="en-ZA"/>
        </w:rPr>
      </w:pPr>
    </w:p>
    <w:p w:rsidR="00BC42A0" w:rsidRDefault="00BC42A0" w:rsidP="00BC42A0">
      <w:pPr>
        <w:tabs>
          <w:tab w:val="left" w:pos="1854"/>
        </w:tabs>
        <w:rPr>
          <w:lang w:eastAsia="en-ZA"/>
        </w:rPr>
      </w:pPr>
    </w:p>
    <w:p w:rsidR="002B0F6C" w:rsidRDefault="00BC42A0" w:rsidP="00BC42A0">
      <w:pPr>
        <w:tabs>
          <w:tab w:val="left" w:pos="1854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178D3F95" wp14:editId="20CCEA28">
            <wp:extent cx="8133313" cy="6325452"/>
            <wp:effectExtent l="8572" t="0" r="0" b="0"/>
            <wp:docPr id="124054" name="Picture 124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2"/>
                    <a:srcRect l="11712" t="7517" r="26494" b="7011"/>
                    <a:stretch/>
                  </pic:blipFill>
                  <pic:spPr bwMode="auto">
                    <a:xfrm rot="5400000">
                      <a:off x="0" y="0"/>
                      <a:ext cx="8151626" cy="63396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0F6C" w:rsidRDefault="002B0F6C" w:rsidP="002B0F6C">
      <w:pPr>
        <w:rPr>
          <w:lang w:eastAsia="en-ZA"/>
        </w:rPr>
      </w:pPr>
    </w:p>
    <w:p w:rsidR="00BC42A0" w:rsidRDefault="00BC42A0" w:rsidP="002B0F6C">
      <w:pPr>
        <w:jc w:val="center"/>
        <w:rPr>
          <w:lang w:eastAsia="en-ZA"/>
        </w:rPr>
      </w:pPr>
    </w:p>
    <w:p w:rsidR="002B0F6C" w:rsidRDefault="002B0F6C" w:rsidP="002B0F6C">
      <w:pPr>
        <w:rPr>
          <w:lang w:eastAsia="en-ZA"/>
        </w:rPr>
      </w:pPr>
    </w:p>
    <w:p w:rsidR="002B0F6C" w:rsidRDefault="002B0F6C" w:rsidP="002B0F6C">
      <w:pPr>
        <w:rPr>
          <w:lang w:eastAsia="en-ZA"/>
        </w:rPr>
      </w:pPr>
    </w:p>
    <w:p w:rsidR="002B0F6C" w:rsidRDefault="002B0F6C" w:rsidP="002B0F6C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703FCEC1" wp14:editId="5AEBB43A">
            <wp:extent cx="8843893" cy="6022279"/>
            <wp:effectExtent l="1270" t="0" r="0" b="0"/>
            <wp:docPr id="124055" name="Picture 124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3"/>
                    <a:srcRect l="11542" t="6038" r="16667" b="7017"/>
                    <a:stretch/>
                  </pic:blipFill>
                  <pic:spPr bwMode="auto">
                    <a:xfrm rot="5400000">
                      <a:off x="0" y="0"/>
                      <a:ext cx="8870141" cy="60401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0F6C" w:rsidRDefault="002B0F6C" w:rsidP="002B0F6C">
      <w:pPr>
        <w:tabs>
          <w:tab w:val="left" w:pos="6174"/>
        </w:tabs>
        <w:rPr>
          <w:lang w:eastAsia="en-ZA"/>
        </w:rPr>
      </w:pPr>
      <w:r>
        <w:rPr>
          <w:lang w:eastAsia="en-ZA"/>
        </w:rPr>
        <w:lastRenderedPageBreak/>
        <w:tab/>
      </w:r>
    </w:p>
    <w:p w:rsidR="002B0F6C" w:rsidRDefault="002B0F6C" w:rsidP="002B0F6C">
      <w:pPr>
        <w:tabs>
          <w:tab w:val="left" w:pos="6174"/>
        </w:tabs>
        <w:rPr>
          <w:lang w:eastAsia="en-ZA"/>
        </w:rPr>
      </w:pPr>
    </w:p>
    <w:p w:rsidR="002B0F6C" w:rsidRDefault="00286597" w:rsidP="002B0F6C">
      <w:pPr>
        <w:tabs>
          <w:tab w:val="left" w:pos="6174"/>
        </w:tabs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1F6E077D" wp14:editId="5B2207E5">
            <wp:extent cx="9148362" cy="6099483"/>
            <wp:effectExtent l="317" t="0" r="0" b="0"/>
            <wp:docPr id="124056" name="Picture 124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4"/>
                    <a:srcRect l="11543" t="6339" r="15648" b="7323"/>
                    <a:stretch/>
                  </pic:blipFill>
                  <pic:spPr bwMode="auto">
                    <a:xfrm rot="5400000">
                      <a:off x="0" y="0"/>
                      <a:ext cx="9162888" cy="61091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6597" w:rsidRDefault="00286597" w:rsidP="002B0F6C">
      <w:pPr>
        <w:tabs>
          <w:tab w:val="left" w:pos="6174"/>
        </w:tabs>
        <w:rPr>
          <w:lang w:eastAsia="en-ZA"/>
        </w:rPr>
      </w:pPr>
    </w:p>
    <w:p w:rsidR="00286597" w:rsidRDefault="00286597" w:rsidP="002B0F6C">
      <w:pPr>
        <w:tabs>
          <w:tab w:val="left" w:pos="6174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4395D2F4" wp14:editId="65CAB0A8">
            <wp:extent cx="7840864" cy="6119093"/>
            <wp:effectExtent l="3493" t="0" r="0" b="0"/>
            <wp:docPr id="124057" name="Picture 124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5"/>
                    <a:srcRect l="11543" t="6641" r="26680" b="7614"/>
                    <a:stretch/>
                  </pic:blipFill>
                  <pic:spPr bwMode="auto">
                    <a:xfrm rot="5400000">
                      <a:off x="0" y="0"/>
                      <a:ext cx="7856302" cy="61311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2BE80AF4" wp14:editId="7FF8F805">
            <wp:extent cx="8219437" cy="5788242"/>
            <wp:effectExtent l="0" t="3810" r="6985" b="6985"/>
            <wp:docPr id="124058" name="Picture 124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6"/>
                    <a:srcRect l="12221" t="2717" r="18363" b="10343"/>
                    <a:stretch/>
                  </pic:blipFill>
                  <pic:spPr bwMode="auto">
                    <a:xfrm rot="5400000">
                      <a:off x="0" y="0"/>
                      <a:ext cx="8230034" cy="57957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0D4FDFAA" wp14:editId="4C443C5F">
            <wp:extent cx="3022585" cy="5607685"/>
            <wp:effectExtent l="2540" t="0" r="0" b="0"/>
            <wp:docPr id="124059" name="Picture 124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7"/>
                    <a:srcRect l="13240" t="19318" r="62152" b="7018"/>
                    <a:stretch/>
                  </pic:blipFill>
                  <pic:spPr bwMode="auto">
                    <a:xfrm rot="5400000">
                      <a:off x="0" y="0"/>
                      <a:ext cx="3042718" cy="56450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Default="00286597" w:rsidP="00286597">
      <w:pPr>
        <w:pStyle w:val="Heading2"/>
        <w:rPr>
          <w:lang w:eastAsia="en-ZA"/>
        </w:rPr>
      </w:pPr>
      <w:bookmarkStart w:id="193" w:name="_Toc465875482"/>
      <w:r>
        <w:rPr>
          <w:lang w:eastAsia="en-ZA"/>
        </w:rPr>
        <w:t xml:space="preserve">EXEMPLAR TOETS </w:t>
      </w:r>
      <w:r w:rsidR="004124C5">
        <w:rPr>
          <w:lang w:eastAsia="en-ZA"/>
        </w:rPr>
        <w:t>1</w:t>
      </w:r>
      <w:bookmarkEnd w:id="193"/>
    </w:p>
    <w:p w:rsidR="00286597" w:rsidRDefault="00286597" w:rsidP="00286597">
      <w:pPr>
        <w:rPr>
          <w:lang w:eastAsia="en-ZA"/>
        </w:rPr>
      </w:pPr>
    </w:p>
    <w:p w:rsidR="00286597" w:rsidRPr="004B0856" w:rsidRDefault="00286597" w:rsidP="00286597">
      <w:pPr>
        <w:spacing w:line="360" w:lineRule="auto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Rye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e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reekse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,</w:t>
      </w:r>
      <w:r w:rsidRPr="004B085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B0856">
        <w:rPr>
          <w:rFonts w:ascii="Times New Roman" w:hAnsi="Times New Roman" w:cs="Times New Roman"/>
          <w:b/>
          <w:sz w:val="24"/>
          <w:szCs w:val="24"/>
        </w:rPr>
        <w:t>Fun</w:t>
      </w:r>
      <w:r>
        <w:rPr>
          <w:rFonts w:ascii="Times New Roman" w:hAnsi="Times New Roman" w:cs="Times New Roman"/>
          <w:b/>
          <w:sz w:val="24"/>
          <w:szCs w:val="24"/>
        </w:rPr>
        <w:t>ksies</w:t>
      </w:r>
      <w:proofErr w:type="spellEnd"/>
      <w:r w:rsidRPr="004B0856">
        <w:rPr>
          <w:rFonts w:ascii="Times New Roman" w:hAnsi="Times New Roman" w:cs="Times New Roman"/>
          <w:b/>
          <w:sz w:val="24"/>
          <w:szCs w:val="24"/>
        </w:rPr>
        <w:t>, Inverse</w:t>
      </w:r>
      <w:r>
        <w:rPr>
          <w:rFonts w:ascii="Times New Roman" w:hAnsi="Times New Roman" w:cs="Times New Roman"/>
          <w:b/>
          <w:sz w:val="24"/>
          <w:szCs w:val="24"/>
        </w:rPr>
        <w:t>s van</w:t>
      </w:r>
      <w:r w:rsidRPr="004B085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B0856">
        <w:rPr>
          <w:rFonts w:ascii="Times New Roman" w:hAnsi="Times New Roman" w:cs="Times New Roman"/>
          <w:b/>
          <w:sz w:val="24"/>
          <w:szCs w:val="24"/>
        </w:rPr>
        <w:t>Fun</w:t>
      </w:r>
      <w:r>
        <w:rPr>
          <w:rFonts w:ascii="Times New Roman" w:hAnsi="Times New Roman" w:cs="Times New Roman"/>
          <w:b/>
          <w:sz w:val="24"/>
          <w:szCs w:val="24"/>
        </w:rPr>
        <w:t>ksie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en</w:t>
      </w:r>
      <w:proofErr w:type="spellEnd"/>
      <w:r w:rsidRPr="004B085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4B0856">
        <w:rPr>
          <w:rFonts w:ascii="Times New Roman" w:hAnsi="Times New Roman" w:cs="Times New Roman"/>
          <w:b/>
          <w:sz w:val="24"/>
          <w:szCs w:val="24"/>
        </w:rPr>
        <w:t>Finan</w:t>
      </w:r>
      <w:r>
        <w:rPr>
          <w:rFonts w:ascii="Times New Roman" w:hAnsi="Times New Roman" w:cs="Times New Roman"/>
          <w:b/>
          <w:sz w:val="24"/>
          <w:szCs w:val="24"/>
        </w:rPr>
        <w:t>siële</w:t>
      </w:r>
      <w:proofErr w:type="spellEnd"/>
      <w:r w:rsidRPr="004B085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Wiskunde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286597" w:rsidRPr="004B0856" w:rsidRDefault="00286597" w:rsidP="00286597">
      <w:pPr>
        <w:spacing w:line="360" w:lineRule="auto"/>
        <w:rPr>
          <w:rFonts w:ascii="Times New Roman" w:hAnsi="Times New Roman" w:cs="Times New Roman"/>
          <w:b/>
          <w:sz w:val="32"/>
          <w:szCs w:val="24"/>
        </w:rPr>
      </w:pPr>
      <w:proofErr w:type="spellStart"/>
      <w:r>
        <w:rPr>
          <w:rFonts w:ascii="Times New Roman" w:hAnsi="Times New Roman" w:cs="Times New Roman"/>
          <w:b/>
          <w:sz w:val="32"/>
          <w:szCs w:val="24"/>
        </w:rPr>
        <w:t>Tyd</w:t>
      </w:r>
      <w:proofErr w:type="spellEnd"/>
      <w:r w:rsidRPr="004B0856">
        <w:rPr>
          <w:rFonts w:ascii="Times New Roman" w:hAnsi="Times New Roman" w:cs="Times New Roman"/>
          <w:b/>
          <w:sz w:val="32"/>
          <w:szCs w:val="24"/>
        </w:rPr>
        <w:t>: 1 hour</w:t>
      </w:r>
      <w:r w:rsidRPr="004B0856">
        <w:rPr>
          <w:rFonts w:ascii="Times New Roman" w:hAnsi="Times New Roman" w:cs="Times New Roman"/>
          <w:b/>
          <w:sz w:val="32"/>
          <w:szCs w:val="24"/>
        </w:rPr>
        <w:tab/>
      </w:r>
      <w:r w:rsidRPr="004B0856">
        <w:rPr>
          <w:rFonts w:ascii="Times New Roman" w:hAnsi="Times New Roman" w:cs="Times New Roman"/>
          <w:b/>
          <w:sz w:val="32"/>
          <w:szCs w:val="24"/>
        </w:rPr>
        <w:tab/>
      </w:r>
      <w:r w:rsidRPr="004B0856">
        <w:rPr>
          <w:rFonts w:ascii="Times New Roman" w:hAnsi="Times New Roman" w:cs="Times New Roman"/>
          <w:b/>
          <w:sz w:val="32"/>
          <w:szCs w:val="24"/>
        </w:rPr>
        <w:tab/>
      </w:r>
      <w:r w:rsidRPr="004B0856">
        <w:rPr>
          <w:rFonts w:ascii="Times New Roman" w:hAnsi="Times New Roman" w:cs="Times New Roman"/>
          <w:b/>
          <w:sz w:val="32"/>
          <w:szCs w:val="24"/>
        </w:rPr>
        <w:tab/>
      </w:r>
      <w:r w:rsidRPr="004B0856">
        <w:rPr>
          <w:rFonts w:ascii="Times New Roman" w:hAnsi="Times New Roman" w:cs="Times New Roman"/>
          <w:b/>
          <w:sz w:val="32"/>
          <w:szCs w:val="24"/>
        </w:rPr>
        <w:tab/>
      </w:r>
      <w:r w:rsidRPr="004B0856">
        <w:rPr>
          <w:rFonts w:ascii="Times New Roman" w:hAnsi="Times New Roman" w:cs="Times New Roman"/>
          <w:b/>
          <w:sz w:val="32"/>
          <w:szCs w:val="24"/>
        </w:rPr>
        <w:tab/>
      </w:r>
      <w:r w:rsidRPr="004B0856">
        <w:rPr>
          <w:rFonts w:ascii="Times New Roman" w:hAnsi="Times New Roman" w:cs="Times New Roman"/>
          <w:b/>
          <w:sz w:val="32"/>
          <w:szCs w:val="24"/>
        </w:rPr>
        <w:tab/>
      </w:r>
      <w:proofErr w:type="spellStart"/>
      <w:r w:rsidRPr="004B0856">
        <w:rPr>
          <w:rFonts w:ascii="Times New Roman" w:hAnsi="Times New Roman" w:cs="Times New Roman"/>
          <w:b/>
          <w:sz w:val="32"/>
          <w:szCs w:val="24"/>
        </w:rPr>
        <w:t>Tota</w:t>
      </w:r>
      <w:r>
        <w:rPr>
          <w:rFonts w:ascii="Times New Roman" w:hAnsi="Times New Roman" w:cs="Times New Roman"/>
          <w:b/>
          <w:sz w:val="32"/>
          <w:szCs w:val="24"/>
        </w:rPr>
        <w:t>al</w:t>
      </w:r>
      <w:proofErr w:type="spellEnd"/>
      <w:r>
        <w:rPr>
          <w:rFonts w:ascii="Times New Roman" w:hAnsi="Times New Roman" w:cs="Times New Roman"/>
          <w:b/>
          <w:sz w:val="32"/>
          <w:szCs w:val="24"/>
        </w:rPr>
        <w:t xml:space="preserve">: 50 </w:t>
      </w:r>
      <w:proofErr w:type="spellStart"/>
      <w:r>
        <w:rPr>
          <w:rFonts w:ascii="Times New Roman" w:hAnsi="Times New Roman" w:cs="Times New Roman"/>
          <w:b/>
          <w:sz w:val="32"/>
          <w:szCs w:val="24"/>
        </w:rPr>
        <w:t>punte</w:t>
      </w:r>
      <w:proofErr w:type="spellEnd"/>
    </w:p>
    <w:p w:rsidR="00286597" w:rsidRPr="004B0856" w:rsidRDefault="00286597" w:rsidP="00286597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B0856">
        <w:rPr>
          <w:rFonts w:ascii="Times New Roman" w:hAnsi="Times New Roman" w:cs="Times New Roman"/>
          <w:b/>
          <w:sz w:val="24"/>
          <w:szCs w:val="24"/>
        </w:rPr>
        <w:t>INSTRU</w:t>
      </w:r>
      <w:r>
        <w:rPr>
          <w:rFonts w:ascii="Times New Roman" w:hAnsi="Times New Roman" w:cs="Times New Roman"/>
          <w:b/>
          <w:sz w:val="24"/>
          <w:szCs w:val="24"/>
        </w:rPr>
        <w:t>KSIES</w:t>
      </w:r>
    </w:p>
    <w:p w:rsidR="00286597" w:rsidRDefault="00286597" w:rsidP="00286597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ierdi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et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sta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5 </w:t>
      </w:r>
      <w:proofErr w:type="spellStart"/>
      <w:r>
        <w:rPr>
          <w:rFonts w:ascii="Times New Roman" w:hAnsi="Times New Roman" w:cs="Times New Roman"/>
          <w:sz w:val="24"/>
          <w:szCs w:val="24"/>
        </w:rPr>
        <w:t>vrae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286597" w:rsidRDefault="00286597" w:rsidP="00286597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eantwoor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ALLE </w:t>
      </w:r>
      <w:proofErr w:type="spellStart"/>
      <w:r>
        <w:rPr>
          <w:rFonts w:ascii="Times New Roman" w:hAnsi="Times New Roman" w:cs="Times New Roman"/>
          <w:sz w:val="24"/>
          <w:szCs w:val="24"/>
        </w:rPr>
        <w:t>vrae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286597" w:rsidRDefault="00286597" w:rsidP="00286597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on AL </w:t>
      </w:r>
      <w:proofErr w:type="spellStart"/>
      <w:r>
        <w:rPr>
          <w:rFonts w:ascii="Times New Roman" w:hAnsi="Times New Roman" w:cs="Times New Roman"/>
          <w:sz w:val="24"/>
          <w:szCs w:val="24"/>
        </w:rPr>
        <w:t>jo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ekenings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286597" w:rsidRDefault="00286597" w:rsidP="00286597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l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werking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oe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uideli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eto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ord.</w:t>
      </w:r>
    </w:p>
    <w:p w:rsidR="00286597" w:rsidRDefault="00286597" w:rsidP="00286597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kry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etji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eesbaar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286597" w:rsidRDefault="00286597" w:rsidP="00286597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akrekenaar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ag </w:t>
      </w:r>
      <w:proofErr w:type="spellStart"/>
      <w:r>
        <w:rPr>
          <w:rFonts w:ascii="Times New Roman" w:hAnsi="Times New Roman" w:cs="Times New Roman"/>
          <w:sz w:val="24"/>
          <w:szCs w:val="24"/>
        </w:rPr>
        <w:t>gebrui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ord </w:t>
      </w:r>
      <w:proofErr w:type="spellStart"/>
      <w:r>
        <w:rPr>
          <w:rFonts w:ascii="Times New Roman" w:hAnsi="Times New Roman" w:cs="Times New Roman"/>
          <w:sz w:val="24"/>
          <w:szCs w:val="24"/>
        </w:rPr>
        <w:t>wa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odi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286597" w:rsidRDefault="00286597" w:rsidP="00286597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Nomm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l </w:t>
      </w:r>
      <w:proofErr w:type="spellStart"/>
      <w:r>
        <w:rPr>
          <w:rFonts w:ascii="Times New Roman" w:hAnsi="Times New Roman" w:cs="Times New Roman"/>
          <w:sz w:val="24"/>
          <w:szCs w:val="24"/>
        </w:rPr>
        <w:t>jo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ra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olge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hAnsi="Times New Roman" w:cs="Times New Roman"/>
          <w:sz w:val="24"/>
          <w:szCs w:val="24"/>
        </w:rPr>
        <w:t>vraa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ommer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p die </w:t>
      </w:r>
      <w:proofErr w:type="spellStart"/>
      <w:r>
        <w:rPr>
          <w:rFonts w:ascii="Times New Roman" w:hAnsi="Times New Roman" w:cs="Times New Roman"/>
          <w:sz w:val="24"/>
          <w:szCs w:val="24"/>
        </w:rPr>
        <w:t>vraestel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286597" w:rsidRDefault="00286597" w:rsidP="00286597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46F0E">
        <w:rPr>
          <w:rFonts w:ascii="Times New Roman" w:hAnsi="Times New Roman" w:cs="Times New Roman"/>
          <w:sz w:val="24"/>
          <w:szCs w:val="24"/>
        </w:rPr>
        <w:t xml:space="preserve">Begin </w:t>
      </w:r>
      <w:proofErr w:type="spellStart"/>
      <w:r w:rsidRPr="00546F0E">
        <w:rPr>
          <w:rFonts w:ascii="Times New Roman" w:hAnsi="Times New Roman" w:cs="Times New Roman"/>
          <w:sz w:val="24"/>
          <w:szCs w:val="24"/>
        </w:rPr>
        <w:t>elke</w:t>
      </w:r>
      <w:proofErr w:type="spellEnd"/>
      <w:r w:rsidRPr="00546F0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6F0E">
        <w:rPr>
          <w:rFonts w:ascii="Times New Roman" w:hAnsi="Times New Roman" w:cs="Times New Roman"/>
          <w:sz w:val="24"/>
          <w:szCs w:val="24"/>
        </w:rPr>
        <w:t>vraag</w:t>
      </w:r>
      <w:proofErr w:type="spellEnd"/>
      <w:r w:rsidRPr="00546F0E">
        <w:rPr>
          <w:rFonts w:ascii="Times New Roman" w:hAnsi="Times New Roman" w:cs="Times New Roman"/>
          <w:sz w:val="24"/>
          <w:szCs w:val="24"/>
        </w:rPr>
        <w:t xml:space="preserve"> op ŉ </w:t>
      </w:r>
      <w:proofErr w:type="spellStart"/>
      <w:r w:rsidRPr="00546F0E">
        <w:rPr>
          <w:rFonts w:ascii="Times New Roman" w:hAnsi="Times New Roman" w:cs="Times New Roman"/>
          <w:sz w:val="24"/>
          <w:szCs w:val="24"/>
        </w:rPr>
        <w:t>nuwe</w:t>
      </w:r>
      <w:proofErr w:type="spellEnd"/>
      <w:r w:rsidRPr="00546F0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46F0E">
        <w:rPr>
          <w:rFonts w:ascii="Times New Roman" w:hAnsi="Times New Roman" w:cs="Times New Roman"/>
          <w:sz w:val="24"/>
          <w:szCs w:val="24"/>
        </w:rPr>
        <w:t>bladsy</w:t>
      </w:r>
      <w:proofErr w:type="spellEnd"/>
      <w:r w:rsidRPr="00546F0E">
        <w:rPr>
          <w:rFonts w:ascii="Times New Roman" w:hAnsi="Times New Roman" w:cs="Times New Roman"/>
          <w:sz w:val="24"/>
          <w:szCs w:val="24"/>
        </w:rPr>
        <w:t>.</w:t>
      </w:r>
    </w:p>
    <w:p w:rsidR="00286597" w:rsidRPr="00546F0E" w:rsidRDefault="00286597" w:rsidP="00286597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ERKTE</w:t>
      </w:r>
      <w:r w:rsidRPr="00546F0E">
        <w:rPr>
          <w:rFonts w:ascii="Times New Roman" w:hAnsi="Times New Roman" w:cs="Times New Roman"/>
          <w:sz w:val="24"/>
          <w:szCs w:val="24"/>
        </w:rPr>
        <w:t>.</w:t>
      </w:r>
    </w:p>
    <w:p w:rsidR="00286597" w:rsidRPr="00162297" w:rsidRDefault="00286597" w:rsidP="00286597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Vraag</w:t>
      </w:r>
      <w:proofErr w:type="spellEnd"/>
      <w:r w:rsidRPr="00162297">
        <w:rPr>
          <w:rFonts w:ascii="Times New Roman" w:hAnsi="Times New Roman" w:cs="Times New Roman"/>
          <w:b/>
          <w:sz w:val="24"/>
          <w:szCs w:val="24"/>
        </w:rPr>
        <w:t xml:space="preserve"> 1</w:t>
      </w:r>
    </w:p>
    <w:p w:rsidR="00286597" w:rsidRPr="00CC51F2" w:rsidRDefault="00286597" w:rsidP="0028659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e </w:t>
      </w:r>
      <w:proofErr w:type="spellStart"/>
      <w:r>
        <w:rPr>
          <w:rFonts w:ascii="Times New Roman" w:hAnsi="Times New Roman" w:cs="Times New Roman"/>
          <w:sz w:val="24"/>
          <w:szCs w:val="24"/>
        </w:rPr>
        <w:t>eers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wee </w:t>
      </w:r>
      <w:proofErr w:type="spellStart"/>
      <w:r>
        <w:rPr>
          <w:rFonts w:ascii="Times New Roman" w:hAnsi="Times New Roman" w:cs="Times New Roman"/>
          <w:sz w:val="24"/>
          <w:szCs w:val="24"/>
        </w:rPr>
        <w:t>term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an ŉ </w:t>
      </w:r>
      <w:proofErr w:type="spellStart"/>
      <w:r>
        <w:rPr>
          <w:rFonts w:ascii="Times New Roman" w:hAnsi="Times New Roman" w:cs="Times New Roman"/>
          <w:sz w:val="24"/>
          <w:szCs w:val="24"/>
        </w:rPr>
        <w:t>rekenkundig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7 </w:t>
      </w:r>
      <w:proofErr w:type="spellStart"/>
      <w:r>
        <w:rPr>
          <w:rFonts w:ascii="Times New Roman" w:hAnsi="Times New Roman" w:cs="Times New Roman"/>
          <w:sz w:val="24"/>
          <w:szCs w:val="24"/>
        </w:rPr>
        <w:t>en</w:t>
      </w:r>
      <w:proofErr w:type="spellEnd"/>
      <w:r w:rsidRPr="00CC51F2">
        <w:rPr>
          <w:rFonts w:ascii="Times New Roman" w:hAnsi="Times New Roman" w:cs="Times New Roman"/>
          <w:sz w:val="24"/>
          <w:szCs w:val="24"/>
        </w:rPr>
        <w:t xml:space="preserve"> 3.</w:t>
      </w:r>
    </w:p>
    <w:p w:rsidR="00286597" w:rsidRDefault="00286597" w:rsidP="0028659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1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Bepa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hAnsi="Times New Roman" w:cs="Times New Roman"/>
          <w:sz w:val="24"/>
          <w:szCs w:val="24"/>
        </w:rPr>
        <w:t>agtien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er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C51F2">
        <w:rPr>
          <w:rFonts w:ascii="Times New Roman" w:hAnsi="Times New Roman" w:cs="Times New Roman"/>
          <w:sz w:val="24"/>
          <w:szCs w:val="24"/>
        </w:rPr>
        <w:t>[3]</w:t>
      </w:r>
    </w:p>
    <w:p w:rsidR="00286597" w:rsidRDefault="00286597" w:rsidP="0028659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2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CC51F2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att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erm van die </w:t>
      </w:r>
      <w:proofErr w:type="spellStart"/>
      <w:r>
        <w:rPr>
          <w:rFonts w:ascii="Times New Roman" w:hAnsi="Times New Roman" w:cs="Times New Roman"/>
          <w:sz w:val="24"/>
          <w:szCs w:val="24"/>
        </w:rPr>
        <w:t>r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ely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ees </w:t>
      </w:r>
      <w:proofErr w:type="spellStart"/>
      <w:r>
        <w:rPr>
          <w:rFonts w:ascii="Times New Roman" w:hAnsi="Times New Roman" w:cs="Times New Roman"/>
          <w:sz w:val="24"/>
          <w:szCs w:val="24"/>
        </w:rPr>
        <w:t>a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C51F2">
        <w:rPr>
          <w:rFonts w:ascii="Times New Roman" w:hAnsi="Times New Roman" w:cs="Times New Roman"/>
          <w:sz w:val="24"/>
          <w:szCs w:val="24"/>
        </w:rPr>
        <w:t xml:space="preserve"> – 157?</w:t>
      </w:r>
      <w:r w:rsidRPr="00CC51F2">
        <w:rPr>
          <w:rFonts w:ascii="Times New Roman" w:hAnsi="Times New Roman" w:cs="Times New Roman"/>
          <w:sz w:val="24"/>
          <w:szCs w:val="24"/>
        </w:rPr>
        <w:tab/>
      </w:r>
      <w:r w:rsidRPr="00CC51F2">
        <w:rPr>
          <w:rFonts w:ascii="Times New Roman" w:hAnsi="Times New Roman" w:cs="Times New Roman"/>
          <w:sz w:val="24"/>
          <w:szCs w:val="24"/>
        </w:rPr>
        <w:tab/>
      </w:r>
      <w:r w:rsidRPr="00CC51F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C51F2">
        <w:rPr>
          <w:rFonts w:ascii="Times New Roman" w:hAnsi="Times New Roman" w:cs="Times New Roman"/>
          <w:sz w:val="24"/>
          <w:szCs w:val="24"/>
        </w:rPr>
        <w:t>[3]</w:t>
      </w:r>
    </w:p>
    <w:p w:rsidR="00286597" w:rsidRPr="00CC51F2" w:rsidRDefault="00286597" w:rsidP="00286597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b/>
          <w:sz w:val="24"/>
          <w:szCs w:val="24"/>
        </w:rPr>
        <w:t xml:space="preserve">6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punte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</w:p>
    <w:p w:rsidR="00286597" w:rsidRPr="00162297" w:rsidRDefault="00286597" w:rsidP="00286597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Vraag</w:t>
      </w:r>
      <w:proofErr w:type="spellEnd"/>
      <w:r w:rsidRPr="00162297">
        <w:rPr>
          <w:rFonts w:ascii="Times New Roman" w:hAnsi="Times New Roman" w:cs="Times New Roman"/>
          <w:b/>
          <w:sz w:val="24"/>
          <w:szCs w:val="24"/>
        </w:rPr>
        <w:t xml:space="preserve"> 2</w:t>
      </w:r>
    </w:p>
    <w:p w:rsidR="00286597" w:rsidRDefault="00286597" w:rsidP="00286597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1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Bepa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hAnsi="Times New Roman" w:cs="Times New Roman"/>
          <w:sz w:val="24"/>
          <w:szCs w:val="24"/>
        </w:rPr>
        <w:t>waar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an </w:t>
      </w:r>
      <w:r w:rsidRPr="00CC51F2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as 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k=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k+2</m:t>
                </m:r>
              </m:e>
            </m:d>
          </m:e>
        </m:nary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6 475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5]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.2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i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watte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waard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 </w:t>
      </w:r>
      <w:r w:rsidRPr="00CC51F2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al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meetkundig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reeks  (5</w:t>
      </w:r>
      <w:r w:rsidRPr="00CC51F2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+ 2) + (- 3</w:t>
      </w:r>
      <w:r w:rsidRPr="00CC51F2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>) + (</w:t>
      </w:r>
      <w:r w:rsidRPr="00CC51F2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+ 1) + …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konvergee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?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4]</w:t>
      </w:r>
    </w:p>
    <w:p w:rsidR="00286597" w:rsidRPr="00286597" w:rsidRDefault="00286597" w:rsidP="00286597">
      <w:pPr>
        <w:spacing w:line="360" w:lineRule="auto"/>
        <w:ind w:left="720" w:hanging="720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>[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9 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pun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]</w:t>
      </w:r>
    </w:p>
    <w:p w:rsidR="00286597" w:rsidRPr="00CC51F2" w:rsidRDefault="00286597" w:rsidP="00286597">
      <w:pPr>
        <w:spacing w:line="36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Vraag</w:t>
      </w:r>
      <w:proofErr w:type="spellEnd"/>
      <w:r w:rsidRPr="00CC51F2">
        <w:rPr>
          <w:rFonts w:ascii="Times New Roman" w:eastAsiaTheme="minorEastAsia" w:hAnsi="Times New Roman" w:cs="Times New Roman"/>
          <w:b/>
          <w:sz w:val="24"/>
          <w:szCs w:val="24"/>
        </w:rPr>
        <w:t xml:space="preserve"> 3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Die diagram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hieronde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toon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grafiek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y = f(x) </w:t>
      </w:r>
      <w:r>
        <w:rPr>
          <w:rFonts w:ascii="Times New Roman" w:eastAsiaTheme="minorEastAsia" w:hAnsi="Times New Roman" w:cs="Times New Roman"/>
          <w:sz w:val="24"/>
          <w:szCs w:val="24"/>
        </w:rPr>
        <w:t>= - 1(</w:t>
      </w:r>
      <w:r w:rsidRPr="00BD528F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+ 1) + 4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e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y = g(x)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num>
          <m:den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+1</m:t>
                </m:r>
              </m:e>
            </m:d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+ 2.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4E61AD">
        <w:rPr>
          <w:noProof/>
          <w:lang w:val="en-US"/>
        </w:rPr>
        <w:drawing>
          <wp:inline distT="0" distB="0" distL="0" distR="0" wp14:anchorId="70CCEA84" wp14:editId="004DBA46">
            <wp:extent cx="4376649" cy="1780162"/>
            <wp:effectExtent l="0" t="0" r="5080" b="0"/>
            <wp:docPr id="124060" name="Picture 124060" descr="img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619"/>
                    <pic:cNvPicPr>
                      <a:picLocks noChangeAspect="1" noChangeArrowheads="1"/>
                    </pic:cNvPicPr>
                  </pic:nvPicPr>
                  <pic:blipFill rotWithShape="1"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53" t="6529" r="6383" b="8117"/>
                    <a:stretch/>
                  </pic:blipFill>
                  <pic:spPr bwMode="auto">
                    <a:xfrm>
                      <a:off x="0" y="0"/>
                      <a:ext cx="4377408" cy="1780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3.1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kryf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ko-ordona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C, 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draaipunt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f 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nee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1]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3.2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kryf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ergelyking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die asymptote van 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g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nee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2]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3.3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reke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lengte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: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>3.3.1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>AB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>3.3.2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>DE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1]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3.4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reke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leng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PQ as OR = 2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eenhed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286597" w:rsidRDefault="00286597" w:rsidP="00286597">
      <w:pPr>
        <w:spacing w:line="360" w:lineRule="auto"/>
        <w:ind w:left="720" w:hanging="720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[</w:t>
      </w:r>
      <w:r w:rsidRPr="00612728">
        <w:rPr>
          <w:rFonts w:ascii="Times New Roman" w:eastAsiaTheme="minorEastAsia" w:hAnsi="Times New Roman" w:cs="Times New Roman"/>
          <w:b/>
          <w:sz w:val="24"/>
          <w:szCs w:val="24"/>
        </w:rPr>
        <w:t xml:space="preserve">10 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pun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]</w:t>
      </w:r>
    </w:p>
    <w:p w:rsidR="00286597" w:rsidRPr="0082485A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Vraag</w:t>
      </w:r>
      <w:proofErr w:type="spellEnd"/>
      <w:r w:rsidRPr="0082485A">
        <w:rPr>
          <w:rFonts w:ascii="Times New Roman" w:eastAsiaTheme="minorEastAsia" w:hAnsi="Times New Roman" w:cs="Times New Roman"/>
          <w:b/>
          <w:sz w:val="24"/>
          <w:szCs w:val="24"/>
        </w:rPr>
        <w:t xml:space="preserve"> 4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n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ket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hieronde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is 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f(x) =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+ 2,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e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T (- 1; 5) is ŉ punt op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4E61AD">
        <w:rPr>
          <w:noProof/>
          <w:lang w:val="en-US"/>
        </w:rPr>
        <w:drawing>
          <wp:inline distT="0" distB="0" distL="0" distR="0" wp14:anchorId="40EFCDB2" wp14:editId="4AB2FD55">
            <wp:extent cx="4453989" cy="1478604"/>
            <wp:effectExtent l="0" t="0" r="3810" b="7620"/>
            <wp:docPr id="124061" name="Picture 124061" descr="img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620"/>
                    <pic:cNvPicPr>
                      <a:picLocks noChangeAspect="1" noChangeArrowheads="1"/>
                    </pic:cNvPicPr>
                  </pic:nvPicPr>
                  <pic:blipFill rotWithShape="1"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08" t="13278" r="4169" b="9085"/>
                    <a:stretch/>
                  </pic:blipFill>
                  <pic:spPr bwMode="auto">
                    <a:xfrm>
                      <a:off x="0" y="0"/>
                      <a:ext cx="4455192" cy="1479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4.1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reke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waard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>4.2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paal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ergelyki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h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wat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refleksi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om die 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– as is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2]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4.3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paal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definisi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ersameli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die inverse van 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1]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4.4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As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;8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ŉ punt op die grafiek 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f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is,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reke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waard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286597" w:rsidRDefault="00286597" w:rsidP="00286597">
      <w:pPr>
        <w:spacing w:line="360" w:lineRule="auto"/>
        <w:ind w:left="720" w:hanging="720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[</w:t>
      </w:r>
      <w:r w:rsidRPr="00612728">
        <w:rPr>
          <w:rFonts w:ascii="Times New Roman" w:eastAsiaTheme="minorEastAsia" w:hAnsi="Times New Roman" w:cs="Times New Roman"/>
          <w:b/>
          <w:sz w:val="24"/>
          <w:szCs w:val="24"/>
        </w:rPr>
        <w:t xml:space="preserve">9 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pun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]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86597" w:rsidRPr="001A0229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Vraag</w:t>
      </w:r>
      <w:proofErr w:type="spellEnd"/>
      <w:r w:rsidRPr="001A0229">
        <w:rPr>
          <w:rFonts w:ascii="Times New Roman" w:eastAsiaTheme="minorEastAsia" w:hAnsi="Times New Roman" w:cs="Times New Roman"/>
          <w:b/>
          <w:sz w:val="24"/>
          <w:szCs w:val="24"/>
        </w:rPr>
        <w:t xml:space="preserve"> 5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5.1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Teen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watte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jaarliks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rentekoer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kwartaalik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aamgestel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ou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ŉ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lompsom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lê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moet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word om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erdubbel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in 6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jaa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?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5]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5.2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Jo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gebruik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y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erfgeld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om ŉ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klei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ragmot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sigheid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begin.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Hy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pandee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 R900 000 op ŉ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ragmot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wat 25% per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jaa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depesiee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olgen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eminderi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alan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.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erwag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kos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ŉ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nuw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ragmot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word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reke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teen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waardevermeerderi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12%. Joe’s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erwa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dat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ragmot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o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yf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jaa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erva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al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moet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word.</w:t>
      </w:r>
    </w:p>
    <w:p w:rsidR="00286597" w:rsidRDefault="00286597" w:rsidP="00286597">
      <w:pPr>
        <w:spacing w:line="36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>5.2.1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reke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her-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erkoop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waard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huidig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ragmot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o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yf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jaa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286597" w:rsidRDefault="00286597" w:rsidP="00286597">
      <w:pPr>
        <w:spacing w:line="360" w:lineRule="auto"/>
        <w:ind w:left="144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5.2.2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Jo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lê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in ŉ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delgingsfond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om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nuw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ragmot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taal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o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yf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jaa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Hoeveel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al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sy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aangegroeid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dra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waaard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moet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wees as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hy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huidig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ragmot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gebruik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as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inruili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teen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nuw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ragmot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?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[3]</w:t>
      </w:r>
    </w:p>
    <w:p w:rsidR="00286597" w:rsidRDefault="00286597" w:rsidP="00286597">
      <w:pPr>
        <w:spacing w:line="360" w:lineRule="auto"/>
        <w:ind w:left="144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5.2.3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Na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aankoop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nuw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vragmotor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word ŉ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maandeliks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taling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teen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delgingsfond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gemaak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, wat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ren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van 9.5%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p.a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hef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reken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maandeliks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paaiement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wat in die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fonds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betaal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word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 [5] </w:t>
      </w:r>
    </w:p>
    <w:p w:rsidR="00286597" w:rsidRDefault="00286597" w:rsidP="00286597">
      <w:pPr>
        <w:spacing w:line="360" w:lineRule="auto"/>
        <w:ind w:left="720" w:hanging="720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[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16 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pun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]</w:t>
      </w:r>
    </w:p>
    <w:p w:rsidR="00286597" w:rsidRPr="00100993" w:rsidRDefault="00286597" w:rsidP="00286597">
      <w:pPr>
        <w:spacing w:line="360" w:lineRule="auto"/>
        <w:ind w:left="720" w:hanging="720"/>
        <w:jc w:val="right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00993">
        <w:rPr>
          <w:rFonts w:ascii="Times New Roman" w:eastAsiaTheme="minorEastAsia" w:hAnsi="Times New Roman" w:cs="Times New Roman"/>
          <w:b/>
          <w:sz w:val="24"/>
          <w:szCs w:val="24"/>
        </w:rPr>
        <w:t>TOTA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AL: 50 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</w:rPr>
        <w:t>punte</w:t>
      </w:r>
      <w:proofErr w:type="spellEnd"/>
    </w:p>
    <w:p w:rsidR="00286597" w:rsidRPr="00286597" w:rsidRDefault="00286597" w:rsidP="00286597">
      <w:pPr>
        <w:rPr>
          <w:lang w:eastAsia="en-ZA"/>
        </w:rPr>
      </w:pPr>
    </w:p>
    <w:p w:rsidR="00286597" w:rsidRDefault="00286597" w:rsidP="00286597">
      <w:pPr>
        <w:tabs>
          <w:tab w:val="left" w:pos="950"/>
        </w:tabs>
        <w:rPr>
          <w:lang w:eastAsia="en-ZA"/>
        </w:rPr>
      </w:pPr>
    </w:p>
    <w:p w:rsidR="00286597" w:rsidRPr="00286597" w:rsidRDefault="00286597" w:rsidP="00286597">
      <w:pPr>
        <w:rPr>
          <w:lang w:eastAsia="en-ZA"/>
        </w:rPr>
      </w:pPr>
    </w:p>
    <w:p w:rsidR="00286597" w:rsidRPr="00286597" w:rsidRDefault="00286597" w:rsidP="00286597">
      <w:pPr>
        <w:rPr>
          <w:lang w:eastAsia="en-ZA"/>
        </w:rPr>
      </w:pPr>
    </w:p>
    <w:p w:rsidR="00286597" w:rsidRPr="00286597" w:rsidRDefault="00286597" w:rsidP="00286597">
      <w:pPr>
        <w:rPr>
          <w:lang w:eastAsia="en-ZA"/>
        </w:rPr>
      </w:pPr>
    </w:p>
    <w:p w:rsidR="00286597" w:rsidRPr="00286597" w:rsidRDefault="00286597" w:rsidP="00286597">
      <w:pPr>
        <w:rPr>
          <w:lang w:eastAsia="en-ZA"/>
        </w:rPr>
      </w:pPr>
    </w:p>
    <w:p w:rsidR="00286597" w:rsidRPr="00286597" w:rsidRDefault="00286597" w:rsidP="00286597">
      <w:pPr>
        <w:rPr>
          <w:lang w:eastAsia="en-ZA"/>
        </w:rPr>
      </w:pPr>
    </w:p>
    <w:p w:rsidR="00286597" w:rsidRPr="00286597" w:rsidRDefault="00286597" w:rsidP="00286597">
      <w:pPr>
        <w:rPr>
          <w:lang w:eastAsia="en-ZA"/>
        </w:rPr>
      </w:pPr>
    </w:p>
    <w:p w:rsidR="00286597" w:rsidRPr="00286597" w:rsidRDefault="00286597" w:rsidP="00286597">
      <w:pPr>
        <w:rPr>
          <w:lang w:eastAsia="en-ZA"/>
        </w:rPr>
      </w:pPr>
    </w:p>
    <w:p w:rsidR="00286597" w:rsidRDefault="00286597" w:rsidP="00286597">
      <w:pPr>
        <w:rPr>
          <w:lang w:eastAsia="en-ZA"/>
        </w:rPr>
      </w:pPr>
    </w:p>
    <w:p w:rsidR="00286597" w:rsidRDefault="00286597" w:rsidP="00286597">
      <w:pPr>
        <w:tabs>
          <w:tab w:val="left" w:pos="5377"/>
        </w:tabs>
        <w:rPr>
          <w:lang w:eastAsia="en-ZA"/>
        </w:rPr>
      </w:pPr>
      <w:r>
        <w:rPr>
          <w:lang w:eastAsia="en-ZA"/>
        </w:rPr>
        <w:tab/>
      </w:r>
    </w:p>
    <w:p w:rsidR="00286597" w:rsidRDefault="00286597">
      <w:pPr>
        <w:rPr>
          <w:lang w:eastAsia="en-ZA"/>
        </w:rPr>
      </w:pPr>
      <w:r>
        <w:rPr>
          <w:lang w:eastAsia="en-ZA"/>
        </w:rPr>
        <w:br w:type="page"/>
      </w:r>
    </w:p>
    <w:p w:rsidR="00286597" w:rsidRDefault="00286597" w:rsidP="00286597">
      <w:pPr>
        <w:pStyle w:val="Heading2"/>
        <w:rPr>
          <w:lang w:eastAsia="en-ZA"/>
        </w:rPr>
      </w:pPr>
      <w:bookmarkStart w:id="194" w:name="_Toc465875483"/>
      <w:r>
        <w:rPr>
          <w:lang w:eastAsia="en-ZA"/>
        </w:rPr>
        <w:lastRenderedPageBreak/>
        <w:t>EXEMPLAR TOETS</w:t>
      </w:r>
      <w:r w:rsidR="004124C5">
        <w:rPr>
          <w:lang w:eastAsia="en-ZA"/>
        </w:rPr>
        <w:t xml:space="preserve"> 1</w:t>
      </w:r>
      <w:r>
        <w:rPr>
          <w:lang w:eastAsia="en-ZA"/>
        </w:rPr>
        <w:t xml:space="preserve"> MEMORANDUM</w:t>
      </w:r>
      <w:bookmarkEnd w:id="194"/>
      <w:r>
        <w:rPr>
          <w:lang w:eastAsia="en-ZA"/>
        </w:rPr>
        <w:t xml:space="preserve"> </w:t>
      </w:r>
    </w:p>
    <w:p w:rsidR="00286597" w:rsidRDefault="00286597" w:rsidP="00286597">
      <w:pPr>
        <w:rPr>
          <w:lang w:eastAsia="en-ZA"/>
        </w:rPr>
      </w:pPr>
    </w:p>
    <w:tbl>
      <w:tblPr>
        <w:tblStyle w:val="TableGrid20"/>
        <w:tblW w:w="0" w:type="auto"/>
        <w:tblLook w:val="04A0" w:firstRow="1" w:lastRow="0" w:firstColumn="1" w:lastColumn="0" w:noHBand="0" w:noVBand="1"/>
      </w:tblPr>
      <w:tblGrid>
        <w:gridCol w:w="696"/>
        <w:gridCol w:w="6690"/>
        <w:gridCol w:w="1630"/>
      </w:tblGrid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7;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d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3 – 7 = - 4;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18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</m:t>
                  </m:r>
                </m:sub>
              </m:sSub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?</w:t>
            </w:r>
          </w:p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8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a+17d</m:t>
              </m:r>
            </m:oMath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7 + 17(- 4) = - 61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substitute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d = -4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8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-61√</m:t>
                </m:r>
              </m:oMath>
            </m:oMathPara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7;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d =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- 4;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?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- 157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C57570" w:rsidP="00286597">
            <w:pPr>
              <w:spacing w:line="276" w:lineRule="auto"/>
              <w:ind w:left="36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  a+ 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-1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oMath>
            </m:oMathPara>
          </w:p>
          <w:p w:rsidR="00286597" w:rsidRPr="00286597" w:rsidRDefault="00C57570" w:rsidP="00286597">
            <w:pPr>
              <w:spacing w:line="276" w:lineRule="auto"/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157</m:t>
                  </m:r>
                </m:e>
              </m:d>
            </m:oMath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7 +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4</m:t>
                  </m:r>
                </m:e>
              </m:d>
            </m:oMath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86597" w:rsidRPr="00286597" w:rsidRDefault="00C57570" w:rsidP="00286597">
            <w:pPr>
              <w:spacing w:line="276" w:lineRule="auto"/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157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7-4n+4</m:t>
              </m:r>
            </m:oMath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ind w:left="720" w:firstLine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n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168 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                         n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42 </w:t>
            </w:r>
          </w:p>
        </w:tc>
        <w:tc>
          <w:tcPr>
            <w:tcW w:w="0" w:type="auto"/>
          </w:tcPr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</m:oMath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- 157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-157=7-4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n+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42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0" w:type="auto"/>
          </w:tcPr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5k+2</m:t>
                      </m:r>
                    </m:e>
                  </m:d>
                </m:e>
              </m:nary>
            </m:oMath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7 + 12 + 17 + … = 6 475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a =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7;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d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5;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?;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6 475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[2a+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d]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6 475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[14+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5]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12 950 =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(14 + 5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– 5)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0 = 5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9n-12 950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0 =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n+259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-50</m:t>
                  </m:r>
                </m:e>
              </m:d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59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n>
              </m:f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(which is not applicable)   or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expansio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substitutio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standard form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factors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5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0" w:type="auto"/>
          </w:tcPr>
          <w:p w:rsidR="00286597" w:rsidRPr="00286597" w:rsidRDefault="00C57570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oMath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286597"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x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x+2</m:t>
                  </m:r>
                </m:den>
              </m:f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x+2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9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>5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7x+2=9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>0 = 4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7x-2</m:t>
              </m:r>
            </m:oMath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0 =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x+1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2</m:t>
                  </m:r>
                </m:e>
              </m:d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 or  x=2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r=1 and if x=2 r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, so the series will converge if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2 since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r </w:t>
            </w:r>
            <w:r w:rsidRPr="00286597">
              <w:rPr>
                <w:rFonts w:ascii="Vani" w:hAnsi="Vani" w:cs="Vani"/>
                <w:sz w:val="24"/>
                <w:szCs w:val="24"/>
              </w:rPr>
              <w:t>&lt; 1</w:t>
            </w:r>
          </w:p>
        </w:tc>
        <w:tc>
          <w:tcPr>
            <w:tcW w:w="0" w:type="auto"/>
          </w:tcPr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18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1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18"/>
                        <w:szCs w:val="24"/>
                      </w:rPr>
                      <m:t>x+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18"/>
                        <w:szCs w:val="24"/>
                      </w:rPr>
                      <m:t>-3x</m:t>
                    </m:r>
                  </m:den>
                </m:f>
                <m:r>
                  <w:rPr>
                    <w:rFonts w:ascii="Cambria Math" w:hAnsi="Cambria Math" w:cs="Times New Roman"/>
                    <w:sz w:val="18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1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18"/>
                        <w:szCs w:val="24"/>
                      </w:rPr>
                      <m:t>-3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18"/>
                        <w:szCs w:val="24"/>
                      </w:rPr>
                      <m:t>5x+2</m:t>
                    </m:r>
                  </m:den>
                </m:f>
                <m:r>
                  <w:rPr>
                    <w:rFonts w:ascii="Cambria Math" w:hAnsi="Cambria Math" w:cs="Times New Roman"/>
                    <w:sz w:val="18"/>
                    <w:szCs w:val="24"/>
                  </w:rPr>
                  <m:t>√</m:t>
                </m:r>
              </m:oMath>
            </m:oMathPara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0"/>
                <w:szCs w:val="24"/>
              </w:rPr>
            </w:pPr>
            <w:r w:rsidRPr="00286597">
              <w:rPr>
                <w:rFonts w:ascii="Times New Roman" w:hAnsi="Times New Roman" w:cs="Times New Roman"/>
                <w:sz w:val="20"/>
                <w:szCs w:val="24"/>
              </w:rPr>
              <w:t>0=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4x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4"/>
                </w:rPr>
                <m:t>-7x-2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Values of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Conclusio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3.1</w:t>
            </w:r>
          </w:p>
        </w:tc>
        <w:tc>
          <w:tcPr>
            <w:tcW w:w="0" w:type="auto"/>
          </w:tcPr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;4</m:t>
                    </m:r>
                  </m:e>
                </m:d>
              </m:oMath>
            </m:oMathPara>
          </w:p>
        </w:tc>
        <w:tc>
          <w:tcPr>
            <w:tcW w:w="0" w:type="auto"/>
          </w:tcPr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;4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Vertical asymptote: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- 1 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Horizontal asymptote: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- 1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3.3.1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0 = - 1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4</m:t>
              </m:r>
            </m:oMath>
          </w:p>
          <w:p w:rsidR="00286597" w:rsidRPr="00286597" w:rsidRDefault="00C57570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+ 1 = - 2 or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+ 1 = 2</w:t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- 3 or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So,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AB = 4 units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Equating to zero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- 3 </w:t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or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3.3.2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D (0; 6), E (0; 3) then DE = 6 – 3 = 3 units.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3 units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4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At P,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2 then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P 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+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=3</m:t>
              </m:r>
              <m:box>
                <m:box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box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>.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t Q,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2 then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-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 1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4</m:t>
                  </m:r>
                </m:e>
              </m:d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= - 5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So, PQ =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box>
                <m:box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box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+5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</w:tc>
        <w:tc>
          <w:tcPr>
            <w:tcW w:w="0" w:type="auto"/>
          </w:tcPr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P 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3</m:t>
                </m:r>
                <m:box>
                  <m:box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box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Q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 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4.1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5 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3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b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substitutio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3√</m:t>
                </m:r>
              </m:oMath>
            </m:oMathPara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4.2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x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h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</m:oMath>
          </w:p>
        </w:tc>
        <w:tc>
          <w:tcPr>
            <w:tcW w:w="0" w:type="auto"/>
          </w:tcPr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4.3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∈ 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; ∞</m:t>
                  </m:r>
                </m:e>
              </m:d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OR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&gt;2</m:t>
              </m:r>
            </m:oMath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4.4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8 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6 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numPr>
                <w:ilvl w:val="0"/>
                <w:numId w:val="24"/>
              </w:numPr>
              <w:spacing w:line="276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og</m:t>
                  </m:r>
                </m:e>
                <m:sub>
                  <m:box>
                    <m:box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e>
                  </m:box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- 1.63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substitutio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log</m:t>
                  </m:r>
                </m:e>
                <m:sub>
                  <m:box>
                    <m:box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e>
                  </m:box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6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5.1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A = P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+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</m:oMath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>2P = P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1+ 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4</m:t>
                  </m:r>
                </m:sup>
              </m:sSup>
            </m:oMath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2 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1+ 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4</m:t>
                  </m:r>
                </m:sup>
              </m:sSup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1+ 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4</m:t>
                      </m:r>
                    </m:den>
                  </m:f>
                </m:sup>
              </m:sSup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r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4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0.1172=11.72% p.a.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compounded quarterly.</w:t>
            </w:r>
          </w:p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OR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he values 2P,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00</m:t>
                  </m:r>
                </m:den>
              </m:f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and 24 can be used where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00</m:t>
                  </m:r>
                </m:den>
              </m:f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is already in % form. In this case finally,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r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00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4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11.72% p.a.</m:t>
              </m:r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compounded quarterly.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2P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and 24 √</m:t>
                </m:r>
              </m:oMath>
            </m:oMathPara>
          </w:p>
          <w:p w:rsidR="00286597" w:rsidRPr="00286597" w:rsidRDefault="00C57570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 xml:space="preserve">1+ 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="Times New Roman"/>
                  <w:szCs w:val="24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4"/>
                        </w:rPr>
                        <m:t>24</m:t>
                      </m:r>
                    </m:den>
                  </m:f>
                </m:sup>
              </m:sSup>
            </m:oMath>
            <w:r w:rsidR="00286597"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r = </w:t>
            </w:r>
            <w:r w:rsidRPr="00286597">
              <w:rPr>
                <w:rFonts w:ascii="Times New Roman" w:hAnsi="Times New Roman" w:cs="Times New Roman"/>
                <w:sz w:val="20"/>
                <w:szCs w:val="24"/>
              </w:rPr>
              <w:t>4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0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4"/>
                        </w:rPr>
                        <m:t>2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0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4"/>
                            </w:rPr>
                            <m:t>24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-1</m:t>
                  </m:r>
                </m:e>
              </m:d>
              <m:r>
                <w:rPr>
                  <w:rFonts w:ascii="Cambria Math" w:hAnsi="Cambria Math" w:cs="Times New Roman"/>
                  <w:sz w:val="20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5.2.1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ind w:left="720" w:hanging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Depreciated value of the truck after five years is given by:                                                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900 000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-0.25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R213 574.22</m:t>
              </m:r>
            </m:oMath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n = 5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substitute in correct formula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answer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5.2.2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Price of new truck =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+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p>
              </m:sSup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= 900 000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+0.12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= R1 586 107.52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Sinking fund = price of new truck – trade-in on old truck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= 1 586 107.52 – 213 574.22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= R1 372 533.30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substitute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</w:tc>
      </w:tr>
      <w:tr w:rsidR="00286597" w:rsidRPr="00286597" w:rsidTr="00E87B33">
        <w:tc>
          <w:tcPr>
            <w:tcW w:w="0" w:type="auto"/>
          </w:tcPr>
          <w:p w:rsidR="00286597" w:rsidRPr="00286597" w:rsidRDefault="00286597" w:rsidP="002865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.2.3</w:t>
            </w: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Let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be the monthly payment into the sinking fund. The timeline looks like this: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4FAD7BAC" wp14:editId="4D6E4E80">
                  <wp:extent cx="3683635" cy="800100"/>
                  <wp:effectExtent l="0" t="0" r="0" b="0"/>
                  <wp:docPr id="124062" name="Picture 124062" descr="img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g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0485" cy="814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The geometric series: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R1 372 533.30 =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+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x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…+ x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9</m:t>
                  </m:r>
                </m:sup>
              </m:sSup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1 372 533.30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[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+i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0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]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den>
              </m:f>
            </m:oMath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So,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 372 533.30i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[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+i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0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 372 533.30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.095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2</m:t>
                          </m:r>
                        </m:den>
                      </m:f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[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 xml:space="preserve">1+ 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0.095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0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]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 R17 959.87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n = 6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substitute into correct formula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C57570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.09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√</m:t>
                </m:r>
              </m:oMath>
            </m:oMathPara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 xml:space="preserve">Making </w:t>
            </w:r>
            <w:r w:rsidRPr="002865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subject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86597">
              <w:rPr>
                <w:rFonts w:ascii="Times New Roman" w:hAnsi="Times New Roman" w:cs="Times New Roman"/>
                <w:sz w:val="24"/>
                <w:szCs w:val="24"/>
              </w:rPr>
              <w:t>answer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</m:oMath>
          </w:p>
          <w:p w:rsidR="00286597" w:rsidRPr="00286597" w:rsidRDefault="00286597" w:rsidP="00286597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91AB2" w:rsidRDefault="00591AB2" w:rsidP="00286597">
      <w:pPr>
        <w:rPr>
          <w:lang w:eastAsia="en-ZA"/>
        </w:rPr>
      </w:pPr>
    </w:p>
    <w:p w:rsidR="00591AB2" w:rsidRDefault="00591AB2" w:rsidP="00591AB2">
      <w:pPr>
        <w:rPr>
          <w:lang w:eastAsia="en-ZA"/>
        </w:rPr>
      </w:pPr>
    </w:p>
    <w:p w:rsidR="00591AB2" w:rsidRDefault="00591AB2">
      <w:pPr>
        <w:rPr>
          <w:lang w:eastAsia="en-ZA"/>
        </w:rPr>
      </w:pPr>
      <w:r>
        <w:rPr>
          <w:lang w:eastAsia="en-ZA"/>
        </w:rPr>
        <w:br w:type="page"/>
      </w:r>
    </w:p>
    <w:p w:rsidR="00286597" w:rsidRDefault="00591AB2" w:rsidP="00591AB2">
      <w:pPr>
        <w:pStyle w:val="Heading2"/>
        <w:rPr>
          <w:lang w:eastAsia="en-ZA"/>
        </w:rPr>
      </w:pPr>
      <w:bookmarkStart w:id="195" w:name="_Toc465875484"/>
      <w:r>
        <w:rPr>
          <w:lang w:eastAsia="en-ZA"/>
        </w:rPr>
        <w:lastRenderedPageBreak/>
        <w:t>EXEMPLAR TOETS 2</w:t>
      </w:r>
      <w:bookmarkEnd w:id="195"/>
      <w:r>
        <w:rPr>
          <w:lang w:eastAsia="en-ZA"/>
        </w:rPr>
        <w:t xml:space="preserve"> </w:t>
      </w:r>
    </w:p>
    <w:p w:rsidR="00591AB2" w:rsidRDefault="00591AB2" w:rsidP="00591AB2">
      <w:pPr>
        <w:rPr>
          <w:lang w:eastAsia="en-ZA"/>
        </w:rPr>
      </w:pPr>
    </w:p>
    <w:p w:rsidR="00591AB2" w:rsidRDefault="00591AB2" w:rsidP="00591AB2">
      <w:pPr>
        <w:rPr>
          <w:lang w:eastAsia="en-ZA"/>
        </w:rPr>
      </w:pPr>
    </w:p>
    <w:p w:rsidR="00591AB2" w:rsidRDefault="00591AB2">
      <w:pPr>
        <w:rPr>
          <w:lang w:eastAsia="en-ZA"/>
        </w:rPr>
      </w:pPr>
      <w:r>
        <w:rPr>
          <w:lang w:eastAsia="en-ZA"/>
        </w:rPr>
        <w:br w:type="page"/>
      </w:r>
    </w:p>
    <w:p w:rsidR="00591AB2" w:rsidRDefault="00591AB2" w:rsidP="00591AB2">
      <w:pPr>
        <w:pStyle w:val="Heading2"/>
        <w:rPr>
          <w:lang w:eastAsia="en-ZA"/>
        </w:rPr>
      </w:pPr>
      <w:bookmarkStart w:id="196" w:name="_Toc465875485"/>
      <w:r>
        <w:rPr>
          <w:lang w:eastAsia="en-ZA"/>
        </w:rPr>
        <w:lastRenderedPageBreak/>
        <w:t>EXEMPLAR TOETS 2 MEMORANDUM</w:t>
      </w:r>
      <w:bookmarkEnd w:id="196"/>
      <w:r>
        <w:rPr>
          <w:lang w:eastAsia="en-ZA"/>
        </w:rPr>
        <w:t xml:space="preserve"> </w:t>
      </w:r>
    </w:p>
    <w:p w:rsidR="00591AB2" w:rsidRDefault="00591AB2" w:rsidP="00591AB2">
      <w:pPr>
        <w:rPr>
          <w:lang w:eastAsia="en-ZA"/>
        </w:rPr>
      </w:pPr>
    </w:p>
    <w:p w:rsidR="00591AB2" w:rsidRDefault="00E3169C" w:rsidP="00591AB2">
      <w:pPr>
        <w:rPr>
          <w:lang w:eastAsia="en-ZA"/>
        </w:rPr>
      </w:pPr>
      <w:r>
        <w:rPr>
          <w:noProof/>
          <w:lang w:val="en-US"/>
        </w:rPr>
        <w:drawing>
          <wp:inline distT="0" distB="0" distL="0" distR="0" wp14:anchorId="1BC65640" wp14:editId="22E78F3F">
            <wp:extent cx="8278277" cy="6367139"/>
            <wp:effectExtent l="3175" t="0" r="0" b="0"/>
            <wp:docPr id="124112" name="Picture 124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0"/>
                    <a:srcRect l="10868" t="4933" r="16762" b="3352"/>
                    <a:stretch/>
                  </pic:blipFill>
                  <pic:spPr bwMode="auto">
                    <a:xfrm rot="5400000">
                      <a:off x="0" y="0"/>
                      <a:ext cx="8302873" cy="63860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169C" w:rsidRDefault="00E3169C" w:rsidP="00591AB2">
      <w:pPr>
        <w:rPr>
          <w:lang w:eastAsia="en-ZA"/>
        </w:rPr>
      </w:pPr>
    </w:p>
    <w:p w:rsidR="00E3169C" w:rsidRDefault="00E3169C">
      <w:pPr>
        <w:rPr>
          <w:lang w:eastAsia="en-ZA"/>
        </w:rPr>
      </w:pPr>
      <w:r>
        <w:rPr>
          <w:lang w:eastAsia="en-ZA"/>
        </w:rPr>
        <w:br w:type="page"/>
      </w:r>
    </w:p>
    <w:p w:rsidR="00591AB2" w:rsidRDefault="00E3169C" w:rsidP="00591AB2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286F2DFE" wp14:editId="4C443566">
            <wp:extent cx="5158339" cy="5969001"/>
            <wp:effectExtent l="0" t="5397" r="0" b="0"/>
            <wp:docPr id="124113" name="Picture 124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1"/>
                    <a:srcRect l="14569" t="3290" r="41040" b="3350"/>
                    <a:stretch/>
                  </pic:blipFill>
                  <pic:spPr bwMode="auto">
                    <a:xfrm rot="5400000">
                      <a:off x="0" y="0"/>
                      <a:ext cx="5193290" cy="60094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1AB2" w:rsidRDefault="00E3169C" w:rsidP="00591AB2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6FC178DF" wp14:editId="6C46F5A6">
            <wp:extent cx="3975581" cy="5976620"/>
            <wp:effectExtent l="8890" t="0" r="0" b="0"/>
            <wp:docPr id="124114" name="Picture 124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2"/>
                    <a:srcRect l="12949" r="48670" b="3362"/>
                    <a:stretch/>
                  </pic:blipFill>
                  <pic:spPr bwMode="auto">
                    <a:xfrm rot="5400000">
                      <a:off x="0" y="0"/>
                      <a:ext cx="3991618" cy="60007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169C" w:rsidRDefault="00E3169C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794ADE35" wp14:editId="483B8FAA">
            <wp:extent cx="4970222" cy="6033135"/>
            <wp:effectExtent l="1905" t="0" r="3810" b="3810"/>
            <wp:docPr id="124115" name="Picture 124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3"/>
                    <a:srcRect l="12820" t="4122" r="42730" b="3222"/>
                    <a:stretch/>
                  </pic:blipFill>
                  <pic:spPr bwMode="auto">
                    <a:xfrm rot="5400000">
                      <a:off x="0" y="0"/>
                      <a:ext cx="4988020" cy="60547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169C" w:rsidRDefault="00E3169C">
      <w:pPr>
        <w:rPr>
          <w:lang w:eastAsia="en-ZA"/>
        </w:rPr>
      </w:pPr>
    </w:p>
    <w:p w:rsidR="00E3169C" w:rsidRDefault="00E3169C">
      <w:pPr>
        <w:rPr>
          <w:lang w:eastAsia="en-ZA"/>
        </w:rPr>
      </w:pPr>
      <w:r>
        <w:rPr>
          <w:lang w:eastAsia="en-ZA"/>
        </w:rPr>
        <w:br w:type="page"/>
      </w:r>
    </w:p>
    <w:p w:rsidR="00591AB2" w:rsidRDefault="00E3169C">
      <w:pPr>
        <w:rPr>
          <w:lang w:eastAsia="en-ZA"/>
        </w:rPr>
      </w:pPr>
      <w:r>
        <w:rPr>
          <w:noProof/>
          <w:lang w:val="en-US"/>
        </w:rPr>
        <w:lastRenderedPageBreak/>
        <w:drawing>
          <wp:inline distT="0" distB="0" distL="0" distR="0" wp14:anchorId="300342B4" wp14:editId="0822B3FC">
            <wp:extent cx="4819362" cy="6658560"/>
            <wp:effectExtent l="0" t="5080" r="0" b="0"/>
            <wp:docPr id="124116" name="Picture 124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4"/>
                    <a:srcRect l="12320" t="2515" r="41435" b="4094"/>
                    <a:stretch/>
                  </pic:blipFill>
                  <pic:spPr bwMode="auto">
                    <a:xfrm rot="5400000">
                      <a:off x="0" y="0"/>
                      <a:ext cx="4837874" cy="66841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91AB2">
        <w:rPr>
          <w:lang w:eastAsia="en-ZA"/>
        </w:rPr>
        <w:br w:type="page"/>
      </w:r>
    </w:p>
    <w:p w:rsidR="00591AB2" w:rsidRDefault="00591AB2" w:rsidP="00591AB2">
      <w:pPr>
        <w:pStyle w:val="Heading2"/>
        <w:rPr>
          <w:lang w:eastAsia="en-ZA"/>
        </w:rPr>
      </w:pPr>
      <w:bookmarkStart w:id="197" w:name="_Toc465875486"/>
      <w:r>
        <w:rPr>
          <w:lang w:eastAsia="en-ZA"/>
        </w:rPr>
        <w:lastRenderedPageBreak/>
        <w:t>EXEMPLAR TOETS 3</w:t>
      </w:r>
      <w:bookmarkEnd w:id="197"/>
      <w:r>
        <w:rPr>
          <w:lang w:eastAsia="en-ZA"/>
        </w:rPr>
        <w:t xml:space="preserve"> </w:t>
      </w:r>
    </w:p>
    <w:p w:rsidR="00591AB2" w:rsidRDefault="00591AB2" w:rsidP="00591AB2">
      <w:pPr>
        <w:rPr>
          <w:lang w:eastAsia="en-ZA"/>
        </w:rPr>
      </w:pP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b/>
          <w:lang w:eastAsia="en-ZA"/>
        </w:rPr>
      </w:pPr>
      <w:r w:rsidRPr="00591AB2">
        <w:rPr>
          <w:rFonts w:ascii="Times New Roman" w:eastAsia="Times New Roman" w:hAnsi="Times New Roman" w:cs="Times New Roman"/>
          <w:b/>
          <w:lang w:eastAsia="en-ZA"/>
        </w:rPr>
        <w:t>VRAAG 1</w:t>
      </w:r>
    </w:p>
    <w:tbl>
      <w:tblPr>
        <w:tblStyle w:val="TableGrid5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48"/>
        <w:gridCol w:w="540"/>
        <w:gridCol w:w="360"/>
      </w:tblGrid>
      <w:tr w:rsidR="00591AB2" w:rsidRPr="00591AB2" w:rsidTr="00C57570">
        <w:tc>
          <w:tcPr>
            <w:tcW w:w="8748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Die data in di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onderstaand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tabel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verteenwoordig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punt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van 12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wiskund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leerling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, as ’n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persentasi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, in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hull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Graad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12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voorbereidend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eksamen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en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hull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ooreenstemend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final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eksamen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4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91AB2" w:rsidRPr="00591AB2" w:rsidRDefault="00591AB2" w:rsidP="00591AB2">
      <w:pPr>
        <w:spacing w:after="200" w:line="276" w:lineRule="auto"/>
        <w:rPr>
          <w:rFonts w:ascii="Calibri" w:eastAsia="Times New Roman" w:hAnsi="Calibri" w:cs="Times New Roman"/>
          <w:lang w:eastAsia="en-ZA"/>
        </w:rPr>
      </w:pPr>
    </w:p>
    <w:tbl>
      <w:tblPr>
        <w:tblStyle w:val="TableGrid5"/>
        <w:tblW w:w="0" w:type="auto"/>
        <w:tblLook w:val="04A0" w:firstRow="1" w:lastRow="0" w:firstColumn="1" w:lastColumn="0" w:noHBand="0" w:noVBand="1"/>
      </w:tblPr>
      <w:tblGrid>
        <w:gridCol w:w="1763"/>
        <w:gridCol w:w="604"/>
        <w:gridCol w:w="604"/>
        <w:gridCol w:w="605"/>
        <w:gridCol w:w="604"/>
        <w:gridCol w:w="605"/>
        <w:gridCol w:w="604"/>
        <w:gridCol w:w="604"/>
        <w:gridCol w:w="605"/>
        <w:gridCol w:w="604"/>
        <w:gridCol w:w="605"/>
        <w:gridCol w:w="604"/>
        <w:gridCol w:w="605"/>
      </w:tblGrid>
      <w:tr w:rsidR="00591AB2" w:rsidRPr="00591AB2" w:rsidTr="00C57570">
        <w:trPr>
          <w:trHeight w:val="454"/>
        </w:trPr>
        <w:tc>
          <w:tcPr>
            <w:tcW w:w="1185" w:type="dxa"/>
            <w:shd w:val="clear" w:color="auto" w:fill="auto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Voorbereidend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Eksamen</w:t>
            </w:r>
            <w:proofErr w:type="spellEnd"/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76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64</w:t>
            </w:r>
          </w:p>
        </w:tc>
        <w:tc>
          <w:tcPr>
            <w:tcW w:w="672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68</w:t>
            </w:r>
          </w:p>
        </w:tc>
        <w:tc>
          <w:tcPr>
            <w:tcW w:w="672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70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79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52</w:t>
            </w:r>
          </w:p>
        </w:tc>
        <w:tc>
          <w:tcPr>
            <w:tcW w:w="672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64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61</w:t>
            </w:r>
          </w:p>
        </w:tc>
        <w:tc>
          <w:tcPr>
            <w:tcW w:w="672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71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84</w:t>
            </w:r>
          </w:p>
        </w:tc>
        <w:tc>
          <w:tcPr>
            <w:tcW w:w="672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70</w:t>
            </w:r>
          </w:p>
        </w:tc>
      </w:tr>
      <w:tr w:rsidR="00591AB2" w:rsidRPr="00591AB2" w:rsidTr="00C57570">
        <w:trPr>
          <w:trHeight w:val="454"/>
        </w:trPr>
        <w:tc>
          <w:tcPr>
            <w:tcW w:w="1185" w:type="dxa"/>
            <w:shd w:val="clear" w:color="auto" w:fill="auto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 xml:space="preserve">Final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Eksamen</w:t>
            </w:r>
            <w:proofErr w:type="spellEnd"/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82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69</w:t>
            </w:r>
          </w:p>
        </w:tc>
        <w:tc>
          <w:tcPr>
            <w:tcW w:w="672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94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75</w:t>
            </w:r>
          </w:p>
        </w:tc>
        <w:tc>
          <w:tcPr>
            <w:tcW w:w="672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80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88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56</w:t>
            </w:r>
          </w:p>
        </w:tc>
        <w:tc>
          <w:tcPr>
            <w:tcW w:w="672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81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76</w:t>
            </w:r>
          </w:p>
        </w:tc>
        <w:tc>
          <w:tcPr>
            <w:tcW w:w="672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78</w:t>
            </w:r>
          </w:p>
        </w:tc>
        <w:tc>
          <w:tcPr>
            <w:tcW w:w="671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90</w:t>
            </w:r>
          </w:p>
        </w:tc>
        <w:tc>
          <w:tcPr>
            <w:tcW w:w="672" w:type="dxa"/>
            <w:vAlign w:val="center"/>
          </w:tcPr>
          <w:p w:rsidR="00591AB2" w:rsidRPr="00591AB2" w:rsidRDefault="00591AB2" w:rsidP="00591AB2">
            <w:pPr>
              <w:tabs>
                <w:tab w:val="left" w:pos="315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>76</w:t>
            </w:r>
          </w:p>
        </w:tc>
      </w:tr>
    </w:tbl>
    <w:p w:rsidR="00591AB2" w:rsidRPr="00591AB2" w:rsidRDefault="00591AB2" w:rsidP="00591AB2">
      <w:pPr>
        <w:spacing w:after="200" w:line="276" w:lineRule="auto"/>
        <w:rPr>
          <w:rFonts w:ascii="Calibri" w:eastAsia="Times New Roman" w:hAnsi="Calibri" w:cs="Times New Roman"/>
          <w:lang w:eastAsia="en-ZA"/>
        </w:rPr>
      </w:pPr>
    </w:p>
    <w:tbl>
      <w:tblPr>
        <w:tblStyle w:val="TableGrid5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8100"/>
        <w:gridCol w:w="540"/>
        <w:gridCol w:w="360"/>
      </w:tblGrid>
      <w:tr w:rsidR="00591AB2" w:rsidRPr="00591AB2" w:rsidTr="00C57570">
        <w:tc>
          <w:tcPr>
            <w:tcW w:w="648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810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Bepaal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di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vergelyking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van di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kleinstekwadrate-regressielyn</w:t>
            </w:r>
            <w:proofErr w:type="spellEnd"/>
            <w:r w:rsidRPr="00591AB2">
              <w:rPr>
                <w:rFonts w:ascii="Times New Roman" w:hAnsi="Times New Roman" w:cs="Times New Roman"/>
                <w:color w:val="FF0000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vir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hierdi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data.  </w:t>
            </w:r>
            <w:r w:rsidRPr="00591AB2">
              <w:rPr>
                <w:rFonts w:ascii="Times New Roman" w:hAnsi="Times New Roman" w:cs="Times New Roman"/>
                <w:noProof/>
                <w:sz w:val="24"/>
              </w:rPr>
              <w:t xml:space="preserve"> </w:t>
            </w:r>
          </w:p>
        </w:tc>
        <w:tc>
          <w:tcPr>
            <w:tcW w:w="54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36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91AB2" w:rsidRPr="00591AB2" w:rsidRDefault="00591AB2" w:rsidP="00591AB2">
      <w:pPr>
        <w:spacing w:after="0" w:line="276" w:lineRule="auto"/>
        <w:rPr>
          <w:rFonts w:ascii="Calibri" w:eastAsia="Times New Roman" w:hAnsi="Calibri" w:cs="Times New Roman"/>
          <w:lang w:eastAsia="en-ZA"/>
        </w:rPr>
      </w:pPr>
    </w:p>
    <w:tbl>
      <w:tblPr>
        <w:tblStyle w:val="TableGrid5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8100"/>
        <w:gridCol w:w="540"/>
        <w:gridCol w:w="360"/>
      </w:tblGrid>
      <w:tr w:rsidR="00591AB2" w:rsidRPr="00591AB2" w:rsidTr="00C57570">
        <w:tc>
          <w:tcPr>
            <w:tcW w:w="648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810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Voorspel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die final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persentasi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vir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’n</w:t>
            </w:r>
            <w:r w:rsidRPr="00591AB2">
              <w:rPr>
                <w:rFonts w:ascii="Times New Roman" w:hAnsi="Times New Roman" w:cs="Times New Roman"/>
                <w:sz w:val="24"/>
              </w:rPr>
              <w:t xml:space="preserve">  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leerling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wat   73% in die  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voorbereidend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eksamen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behaal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het. Ge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jou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antwoord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tot di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naast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persentasi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>.</w:t>
            </w:r>
          </w:p>
        </w:tc>
        <w:tc>
          <w:tcPr>
            <w:tcW w:w="540" w:type="dxa"/>
            <w:vAlign w:val="bottom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36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91AB2" w:rsidRPr="00591AB2" w:rsidRDefault="00591AB2" w:rsidP="00591AB2">
      <w:pPr>
        <w:spacing w:after="0" w:line="276" w:lineRule="auto"/>
        <w:rPr>
          <w:rFonts w:ascii="Calibri" w:eastAsia="Times New Roman" w:hAnsi="Calibri" w:cs="Times New Roman"/>
          <w:lang w:eastAsia="en-ZA"/>
        </w:rPr>
      </w:pPr>
    </w:p>
    <w:tbl>
      <w:tblPr>
        <w:tblStyle w:val="TableGrid5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8100"/>
        <w:gridCol w:w="540"/>
        <w:gridCol w:w="360"/>
      </w:tblGrid>
      <w:tr w:rsidR="00591AB2" w:rsidRPr="00591AB2" w:rsidTr="00C57570">
        <w:tc>
          <w:tcPr>
            <w:tcW w:w="648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810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Bereken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di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korrelasi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koeffisiënt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vir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di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bovermeld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data.</w:t>
            </w:r>
          </w:p>
        </w:tc>
        <w:tc>
          <w:tcPr>
            <w:tcW w:w="54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36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91AB2" w:rsidRPr="00591AB2" w:rsidRDefault="00591AB2" w:rsidP="00591AB2">
      <w:pPr>
        <w:spacing w:after="0" w:line="276" w:lineRule="auto"/>
        <w:rPr>
          <w:rFonts w:ascii="Calibri" w:eastAsia="Times New Roman" w:hAnsi="Calibri" w:cs="Times New Roman"/>
          <w:lang w:eastAsia="en-ZA"/>
        </w:rPr>
      </w:pPr>
    </w:p>
    <w:tbl>
      <w:tblPr>
        <w:tblStyle w:val="TableGrid5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8100"/>
        <w:gridCol w:w="540"/>
        <w:gridCol w:w="360"/>
      </w:tblGrid>
      <w:tr w:rsidR="00591AB2" w:rsidRPr="00591AB2" w:rsidTr="00C57570">
        <w:tc>
          <w:tcPr>
            <w:tcW w:w="648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810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AB2">
              <w:rPr>
                <w:rFonts w:ascii="Times New Roman" w:hAnsi="Times New Roman" w:cs="Times New Roman"/>
                <w:sz w:val="24"/>
              </w:rPr>
              <w:t xml:space="preserve">Dink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jy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deur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di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gebuik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van   di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kleinstekwadrate-regressielyn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kan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’n</w:t>
            </w:r>
            <w:r w:rsidRPr="00591AB2">
              <w:rPr>
                <w:rFonts w:ascii="Times New Roman" w:hAnsi="Times New Roman" w:cs="Times New Roman"/>
                <w:sz w:val="24"/>
              </w:rPr>
              <w:t xml:space="preserve"> person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akuraat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’n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leerling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 xml:space="preserve"> se finale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persentasi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voorspel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? 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Voorsien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Wiskundige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regverdiging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vir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jou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591AB2">
              <w:rPr>
                <w:rFonts w:ascii="Times New Roman" w:hAnsi="Times New Roman" w:cs="Times New Roman"/>
                <w:sz w:val="24"/>
              </w:rPr>
              <w:t>antwoord</w:t>
            </w:r>
            <w:proofErr w:type="spellEnd"/>
            <w:r w:rsidRPr="00591AB2">
              <w:rPr>
                <w:rFonts w:ascii="Times New Roman" w:hAnsi="Times New Roman" w:cs="Times New Roman"/>
                <w:sz w:val="24"/>
              </w:rPr>
              <w:t>.</w:t>
            </w:r>
          </w:p>
        </w:tc>
        <w:tc>
          <w:tcPr>
            <w:tcW w:w="540" w:type="dxa"/>
            <w:vAlign w:val="bottom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AB2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36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1AB2" w:rsidRPr="00591AB2" w:rsidTr="00C57570">
        <w:tc>
          <w:tcPr>
            <w:tcW w:w="648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10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40" w:type="dxa"/>
            <w:vAlign w:val="bottom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91AB2" w:rsidRPr="00591AB2" w:rsidRDefault="00591AB2" w:rsidP="00591AB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AB2">
              <w:rPr>
                <w:rFonts w:ascii="Times New Roman" w:hAnsi="Times New Roman" w:cs="Times New Roman"/>
                <w:b/>
                <w:sz w:val="24"/>
                <w:szCs w:val="24"/>
              </w:rPr>
              <w:t>[9]</w:t>
            </w:r>
          </w:p>
        </w:tc>
        <w:tc>
          <w:tcPr>
            <w:tcW w:w="360" w:type="dxa"/>
          </w:tcPr>
          <w:p w:rsidR="00591AB2" w:rsidRPr="00591AB2" w:rsidRDefault="00591AB2" w:rsidP="00591AB2">
            <w:pPr>
              <w:rPr>
                <w:rFonts w:ascii="Times New Roman" w:hAnsi="Times New Roman" w:cs="Times New Roman"/>
              </w:rPr>
            </w:pPr>
          </w:p>
        </w:tc>
      </w:tr>
    </w:tbl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</w:pP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</w:pPr>
      <w:r w:rsidRPr="00591AB2"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  <w:t>VRAAG 2</w:t>
      </w: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2. In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onderstaand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skets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, is BD ’n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raakly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aa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sirke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met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middelpunt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C (3;-2) by punt B (0;2).</w:t>
      </w: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591AB2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365F6DB0" wp14:editId="05FFDA0C">
                <wp:simplePos x="0" y="0"/>
                <wp:positionH relativeFrom="column">
                  <wp:posOffset>800100</wp:posOffset>
                </wp:positionH>
                <wp:positionV relativeFrom="paragraph">
                  <wp:posOffset>215265</wp:posOffset>
                </wp:positionV>
                <wp:extent cx="3771900" cy="2638425"/>
                <wp:effectExtent l="38100" t="0" r="0" b="47625"/>
                <wp:wrapNone/>
                <wp:docPr id="81" name="Group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71900" cy="2638425"/>
                          <a:chOff x="0" y="0"/>
                          <a:chExt cx="3962400" cy="2962275"/>
                        </a:xfrm>
                      </wpg:grpSpPr>
                      <wps:wsp>
                        <wps:cNvPr id="82" name="Straight Arrow Connector 82"/>
                        <wps:cNvCnPr/>
                        <wps:spPr>
                          <a:xfrm>
                            <a:off x="1847850" y="152400"/>
                            <a:ext cx="0" cy="2809875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83" name="Straight Arrow Connector 83"/>
                        <wps:cNvCnPr/>
                        <wps:spPr>
                          <a:xfrm flipV="1">
                            <a:off x="0" y="1438275"/>
                            <a:ext cx="3771900" cy="0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89" name="Oval 89"/>
                        <wps:cNvSpPr/>
                        <wps:spPr>
                          <a:xfrm>
                            <a:off x="1428750" y="885825"/>
                            <a:ext cx="2000250" cy="2000250"/>
                          </a:xfrm>
                          <a:prstGeom prst="ellips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Straight Connector 90"/>
                        <wps:cNvCnPr/>
                        <wps:spPr>
                          <a:xfrm flipV="1">
                            <a:off x="1371600" y="371475"/>
                            <a:ext cx="1552575" cy="100012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91" name="Straight Connector 91"/>
                        <wps:cNvCnPr/>
                        <wps:spPr>
                          <a:xfrm flipH="1">
                            <a:off x="2428875" y="371475"/>
                            <a:ext cx="495300" cy="1524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92" name="Text Box 92"/>
                        <wps:cNvSpPr txBox="1"/>
                        <wps:spPr>
                          <a:xfrm>
                            <a:off x="1230747" y="876300"/>
                            <a:ext cx="68378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591AB2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 w:rsidRPr="007174CA"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B</w:t>
                              </w:r>
                              <w:r w:rsidRPr="007174CA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proofErr w:type="gramEnd"/>
                              <w:r w:rsidRPr="007174CA">
                                <w:rPr>
                                  <w:rFonts w:ascii="Times New Roman" w:hAnsi="Times New Roman" w:cs="Times New Roman"/>
                                </w:rPr>
                                <w:t>0;2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Text Box 93"/>
                        <wps:cNvSpPr txBox="1"/>
                        <wps:spPr>
                          <a:xfrm>
                            <a:off x="2847975" y="257175"/>
                            <a:ext cx="561975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591AB2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Text Box 94"/>
                        <wps:cNvSpPr txBox="1"/>
                        <wps:spPr>
                          <a:xfrm>
                            <a:off x="2562225" y="457200"/>
                            <a:ext cx="519642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591AB2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45˚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Text Box 95"/>
                        <wps:cNvSpPr txBox="1"/>
                        <wps:spPr>
                          <a:xfrm>
                            <a:off x="2257425" y="1895475"/>
                            <a:ext cx="6858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591AB2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C</w:t>
                              </w:r>
                              <w:r w:rsidRPr="007174CA">
                                <w:rPr>
                                  <w:rFonts w:ascii="Times New Roman" w:hAnsi="Times New Roman" w:cs="Times New Roman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</w:rPr>
                                <w:t>3;-2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096" name="Text Box 124096"/>
                        <wps:cNvSpPr txBox="1"/>
                        <wps:spPr>
                          <a:xfrm>
                            <a:off x="1876425" y="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591AB2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097" name="Text Box 124097"/>
                        <wps:cNvSpPr txBox="1"/>
                        <wps:spPr>
                          <a:xfrm>
                            <a:off x="3581400" y="116205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591AB2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b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098" name="Text Box 124098"/>
                        <wps:cNvSpPr txBox="1"/>
                        <wps:spPr>
                          <a:xfrm>
                            <a:off x="2305050" y="1771650"/>
                            <a:ext cx="381000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7174CA" w:rsidRDefault="00C57570" w:rsidP="00591AB2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65F6DB0" id="Group 81" o:spid="_x0000_s1045" style="position:absolute;margin-left:63pt;margin-top:16.95pt;width:297pt;height:207.75pt;z-index:251687936;mso-width-relative:margin;mso-height-relative:margin" coordsize="39624,29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">
                <v:shape id="Straight Arrow Connector 82" o:spid="_x0000_s1046" type="#_x0000_t32" style="position:absolute;left:18478;top:1524;width:0;height:280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5Qa8IAAADbAAAADwAAAGRycy9kb3ducmV2LnhtbESPT4vCMBTE7wt+h/AEb2tqxaVUoxRB&#10;0fXkv/ujebbF5qU0UauffiMIexxm5jfMbNGZWtypdZVlBaNhBII4t7riQsHpuPpOQDiPrLG2TAqe&#10;5GAx733NMNX2wXu6H3whAoRdigpK75tUSpeXZNANbUMcvIttDfog20LqFh8BbmoZR9GPNFhxWCix&#10;oWVJ+fVwMwou2+yZjHcTeiX79dH+ZiuO47NSg36XTUF46vx/+NPeaAVJDO8v4Qf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45Qa8IAAADbAAAADwAAAAAAAAAAAAAA&#10;AAChAgAAZHJzL2Rvd25yZXYueG1sUEsFBgAAAAAEAAQA+QAAAJADAAAAAA==&#10;" strokeweight="1.5pt">
                  <v:stroke startarrow="open" endarrow="open"/>
                </v:shape>
                <v:shape id="Straight Arrow Connector 83" o:spid="_x0000_s1047" type="#_x0000_t32" style="position:absolute;top:14382;width:37719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eHd8EAAADbAAAADwAAAGRycy9kb3ducmV2LnhtbESPwWrDMBBE74X8g9hCb7WUGNrgWAkh&#10;kJBr3ZLzYm1sE2vlWoqt/H1VKPQ4zMwbptxF24uJRt851rDMFAji2pmOGw1fn8fXNQgfkA32jknD&#10;gzzstounEgvjZv6gqQqNSBD2BWpoQxgKKX3dkkWfuYE4eVc3WgxJjo00I84Jbnu5UupNWuw4LbQ4&#10;0KGl+lbdrQZz6xv5/R7V/RJ5SVV+yvfqpPXLc9xvQASK4T/81z4bDescfr+kHyC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x4d3wQAAANsAAAAPAAAAAAAAAAAAAAAA&#10;AKECAABkcnMvZG93bnJldi54bWxQSwUGAAAAAAQABAD5AAAAjwMAAAAA&#10;" strokeweight="1.5pt">
                  <v:stroke startarrow="open" endarrow="open"/>
                </v:shape>
                <v:oval id="Oval 89" o:spid="_x0000_s1048" style="position:absolute;left:14287;top:8858;width:20003;height:200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BaX8IA&#10;AADbAAAADwAAAGRycy9kb3ducmV2LnhtbESPQWvCQBSE74L/YXlCb7qph5JEVylFIQcvSf0Bz+xr&#10;Nph9G7JrEv+9Wyj0OMzMN8z+ONtOjDT41rGC900Cgrh2uuVGwfX7vE5B+ICssXNMCp7k4XhYLvaY&#10;azdxSWMVGhEh7HNUYELocyl9bcii37ieOHo/brAYohwaqQecItx2cpskH9Jiy3HBYE9fhup79bAK&#10;yuwypaa9Fd5kBd/L5jqeq5NSb6v5cwci0Bz+w3/tQitIM/j9En+AP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8FpfwgAAANsAAAAPAAAAAAAAAAAAAAAAAJgCAABkcnMvZG93&#10;bnJldi54bWxQSwUGAAAAAAQABAD1AAAAhwMAAAAA&#10;" filled="f" strokecolor="windowText" strokeweight=".5pt"/>
                <v:line id="Straight Connector 90" o:spid="_x0000_s1049" style="position:absolute;flip:y;visibility:visible;mso-wrap-style:square" from="13716,3714" to="29241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<v:line id="Straight Connector 91" o:spid="_x0000_s1050" style="position:absolute;flip:x;visibility:visible;mso-wrap-style:square" from="24288,3714" to="29241,18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yEosUAAADbAAAADwAAAGRycy9kb3ducmV2LnhtbESPQWsCMRSE70L/Q3hCL1KzFhFdjSKF&#10;ggcv1bLS23Pz3Cy7edkmUbf/3hQKPQ4z8w2z2vS2FTfyoXasYDLOQBCXTtdcKfg8vr/MQYSIrLF1&#10;TAp+KMBm/TRYYa7dnT/odoiVSBAOOSowMXa5lKE0ZDGMXUecvIvzFmOSvpLa4z3BbStfs2wmLdac&#10;Fgx29GaobA5Xq0DO96Nvvz1Pm6I5nRamKIvua6/U87DfLkFE6uN/+K+90woWE/j9kn6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yEosUAAADbAAAADwAAAAAAAAAA&#10;AAAAAAChAgAAZHJzL2Rvd25yZXYueG1sUEsFBgAAAAAEAAQA+QAAAJMDAAAAAA==&#10;"/>
                <v:shape id="Text Box 92" o:spid="_x0000_s1051" type="#_x0000_t202" style="position:absolute;left:12307;top:8763;width:6838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iOc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QJ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oiOcYAAADbAAAADwAAAAAAAAAAAAAAAACYAgAAZHJz&#10;L2Rvd25yZXYueG1sUEsFBgAAAAAEAAQA9QAAAIsDAAAAAA==&#10;" filled="f" stroked="f" strokeweight=".5pt">
                  <v:textbox>
                    <w:txbxContent>
                      <w:p w:rsidR="00C57570" w:rsidRPr="007174CA" w:rsidRDefault="00C57570" w:rsidP="00591AB2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 w:rsidRPr="007174CA">
                          <w:rPr>
                            <w:rFonts w:ascii="Times New Roman" w:hAnsi="Times New Roman" w:cs="Times New Roman"/>
                            <w:b/>
                          </w:rPr>
                          <w:t>B</w:t>
                        </w:r>
                        <w:r w:rsidRPr="007174CA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proofErr w:type="gramEnd"/>
                        <w:r w:rsidRPr="007174CA">
                          <w:rPr>
                            <w:rFonts w:ascii="Times New Roman" w:hAnsi="Times New Roman" w:cs="Times New Roman"/>
                          </w:rPr>
                          <w:t>0;2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)</w:t>
                        </w:r>
                      </w:p>
                    </w:txbxContent>
                  </v:textbox>
                </v:shape>
                <v:shape id="Text Box 93" o:spid="_x0000_s1052" type="#_x0000_t202" style="position:absolute;left:28479;top:2571;width:5620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aHo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RaHosYAAADbAAAADwAAAAAAAAAAAAAAAACYAgAAZHJz&#10;L2Rvd25yZXYueG1sUEsFBgAAAAAEAAQA9QAAAIsDAAAAAA==&#10;" filled="f" stroked="f" strokeweight=".5pt">
                  <v:textbox>
                    <w:txbxContent>
                      <w:p w:rsidR="00C57570" w:rsidRPr="007174CA" w:rsidRDefault="00C57570" w:rsidP="00591AB2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94" o:spid="_x0000_s1053" type="#_x0000_t202" style="position:absolute;left:25622;top:4572;width:5196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8f1s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8f1sYAAADbAAAADwAAAAAAAAAAAAAAAACYAgAAZHJz&#10;L2Rvd25yZXYueG1sUEsFBgAAAAAEAAQA9QAAAIsDAAAAAA==&#10;" filled="f" stroked="f" strokeweight=".5pt">
                  <v:textbox>
                    <w:txbxContent>
                      <w:p w:rsidR="00C57570" w:rsidRPr="007174CA" w:rsidRDefault="00C57570" w:rsidP="00591AB2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45˚</w:t>
                        </w:r>
                      </w:p>
                    </w:txbxContent>
                  </v:textbox>
                </v:shape>
                <v:shape id="Text Box 95" o:spid="_x0000_s1054" type="#_x0000_t202" style="position:absolute;left:22574;top:18954;width:6858;height:2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O6Tc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UyG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zuk3EAAAA2wAAAA8AAAAAAAAAAAAAAAAAmAIAAGRycy9k&#10;b3ducmV2LnhtbFBLBQYAAAAABAAEAPUAAACJAwAAAAA=&#10;" filled="f" stroked="f" strokeweight=".5pt">
                  <v:textbox>
                    <w:txbxContent>
                      <w:p w:rsidR="00C57570" w:rsidRPr="007174CA" w:rsidRDefault="00C57570" w:rsidP="00591AB2">
                        <w:pPr>
                          <w:rPr>
                            <w:rFonts w:ascii="Times New Roman" w:hAnsi="Times New Roman" w:cs="Times New Roman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C</w:t>
                        </w:r>
                        <w:r w:rsidRPr="007174CA">
                          <w:rPr>
                            <w:rFonts w:ascii="Times New Roman" w:hAnsi="Times New Roman" w:cs="Times New Roman"/>
                          </w:rPr>
                          <w:t>(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</w:rPr>
                          <w:t>3;-2)</w:t>
                        </w:r>
                      </w:p>
                    </w:txbxContent>
                  </v:textbox>
                </v:shape>
                <v:shape id="Text Box 124096" o:spid="_x0000_s1055" type="#_x0000_t202" style="position:absolute;left:18764;width:3810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xnNsUA&#10;AADfAAAADwAAAGRycy9kb3ducmV2LnhtbERPy2rCQBTdC/2H4Rbc6aRBRaOjSEAqYhc+Nu6umWsS&#10;mrmTZkZN+/UdQXB5OO/ZojWVuFHjSssKPvoRCOLM6pJzBcfDqjcG4TyyxsoyKfglB4v5W2eGibZ3&#10;3tFt73MRQtglqKDwvk6kdFlBBl3f1sSBu9jGoA+wyaVu8B7CTSXjKBpJgyWHhgJrSgvKvvdXo2CT&#10;rr5wd47N+K9KP7eXZf1zPA2V6r63yykIT61/iZ/utQ7z40E0GcHjTwA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nGc2xQAAAN8AAAAPAAAAAAAAAAAAAAAAAJgCAABkcnMv&#10;ZG93bnJldi54bWxQSwUGAAAAAAQABAD1AAAAigMAAAAA&#10;" filled="f" stroked="f" strokeweight=".5pt">
                  <v:textbox>
                    <w:txbxContent>
                      <w:p w:rsidR="00C57570" w:rsidRPr="007174CA" w:rsidRDefault="00C57570" w:rsidP="00591AB2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24097" o:spid="_x0000_s1056" type="#_x0000_t202" style="position:absolute;left:35814;top:11620;width:3810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DCrcYA&#10;AADfAAAADwAAAGRycy9kb3ducmV2LnhtbERPy2rCQBTdC/2H4Rbc6aRBW5tmFAmIIrrQuunuNnPz&#10;oJk7aWbU2K/vCIUuD+edLnrTiAt1rras4GkcgSDOra65VHB6X41mIJxH1thYJgU3crCYPwxSTLS9&#10;8oEuR1+KEMIuQQWV920ipcsrMujGtiUOXGE7gz7ArpS6w2sIN42Mo+hZGqw5NFTYUlZR/nU8GwXb&#10;bLXHw2dsZj9Ntt4Vy/b79DFVavjYL99AeOr9v/jPvdFhfjyJXl/g/icA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NDCrcYAAADfAAAADwAAAAAAAAAAAAAAAACYAgAAZHJz&#10;L2Rvd25yZXYueG1sUEsFBgAAAAAEAAQA9QAAAIsDAAAAAA==&#10;" filled="f" stroked="f" strokeweight=".5pt">
                  <v:textbox>
                    <w:txbxContent>
                      <w:p w:rsidR="00C57570" w:rsidRPr="007174CA" w:rsidRDefault="00C57570" w:rsidP="00591AB2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b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24098" o:spid="_x0000_s1057" type="#_x0000_t202" style="position:absolute;left:23050;top:17716;width:3810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9W38UA&#10;AADfAAAADwAAAGRycy9kb3ducmV2LnhtbERPS2vCQBC+F/wPywi91U1DW2x0FQmIpbQHH5fexuyY&#10;hGZnY3ar0V/fOQgeP773dN67Rp2oC7VnA8+jBBRx4W3NpYHddvk0BhUissXGMxm4UID5bPAwxcz6&#10;M6/ptImlkhAOGRqoYmwzrUNRkcMw8i2xcAffOYwCu1LbDs8S7hqdJsmbdlizNFTYUl5R8bv5cwY+&#10;8+U3rvepG1+bfPV1WLTH3c+rMY/DfjEBFamPd/HN/WFlfvqSvMtg+SMA9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T1bfxQAAAN8AAAAPAAAAAAAAAAAAAAAAAJgCAABkcnMv&#10;ZG93bnJldi54bWxQSwUGAAAAAAQABAD1AAAAigMAAAAA&#10;" filled="f" stroked="f" strokeweight=".5pt">
                  <v:textbox>
                    <w:txbxContent>
                      <w:p w:rsidR="00C57570" w:rsidRPr="007174CA" w:rsidRDefault="00C57570" w:rsidP="00591AB2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sym w:font="Symbol" w:char="F0B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lastRenderedPageBreak/>
        <w:t>2.1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Wys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dat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vergelyking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van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sirke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gege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is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deur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:</w:t>
      </w:r>
      <w:r w:rsidRPr="00591AB2">
        <w:rPr>
          <w:rFonts w:ascii="Times New Roman" w:eastAsia="Times New Roman" w:hAnsi="Times New Roman" w:cs="Times New Roman"/>
          <w:position w:val="-10"/>
          <w:sz w:val="24"/>
          <w:szCs w:val="24"/>
          <w:lang w:eastAsia="en-ZA"/>
        </w:rPr>
        <w:object w:dxaOrig="2460" w:dyaOrig="360">
          <v:shape id="_x0000_i1262" type="#_x0000_t75" style="width:123.05pt;height:18.4pt" o:ole="">
            <v:imagedata r:id="rId275" o:title=""/>
          </v:shape>
          <o:OLEObject Type="Embed" ProgID="Equation.DSMT4" ShapeID="_x0000_i1262" DrawAspect="Content" ObjectID="_1539720091" r:id="rId428"/>
        </w:objec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(4)</w:t>
      </w:r>
    </w:p>
    <w:p w:rsidR="00591AB2" w:rsidRPr="00591AB2" w:rsidRDefault="00591AB2" w:rsidP="00591AB2">
      <w:pPr>
        <w:spacing w:after="0" w:line="240" w:lineRule="auto"/>
        <w:ind w:left="720" w:hanging="720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2.2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Bepaa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vergelyking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van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vertikal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raakly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aa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sirke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. Gee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koö</w:t>
      </w:r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>rdina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van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onderskei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kontakpunt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.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 xml:space="preserve">           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             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(4)</w:t>
      </w: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2.3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Vind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lengt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van BD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e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wys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da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dat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 (4;5)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koördinat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van D is.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   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(6)</w:t>
      </w:r>
    </w:p>
    <w:p w:rsidR="00591AB2" w:rsidRPr="00591AB2" w:rsidRDefault="00591AB2" w:rsidP="00591AB2">
      <w:pPr>
        <w:spacing w:after="200" w:line="276" w:lineRule="auto"/>
        <w:ind w:left="720" w:hanging="720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2.4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Bepaa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vergelyking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van 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nuw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sirke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wat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gevorm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sa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word, as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sirke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in </w:t>
      </w:r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vraag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 2.1</w:t>
      </w:r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,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vier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eenhed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na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links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e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twe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eenhed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opwaarts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beweeg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. 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  <w:t xml:space="preserve">            </w:t>
      </w:r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(3)</w:t>
      </w:r>
    </w:p>
    <w:p w:rsidR="00591AB2" w:rsidRPr="00591AB2" w:rsidRDefault="00591AB2" w:rsidP="00591AB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ZA"/>
        </w:rPr>
      </w:pP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2.5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Bepaa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inklinasi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van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ly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DC.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(3)</w:t>
      </w:r>
    </w:p>
    <w:p w:rsidR="00591AB2" w:rsidRPr="00591AB2" w:rsidRDefault="00591AB2" w:rsidP="00591AB2">
      <w:pPr>
        <w:tabs>
          <w:tab w:val="left" w:pos="9330"/>
        </w:tabs>
        <w:spacing w:after="0" w:line="240" w:lineRule="auto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</w:pPr>
      <w:r w:rsidRPr="00591AB2"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  <w:t>[20]</w:t>
      </w: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</w:pPr>
    </w:p>
    <w:p w:rsidR="00591AB2" w:rsidRPr="00591AB2" w:rsidRDefault="00591AB2" w:rsidP="00591AB2">
      <w:p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</w:pPr>
      <w:r w:rsidRPr="00591AB2">
        <w:rPr>
          <w:rFonts w:ascii="Times New Roman" w:eastAsia="Times New Roman" w:hAnsi="Times New Roman" w:cs="Times New Roman"/>
          <w:b/>
          <w:sz w:val="24"/>
          <w:szCs w:val="24"/>
          <w:lang w:eastAsia="en-ZA"/>
        </w:rPr>
        <w:t>VRAAG 3</w:t>
      </w: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1AB2">
        <w:rPr>
          <w:rFonts w:ascii="Times New Roman" w:eastAsia="Times New Roman" w:hAnsi="Times New Roman" w:cs="Times New Roman"/>
          <w:sz w:val="24"/>
          <w:szCs w:val="24"/>
        </w:rPr>
        <w:t>3.1</w:t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  <w:t xml:space="preserve">In </w:t>
      </w:r>
      <w:r w:rsidRPr="00591AB2">
        <w:rPr>
          <w:rFonts w:ascii="Times New Roman" w:eastAsia="Times New Roman" w:hAnsi="Times New Roman" w:cs="Times New Roman"/>
          <w:sz w:val="24"/>
          <w:szCs w:val="24"/>
        </w:rPr>
        <w:sym w:font="Symbol" w:char="F044"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ABC, is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hoek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skerp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Bewys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591AB2">
        <w:rPr>
          <w:rFonts w:ascii="Times New Roman" w:eastAsia="Times New Roman" w:hAnsi="Times New Roman" w:cs="Times New Roman"/>
          <w:sz w:val="24"/>
          <w:szCs w:val="24"/>
        </w:rPr>
        <w:t>dat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proofErr w:type="gramEnd"/>
      <w:r w:rsidRPr="00591AB2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500" w:dyaOrig="680">
          <v:shape id="_x0000_i1263" type="#_x0000_t75" style="width:75.35pt;height:33.5pt" o:ole="">
            <v:imagedata r:id="rId277" o:title=""/>
          </v:shape>
          <o:OLEObject Type="Embed" ProgID="Equation.3" ShapeID="_x0000_i1263" DrawAspect="Content" ObjectID="_1539720092" r:id="rId429"/>
        </w:object>
      </w:r>
      <w:r w:rsidRPr="00591AB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  <w:t>(4)</w:t>
      </w: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1AB2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435CC16C" wp14:editId="58751583">
                <wp:simplePos x="0" y="0"/>
                <wp:positionH relativeFrom="column">
                  <wp:posOffset>1299210</wp:posOffset>
                </wp:positionH>
                <wp:positionV relativeFrom="paragraph">
                  <wp:posOffset>43815</wp:posOffset>
                </wp:positionV>
                <wp:extent cx="2400300" cy="1466850"/>
                <wp:effectExtent l="0" t="0" r="0" b="0"/>
                <wp:wrapNone/>
                <wp:docPr id="124099" name="Group 1240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0300" cy="1466850"/>
                          <a:chOff x="0" y="0"/>
                          <a:chExt cx="2400300" cy="1466850"/>
                        </a:xfrm>
                      </wpg:grpSpPr>
                      <wps:wsp>
                        <wps:cNvPr id="124100" name="Isosceles Triangle 124100"/>
                        <wps:cNvSpPr/>
                        <wps:spPr>
                          <a:xfrm>
                            <a:off x="257175" y="190500"/>
                            <a:ext cx="1781175" cy="1076325"/>
                          </a:xfrm>
                          <a:prstGeom prst="triangle">
                            <a:avLst>
                              <a:gd name="adj" fmla="val 67647"/>
                            </a:avLst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101" name="Text Box 124101"/>
                        <wps:cNvSpPr txBox="1"/>
                        <wps:spPr>
                          <a:xfrm>
                            <a:off x="1343025" y="0"/>
                            <a:ext cx="3619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DF511C" w:rsidRDefault="00C57570" w:rsidP="00591AB2">
                              <w:pPr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102" name="Text Box 124102"/>
                        <wps:cNvSpPr txBox="1"/>
                        <wps:spPr>
                          <a:xfrm>
                            <a:off x="0" y="1171575"/>
                            <a:ext cx="3619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DF511C" w:rsidRDefault="00C57570" w:rsidP="00591AB2">
                              <w:pPr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 w:rsidRPr="00DF511C"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103" name="Text Box 124103"/>
                        <wps:cNvSpPr txBox="1"/>
                        <wps:spPr>
                          <a:xfrm>
                            <a:off x="2038350" y="1171575"/>
                            <a:ext cx="3619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57570" w:rsidRPr="00DF511C" w:rsidRDefault="00C57570" w:rsidP="00591AB2">
                              <w:pPr>
                                <w:rPr>
                                  <w:rFonts w:ascii="Times New Roman" w:hAnsi="Times New Roman" w:cs="Times New Roman"/>
                                  <w:b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35CC16C" id="Group 124099" o:spid="_x0000_s1058" style="position:absolute;margin-left:102.3pt;margin-top:3.45pt;width:189pt;height:115.5pt;z-index:251688960" coordsize="24003,14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">
                <v:shape id="Isosceles Triangle 124100" o:spid="_x0000_s1059" type="#_x0000_t5" style="position:absolute;left:2571;top:1905;width:17812;height:107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BCo8MA&#10;AADfAAAADwAAAGRycy9kb3ducmV2LnhtbERPS0vDQBC+C/6HZQRvdtMHKrHbIkIhHq2F0tuQnW5C&#10;d2dDdk2iv945FHr8+N7r7RS8GqhPbWQD81kBiriOtmVn4PC9e3oFlTKyRR+ZDPxSgu3m/m6NpY0j&#10;f9Gwz05JCKcSDTQ5d6XWqW4oYJrFjli4c+wDZoG907bHUcKD14uieNYBW5aGBjv6aKi+7H+CgZfL&#10;sf08Lk9uNZzd6NNYnfxfZczjw/T+BirTlG/iq7uyMn+xmhfyQP4IAL3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BCo8MAAADfAAAADwAAAAAAAAAAAAAAAACYAgAAZHJzL2Rv&#10;d25yZXYueG1sUEsFBgAAAAAEAAQA9QAAAIgDAAAAAA==&#10;" adj="14612" filled="f" strokecolor="#385d8a"/>
                <v:shape id="Text Box 124101" o:spid="_x0000_s1060" type="#_x0000_t202" style="position:absolute;left:13430;width:361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5lWMUA&#10;AADfAAAADwAAAGRycy9kb3ducmV2LnhtbERPy2rCQBTdC/2H4Ra600lCW0LMKBKQirQLrZvubjM3&#10;D8zcSTOjRr/eKRS6PJx3vhxNJ840uNaygngWgSAurW65VnD4XE9TEM4ja+wsk4IrOVguHiY5Ztpe&#10;eEfnva9FCGGXoYLG+z6T0pUNGXQz2xMHrrKDQR/gUEs94CWEm04mUfQqDbYcGhrsqWioPO5PRsG2&#10;WH/g7jsx6a0r3t6rVf9z+HpR6ulxXM1BeBr9v/jPvdFhfvIcRzH8/gkA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nmVYxQAAAN8AAAAPAAAAAAAAAAAAAAAAAJgCAABkcnMv&#10;ZG93bnJldi54bWxQSwUGAAAAAAQABAD1AAAAigMAAAAA&#10;" filled="f" stroked="f" strokeweight=".5pt">
                  <v:textbox>
                    <w:txbxContent>
                      <w:p w:rsidR="00C57570" w:rsidRPr="00DF511C" w:rsidRDefault="00C57570" w:rsidP="00591AB2">
                        <w:pPr>
                          <w:rPr>
                            <w:rFonts w:ascii="Times New Roman" w:hAnsi="Times New Roman" w:cs="Times New Roman"/>
                            <w:b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124102" o:spid="_x0000_s1061" type="#_x0000_t202" style="position:absolute;top:11715;width:361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z7L8QA&#10;AADfAAAADwAAAGRycy9kb3ducmV2LnhtbERPy4rCMBTdC/5DuII7TS06SDWKFGQG0YWPzezuNNe2&#10;2Nx0moxWv94IAy4P5z1ftqYSV2pcaVnBaBiBIM6sLjlXcDquB1MQziNrrCyTgjs5WC66nTkm2t54&#10;T9eDz0UIYZeggsL7OpHSZQUZdENbEwfubBuDPsAml7rBWwg3lYyj6EMaLDk0FFhTWlB2OfwZBZt0&#10;vcP9T2ymjyr93J5X9e/pe6JUv9euZiA8tf4t/nd/6TA/Ho+iGF5/AgC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5M+y/EAAAA3wAAAA8AAAAAAAAAAAAAAAAAmAIAAGRycy9k&#10;b3ducmV2LnhtbFBLBQYAAAAABAAEAPUAAACJAwAAAAA=&#10;" filled="f" stroked="f" strokeweight=".5pt">
                  <v:textbox>
                    <w:txbxContent>
                      <w:p w:rsidR="00C57570" w:rsidRPr="00DF511C" w:rsidRDefault="00C57570" w:rsidP="00591AB2">
                        <w:pPr>
                          <w:rPr>
                            <w:rFonts w:ascii="Times New Roman" w:hAnsi="Times New Roman" w:cs="Times New Roman"/>
                            <w:b/>
                          </w:rPr>
                        </w:pPr>
                        <w:r w:rsidRPr="00DF511C">
                          <w:rPr>
                            <w:rFonts w:ascii="Times New Roman" w:hAnsi="Times New Roman" w:cs="Times New Roman"/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24103" o:spid="_x0000_s1062" type="#_x0000_t202" style="position:absolute;left:20383;top:11715;width:3620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BetMYA&#10;AADfAAAADwAAAGRycy9kb3ducmV2LnhtbERPy2rCQBTdF/yH4Qrd1YlplZBmFAlIS6kLHxt3t5mb&#10;B2buxMxU0359pyC4PJx3thxMKy7Uu8aygukkAkFcWN1wpeCwXz8lIJxH1thaJgU/5GC5GD1kmGp7&#10;5S1ddr4SIYRdigpq77tUSlfUZNBNbEccuNL2Bn2AfSV1j9cQbloZR9FcGmw4NNTYUV5Tcdp9GwUf&#10;+XqD26/YJL9t/vZZrrrz4ThT6nE8rF5BeBr8XXxzv+swP36ZRs/w/ycA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QBetMYAAADfAAAADwAAAAAAAAAAAAAAAACYAgAAZHJz&#10;L2Rvd25yZXYueG1sUEsFBgAAAAAEAAQA9QAAAIsDAAAAAA==&#10;" filled="f" stroked="f" strokeweight=".5pt">
                  <v:textbox>
                    <w:txbxContent>
                      <w:p w:rsidR="00C57570" w:rsidRPr="00DF511C" w:rsidRDefault="00C57570" w:rsidP="00591AB2">
                        <w:pPr>
                          <w:rPr>
                            <w:rFonts w:ascii="Times New Roman" w:hAnsi="Times New Roman" w:cs="Times New Roman"/>
                            <w:b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ind w:left="705" w:hanging="705"/>
        <w:rPr>
          <w:rFonts w:ascii="Times New Roman" w:eastAsia="Times New Roman" w:hAnsi="Times New Roman" w:cs="Times New Roman"/>
          <w:sz w:val="24"/>
          <w:szCs w:val="24"/>
        </w:rPr>
      </w:pPr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3.2 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’n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Lamppaa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TCword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vertikaa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’n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hoek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geplaas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, C,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van</w:t>
      </w:r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’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horisontal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>driehoekig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  <w:lang w:eastAsia="en-ZA"/>
        </w:rPr>
        <w:t xml:space="preserve"> veld</w:t>
      </w:r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. 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afstand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tusse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e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B is 25 m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en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hoogt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hoek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 T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vanaf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A is θ. 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Verder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591AB2" w:rsidRPr="00591AB2" w:rsidRDefault="00591AB2" w:rsidP="00591AB2">
      <w:pPr>
        <w:tabs>
          <w:tab w:val="left" w:pos="709"/>
        </w:tabs>
        <w:spacing w:after="0" w:line="240" w:lineRule="auto"/>
        <w:ind w:left="705" w:hanging="705"/>
        <w:rPr>
          <w:rFonts w:ascii="Times New Roman" w:eastAsia="Times New Roman" w:hAnsi="Times New Roman" w:cs="Times New Roman"/>
          <w:sz w:val="24"/>
          <w:szCs w:val="24"/>
        </w:rPr>
      </w:pPr>
      <w:r w:rsidRPr="00591AB2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C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</w:rPr>
          <m:t xml:space="preserve">B=α </m:t>
        </m:r>
      </m:oMath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en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eastAsia="Times New Roman" w:hAnsi="Cambria Math" w:cs="Times New Roman"/>
            <w:sz w:val="24"/>
            <w:szCs w:val="24"/>
          </w:rPr>
          <m:t>=β</m:t>
        </m:r>
      </m:oMath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="00C57570">
        <w:rPr>
          <w:rFonts w:ascii="Times New Roman" w:eastAsia="Times New Roman" w:hAnsi="Times New Roman" w:cs="Times New Roman"/>
          <w:sz w:val="24"/>
          <w:szCs w:val="24"/>
          <w:lang w:val="en-US"/>
        </w:rPr>
        <w:object w:dxaOrig="1440" w:dyaOrig="1440">
          <v:shape id="_x0000_s1262" type="#_x0000_t75" style="position:absolute;margin-left:82.5pt;margin-top:2.05pt;width:263.25pt;height:197pt;z-index:-251626496;mso-position-horizontal-relative:text;mso-position-vertical-relative:text" wrapcoords="0 0 21600 0 21600 21600 0 21600 0 0">
            <v:imagedata r:id="rId430" o:title=""/>
            <w10:wrap type="through"/>
          </v:shape>
          <o:OLEObject Type="Embed" ProgID="PowerPoint.Slide.8" ShapeID="_x0000_s1262" DrawAspect="Content" ObjectID="_1539720097" r:id="rId431"/>
        </w:object>
      </w: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1AB2">
        <w:rPr>
          <w:rFonts w:ascii="Times New Roman" w:eastAsia="Calibri" w:hAnsi="Times New Roman" w:cs="Times New Roman"/>
          <w:sz w:val="24"/>
          <w:szCs w:val="24"/>
        </w:rPr>
        <w:t>3.2.1</w:t>
      </w:r>
      <w:r w:rsidRPr="00591AB2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591AB2">
        <w:rPr>
          <w:rFonts w:ascii="Times New Roman" w:eastAsia="Calibri" w:hAnsi="Times New Roman" w:cs="Times New Roman"/>
          <w:sz w:val="24"/>
          <w:szCs w:val="24"/>
        </w:rPr>
        <w:t>Druk</w:t>
      </w:r>
      <w:proofErr w:type="spellEnd"/>
      <w:r w:rsidRPr="00591AB2">
        <w:rPr>
          <w:rFonts w:ascii="Times New Roman" w:eastAsia="Calibri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A</m:t>
        </m:r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eastAsia="Calibri" w:hAnsi="Cambria Math" w:cs="Times New Roman"/>
            <w:sz w:val="24"/>
            <w:szCs w:val="24"/>
          </w:rPr>
          <m:t>B</m:t>
        </m:r>
      </m:oMath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in terme van 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α</m:t>
        </m:r>
      </m:oMath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 en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β</m:t>
        </m:r>
      </m:oMath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uit.</w:t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  <w:t xml:space="preserve">   </w:t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  <w:t xml:space="preserve"> (1)</w:t>
      </w: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1AB2">
        <w:rPr>
          <w:rFonts w:ascii="Times New Roman" w:eastAsia="Times New Roman" w:hAnsi="Times New Roman" w:cs="Times New Roman"/>
          <w:sz w:val="24"/>
          <w:szCs w:val="24"/>
        </w:rPr>
        <w:t>3.2.1</w:t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Bewys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dat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hoogt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van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lamppaal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h,word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gege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deur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die </w:t>
      </w:r>
      <w:proofErr w:type="spellStart"/>
      <w:r w:rsidRPr="00591AB2">
        <w:rPr>
          <w:rFonts w:ascii="Times New Roman" w:eastAsia="Times New Roman" w:hAnsi="Times New Roman" w:cs="Times New Roman"/>
          <w:sz w:val="24"/>
          <w:szCs w:val="24"/>
        </w:rPr>
        <w:t>formule</w:t>
      </w:r>
      <w:proofErr w:type="spellEnd"/>
      <w:r w:rsidRPr="00591AB2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91AB2" w:rsidRPr="00591AB2" w:rsidRDefault="00591AB2" w:rsidP="00591AB2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980" w:dyaOrig="680">
          <v:shape id="_x0000_i1264" type="#_x0000_t75" style="width:108.85pt;height:37.65pt" o:ole="">
            <v:imagedata r:id="rId432" o:title=""/>
          </v:shape>
          <o:OLEObject Type="Embed" ProgID="Equation.3" ShapeID="_x0000_i1264" DrawAspect="Content" ObjectID="_1539720093" r:id="rId433"/>
        </w:object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</w:t>
      </w:r>
      <w:r w:rsidRPr="00591AB2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</w:t>
      </w:r>
      <w:r w:rsidRPr="00591AB2">
        <w:rPr>
          <w:rFonts w:ascii="Times New Roman" w:eastAsia="Times New Roman" w:hAnsi="Times New Roman" w:cs="Times New Roman"/>
          <w:sz w:val="24"/>
          <w:szCs w:val="24"/>
        </w:rPr>
        <w:t>(5)</w:t>
      </w:r>
    </w:p>
    <w:p w:rsidR="00591AB2" w:rsidRPr="00591AB2" w:rsidRDefault="00591AB2" w:rsidP="00591AB2">
      <w:pPr>
        <w:tabs>
          <w:tab w:val="left" w:pos="709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sz w:val="24"/>
          <w:szCs w:val="24"/>
        </w:rPr>
        <w:tab/>
      </w:r>
      <w:r w:rsidRPr="00591AB2">
        <w:rPr>
          <w:rFonts w:ascii="Times New Roman" w:eastAsia="Times New Roman" w:hAnsi="Times New Roman" w:cs="Times New Roman"/>
          <w:b/>
          <w:sz w:val="24"/>
          <w:szCs w:val="24"/>
        </w:rPr>
        <w:t>[10]</w:t>
      </w:r>
    </w:p>
    <w:tbl>
      <w:tblPr>
        <w:tblW w:w="10314" w:type="dxa"/>
        <w:tblLayout w:type="fixed"/>
        <w:tblLook w:val="0000" w:firstRow="0" w:lastRow="0" w:firstColumn="0" w:lastColumn="0" w:noHBand="0" w:noVBand="0"/>
      </w:tblPr>
      <w:tblGrid>
        <w:gridCol w:w="9180"/>
        <w:gridCol w:w="284"/>
        <w:gridCol w:w="850"/>
      </w:tblGrid>
      <w:tr w:rsidR="00591AB2" w:rsidRPr="00591AB2" w:rsidTr="00C57570">
        <w:tc>
          <w:tcPr>
            <w:tcW w:w="9180" w:type="dxa"/>
            <w:shd w:val="clear" w:color="auto" w:fill="auto"/>
          </w:tcPr>
          <w:p w:rsidR="00591AB2" w:rsidRPr="00591AB2" w:rsidRDefault="00591AB2" w:rsidP="00591AB2">
            <w:pPr>
              <w:tabs>
                <w:tab w:val="right" w:pos="9213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af-ZA"/>
              </w:rPr>
            </w:pPr>
            <w:r w:rsidRPr="00591AB2">
              <w:rPr>
                <w:rFonts w:ascii="Times New Roman" w:eastAsia="Calibri" w:hAnsi="Times New Roman" w:cs="Times New Roman"/>
                <w:b/>
                <w:sz w:val="24"/>
                <w:szCs w:val="24"/>
                <w:lang w:val="af-ZA"/>
              </w:rPr>
              <w:t>VRAAG 4</w:t>
            </w:r>
          </w:p>
        </w:tc>
        <w:tc>
          <w:tcPr>
            <w:tcW w:w="284" w:type="dxa"/>
            <w:shd w:val="clear" w:color="auto" w:fill="auto"/>
          </w:tcPr>
          <w:p w:rsidR="00591AB2" w:rsidRPr="00591AB2" w:rsidRDefault="00591AB2" w:rsidP="00591AB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/>
              </w:rPr>
            </w:pPr>
          </w:p>
        </w:tc>
        <w:tc>
          <w:tcPr>
            <w:tcW w:w="850" w:type="dxa"/>
            <w:shd w:val="clear" w:color="auto" w:fill="auto"/>
          </w:tcPr>
          <w:p w:rsidR="00591AB2" w:rsidRPr="00591AB2" w:rsidRDefault="00591AB2" w:rsidP="00591AB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/>
              </w:rPr>
            </w:pPr>
          </w:p>
        </w:tc>
      </w:tr>
    </w:tbl>
    <w:p w:rsidR="00591AB2" w:rsidRPr="00591AB2" w:rsidRDefault="00591AB2" w:rsidP="00591AB2">
      <w:pPr>
        <w:spacing w:after="0" w:line="240" w:lineRule="auto"/>
        <w:rPr>
          <w:rFonts w:ascii="Times New Roman" w:eastAsia="Calibri" w:hAnsi="Times New Roman" w:cs="Times New Roman"/>
          <w:sz w:val="20"/>
          <w:szCs w:val="24"/>
          <w:lang w:val="af-ZA"/>
        </w:rPr>
      </w:pPr>
    </w:p>
    <w:tbl>
      <w:tblPr>
        <w:tblStyle w:val="TableGrid22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284"/>
        <w:gridCol w:w="850"/>
      </w:tblGrid>
      <w:tr w:rsidR="00591AB2" w:rsidRPr="00591AB2" w:rsidTr="00C57570">
        <w:tc>
          <w:tcPr>
            <w:tcW w:w="675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4.1</w:t>
            </w:r>
          </w:p>
        </w:tc>
        <w:tc>
          <w:tcPr>
            <w:tcW w:w="8505" w:type="dxa"/>
            <w:shd w:val="clear" w:color="auto" w:fill="auto"/>
          </w:tcPr>
          <w:p w:rsidR="00591AB2" w:rsidRPr="00591AB2" w:rsidRDefault="00591AB2" w:rsidP="00591AB2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591AB2">
              <w:t xml:space="preserve">As 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Pr="00591AB2">
              <w:t xml:space="preserve">  en 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591AB2">
              <w:t xml:space="preserve"> , vind:</w:t>
            </w:r>
          </w:p>
        </w:tc>
        <w:tc>
          <w:tcPr>
            <w:tcW w:w="284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</w:tr>
    </w:tbl>
    <w:p w:rsidR="00591AB2" w:rsidRPr="00591AB2" w:rsidRDefault="00591AB2" w:rsidP="00591AB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2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8"/>
        <w:gridCol w:w="858"/>
        <w:gridCol w:w="7660"/>
        <w:gridCol w:w="283"/>
        <w:gridCol w:w="845"/>
      </w:tblGrid>
      <w:tr w:rsidR="00591AB2" w:rsidRPr="00591AB2" w:rsidTr="00C57570">
        <w:tc>
          <w:tcPr>
            <w:tcW w:w="668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4.1.1</w:t>
            </w:r>
          </w:p>
        </w:tc>
        <w:tc>
          <w:tcPr>
            <w:tcW w:w="7660" w:type="dxa"/>
            <w:shd w:val="clear" w:color="auto" w:fill="auto"/>
          </w:tcPr>
          <w:p w:rsidR="00591AB2" w:rsidRPr="00591AB2" w:rsidRDefault="00591AB2" w:rsidP="00591AB2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m:oMath>
              <m:r>
                <w:rPr>
                  <w:rFonts w:ascii="Cambria Math" w:hAnsi="Cambria Math"/>
                </w:rPr>
                <m:t xml:space="preserve">P(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of </m:t>
              </m:r>
              <m:r>
                <w:rPr>
                  <w:rFonts w:ascii="Cambria Math" w:hAnsi="Cambria Math"/>
                </w:rPr>
                <m:t>B)</m:t>
              </m:r>
            </m:oMath>
            <w:r w:rsidRPr="00591AB2">
              <w:t xml:space="preserve">  as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591AB2">
              <w:t xml:space="preserve"> en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591AB2">
              <w:t xml:space="preserve"> </w:t>
            </w:r>
            <w:r w:rsidRPr="00591AB2">
              <w:rPr>
                <w:color w:val="FF0000"/>
              </w:rPr>
              <w:t xml:space="preserve"> </w:t>
            </w:r>
            <w:proofErr w:type="spellStart"/>
            <w:r w:rsidRPr="00591AB2">
              <w:t>onderling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uitsluitende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gebeurtenisse</w:t>
            </w:r>
            <w:proofErr w:type="spellEnd"/>
            <w:r w:rsidRPr="00591AB2">
              <w:t xml:space="preserve"> is.</w:t>
            </w:r>
          </w:p>
        </w:tc>
        <w:tc>
          <w:tcPr>
            <w:tcW w:w="283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(1)</w:t>
            </w:r>
          </w:p>
        </w:tc>
      </w:tr>
    </w:tbl>
    <w:p w:rsidR="00591AB2" w:rsidRPr="00591AB2" w:rsidRDefault="00591AB2" w:rsidP="00591AB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2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7"/>
        <w:gridCol w:w="816"/>
        <w:gridCol w:w="7698"/>
        <w:gridCol w:w="283"/>
        <w:gridCol w:w="850"/>
      </w:tblGrid>
      <w:tr w:rsidR="00591AB2" w:rsidRPr="00591AB2" w:rsidTr="00C57570">
        <w:tc>
          <w:tcPr>
            <w:tcW w:w="667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16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4.1.2</w:t>
            </w:r>
          </w:p>
        </w:tc>
        <w:tc>
          <w:tcPr>
            <w:tcW w:w="7698" w:type="dxa"/>
            <w:shd w:val="clear" w:color="auto" w:fill="auto"/>
          </w:tcPr>
          <w:p w:rsidR="00591AB2" w:rsidRPr="00591AB2" w:rsidRDefault="00591AB2" w:rsidP="00591AB2">
            <w:pPr>
              <w:tabs>
                <w:tab w:val="left" w:pos="3436"/>
                <w:tab w:val="right" w:pos="7155"/>
              </w:tabs>
              <w:rPr>
                <w:position w:val="-28"/>
                <w:lang w:val="af-ZA"/>
              </w:rPr>
            </w:pPr>
            <m:oMath>
              <m:r>
                <w:rPr>
                  <w:rFonts w:ascii="Cambria Math" w:hAnsi="Cambria Math"/>
                </w:rPr>
                <m:t xml:space="preserve">P(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of</m:t>
              </m:r>
              <m:r>
                <w:rPr>
                  <w:rFonts w:ascii="Cambria Math" w:hAnsi="Cambria Math"/>
                </w:rPr>
                <m:t xml:space="preserve"> B)</m:t>
              </m:r>
            </m:oMath>
            <w:r w:rsidRPr="00591AB2">
              <w:t xml:space="preserve">  as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591AB2">
              <w:t xml:space="preserve"> en </w:t>
            </w:r>
            <m:oMath>
              <m:r>
                <w:rPr>
                  <w:rFonts w:ascii="Cambria Math" w:hAnsi="Cambria Math"/>
                </w:rPr>
                <m:t xml:space="preserve">B </m:t>
              </m:r>
            </m:oMath>
            <w:r w:rsidRPr="00591AB2">
              <w:rPr>
                <w:color w:val="FF0000"/>
              </w:rPr>
              <w:t xml:space="preserve"> </w:t>
            </w:r>
            <w:proofErr w:type="spellStart"/>
            <w:r w:rsidRPr="00591AB2">
              <w:t>onafhanklike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gebeurtenisse</w:t>
            </w:r>
            <w:proofErr w:type="spellEnd"/>
            <w:r w:rsidRPr="00591AB2">
              <w:t xml:space="preserve"> is.</w:t>
            </w:r>
            <w:r w:rsidRPr="00591AB2">
              <w:rPr>
                <w:noProof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(3)</w:t>
            </w:r>
          </w:p>
        </w:tc>
      </w:tr>
    </w:tbl>
    <w:p w:rsidR="00591AB2" w:rsidRPr="00591AB2" w:rsidRDefault="00591AB2" w:rsidP="00591AB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2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284"/>
        <w:gridCol w:w="850"/>
      </w:tblGrid>
      <w:tr w:rsidR="00591AB2" w:rsidRPr="00591AB2" w:rsidTr="00C57570">
        <w:tc>
          <w:tcPr>
            <w:tcW w:w="675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4.2</w:t>
            </w:r>
          </w:p>
        </w:tc>
        <w:tc>
          <w:tcPr>
            <w:tcW w:w="8505" w:type="dxa"/>
            <w:shd w:val="clear" w:color="auto" w:fill="auto"/>
          </w:tcPr>
          <w:p w:rsidR="00591AB2" w:rsidRPr="00591AB2" w:rsidRDefault="00591AB2" w:rsidP="00591AB2">
            <w:pPr>
              <w:tabs>
                <w:tab w:val="right" w:pos="8289"/>
              </w:tabs>
              <w:jc w:val="both"/>
              <w:rPr>
                <w:lang w:val="af-ZA"/>
              </w:rPr>
            </w:pPr>
            <w:r w:rsidRPr="00591AB2">
              <w:t xml:space="preserve">  ’n Motor </w:t>
            </w:r>
            <w:proofErr w:type="spellStart"/>
            <w:r w:rsidRPr="00591AB2">
              <w:t>parkeerterrein</w:t>
            </w:r>
            <w:proofErr w:type="spellEnd"/>
            <w:r w:rsidRPr="00591AB2">
              <w:t xml:space="preserve"> het 14 VOLKSWAGEN motors </w:t>
            </w:r>
            <w:proofErr w:type="spellStart"/>
            <w:r w:rsidRPr="00591AB2">
              <w:t>en</w:t>
            </w:r>
            <w:proofErr w:type="spellEnd"/>
            <w:r w:rsidRPr="00591AB2">
              <w:t xml:space="preserve"> 18 BMW’s. </w:t>
            </w:r>
            <w:proofErr w:type="spellStart"/>
            <w:r w:rsidRPr="00591AB2">
              <w:t>Daar</w:t>
            </w:r>
            <w:proofErr w:type="spellEnd"/>
            <w:r w:rsidRPr="00591AB2">
              <w:t xml:space="preserve"> is </w:t>
            </w:r>
            <w:proofErr w:type="spellStart"/>
            <w:r w:rsidRPr="00591AB2">
              <w:t>geen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ander</w:t>
            </w:r>
            <w:proofErr w:type="spellEnd"/>
            <w:r w:rsidRPr="00591AB2">
              <w:t xml:space="preserve"> motors </w:t>
            </w:r>
            <w:proofErr w:type="spellStart"/>
            <w:r w:rsidRPr="00591AB2">
              <w:t>nie</w:t>
            </w:r>
            <w:proofErr w:type="spellEnd"/>
            <w:r w:rsidRPr="00591AB2">
              <w:t xml:space="preserve">. </w:t>
            </w:r>
            <w:proofErr w:type="spellStart"/>
            <w:r w:rsidRPr="00591AB2">
              <w:t>Gedurende</w:t>
            </w:r>
            <w:proofErr w:type="spellEnd"/>
            <w:r w:rsidRPr="00591AB2">
              <w:t xml:space="preserve"> die </w:t>
            </w:r>
            <w:proofErr w:type="spellStart"/>
            <w:r w:rsidRPr="00591AB2">
              <w:t>middag</w:t>
            </w:r>
            <w:proofErr w:type="spellEnd"/>
            <w:r w:rsidRPr="00591AB2">
              <w:t xml:space="preserve"> word twee motors </w:t>
            </w:r>
            <w:proofErr w:type="spellStart"/>
            <w:r w:rsidRPr="00591AB2">
              <w:t>gesteel</w:t>
            </w:r>
            <w:proofErr w:type="spellEnd"/>
            <w:r w:rsidRPr="00591AB2">
              <w:t xml:space="preserve"> – die </w:t>
            </w:r>
            <w:proofErr w:type="spellStart"/>
            <w:r w:rsidRPr="00591AB2">
              <w:t>een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vroeër</w:t>
            </w:r>
            <w:proofErr w:type="spellEnd"/>
            <w:r w:rsidRPr="00591AB2">
              <w:t xml:space="preserve"> die </w:t>
            </w:r>
            <w:proofErr w:type="spellStart"/>
            <w:r w:rsidRPr="00591AB2">
              <w:t>middag</w:t>
            </w:r>
            <w:proofErr w:type="spellEnd"/>
            <w:r w:rsidRPr="00591AB2">
              <w:t xml:space="preserve">, </w:t>
            </w:r>
            <w:proofErr w:type="spellStart"/>
            <w:r w:rsidRPr="00591AB2">
              <w:t>en</w:t>
            </w:r>
            <w:proofErr w:type="spellEnd"/>
            <w:r w:rsidRPr="00591AB2">
              <w:t xml:space="preserve"> die </w:t>
            </w:r>
            <w:proofErr w:type="spellStart"/>
            <w:r w:rsidRPr="00591AB2">
              <w:t>ander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een</w:t>
            </w:r>
            <w:proofErr w:type="spellEnd"/>
            <w:r w:rsidRPr="00591AB2">
              <w:t xml:space="preserve"> later. </w:t>
            </w:r>
            <w:proofErr w:type="spellStart"/>
            <w:r w:rsidRPr="00591AB2">
              <w:t>Bepaal</w:t>
            </w:r>
            <w:proofErr w:type="spellEnd"/>
            <w:r w:rsidRPr="00591AB2">
              <w:t xml:space="preserve"> die  </w:t>
            </w:r>
            <w:proofErr w:type="spellStart"/>
            <w:r w:rsidRPr="00591AB2">
              <w:t>waarskynlikheid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dat</w:t>
            </w:r>
            <w:proofErr w:type="spellEnd"/>
            <w:r w:rsidRPr="00591AB2">
              <w:t>:</w:t>
            </w:r>
          </w:p>
        </w:tc>
        <w:tc>
          <w:tcPr>
            <w:tcW w:w="284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</w:tr>
    </w:tbl>
    <w:p w:rsidR="00591AB2" w:rsidRPr="00591AB2" w:rsidRDefault="00591AB2" w:rsidP="00591AB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2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8"/>
        <w:gridCol w:w="858"/>
        <w:gridCol w:w="7660"/>
        <w:gridCol w:w="283"/>
        <w:gridCol w:w="845"/>
      </w:tblGrid>
      <w:tr w:rsidR="00591AB2" w:rsidRPr="00591AB2" w:rsidTr="00C57570">
        <w:tc>
          <w:tcPr>
            <w:tcW w:w="668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4.2.1</w:t>
            </w:r>
          </w:p>
        </w:tc>
        <w:tc>
          <w:tcPr>
            <w:tcW w:w="7660" w:type="dxa"/>
            <w:shd w:val="clear" w:color="auto" w:fill="auto"/>
          </w:tcPr>
          <w:p w:rsidR="00591AB2" w:rsidRPr="00591AB2" w:rsidRDefault="00591AB2" w:rsidP="00591AB2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591AB2">
              <w:t xml:space="preserve"> </w:t>
            </w:r>
            <w:proofErr w:type="spellStart"/>
            <w:r w:rsidRPr="00591AB2">
              <w:t>Albei</w:t>
            </w:r>
            <w:proofErr w:type="spellEnd"/>
            <w:r w:rsidRPr="00591AB2">
              <w:t xml:space="preserve"> motors BMW’s was.</w:t>
            </w:r>
          </w:p>
        </w:tc>
        <w:tc>
          <w:tcPr>
            <w:tcW w:w="283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(4)</w:t>
            </w:r>
          </w:p>
        </w:tc>
      </w:tr>
    </w:tbl>
    <w:p w:rsidR="00591AB2" w:rsidRPr="00591AB2" w:rsidRDefault="00591AB2" w:rsidP="00591AB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2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709"/>
        <w:gridCol w:w="7796"/>
        <w:gridCol w:w="284"/>
        <w:gridCol w:w="850"/>
      </w:tblGrid>
      <w:tr w:rsidR="00591AB2" w:rsidRPr="00591AB2" w:rsidTr="00C57570">
        <w:tc>
          <w:tcPr>
            <w:tcW w:w="675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709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4.2.2</w:t>
            </w:r>
          </w:p>
        </w:tc>
        <w:tc>
          <w:tcPr>
            <w:tcW w:w="7796" w:type="dxa"/>
            <w:shd w:val="clear" w:color="auto" w:fill="auto"/>
          </w:tcPr>
          <w:p w:rsidR="00591AB2" w:rsidRPr="00591AB2" w:rsidRDefault="00591AB2" w:rsidP="00591AB2">
            <w:pPr>
              <w:tabs>
                <w:tab w:val="left" w:pos="3436"/>
                <w:tab w:val="right" w:pos="7155"/>
              </w:tabs>
              <w:rPr>
                <w:position w:val="-28"/>
                <w:lang w:val="af-ZA"/>
              </w:rPr>
            </w:pPr>
            <w:r w:rsidRPr="00591AB2">
              <w:rPr>
                <w:noProof/>
              </w:rPr>
              <w:t>Die eerste een wat gesteel is,was</w:t>
            </w:r>
            <w:r w:rsidRPr="00591AB2">
              <w:t xml:space="preserve"> ’n </w:t>
            </w:r>
            <w:r w:rsidRPr="00591AB2">
              <w:rPr>
                <w:noProof/>
              </w:rPr>
              <w:t xml:space="preserve"> BMW en die tweede een</w:t>
            </w:r>
            <w:r w:rsidRPr="00591AB2">
              <w:t xml:space="preserve"> ’n </w:t>
            </w:r>
            <w:r w:rsidRPr="00591AB2">
              <w:rPr>
                <w:noProof/>
              </w:rPr>
              <w:t xml:space="preserve"> Volkswagen.     </w:t>
            </w:r>
          </w:p>
        </w:tc>
        <w:tc>
          <w:tcPr>
            <w:tcW w:w="284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(2)</w:t>
            </w:r>
          </w:p>
        </w:tc>
      </w:tr>
    </w:tbl>
    <w:p w:rsidR="00591AB2" w:rsidRPr="00591AB2" w:rsidRDefault="00591AB2" w:rsidP="00591AB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2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284"/>
        <w:gridCol w:w="850"/>
      </w:tblGrid>
      <w:tr w:rsidR="00591AB2" w:rsidRPr="00591AB2" w:rsidTr="00C57570">
        <w:tc>
          <w:tcPr>
            <w:tcW w:w="675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4.3</w:t>
            </w:r>
          </w:p>
        </w:tc>
        <w:tc>
          <w:tcPr>
            <w:tcW w:w="8505" w:type="dxa"/>
            <w:shd w:val="clear" w:color="auto" w:fill="auto"/>
          </w:tcPr>
          <w:p w:rsidR="00591AB2" w:rsidRPr="00591AB2" w:rsidRDefault="00591AB2" w:rsidP="00591AB2">
            <w:pPr>
              <w:tabs>
                <w:tab w:val="right" w:pos="8289"/>
              </w:tabs>
              <w:jc w:val="both"/>
              <w:rPr>
                <w:lang w:val="af-ZA"/>
              </w:rPr>
            </w:pPr>
            <w:proofErr w:type="spellStart"/>
            <w:r w:rsidRPr="00591AB2">
              <w:t>Agt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seuns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en</w:t>
            </w:r>
            <w:proofErr w:type="spellEnd"/>
            <w:r w:rsidRPr="00591AB2">
              <w:t xml:space="preserve">  </w:t>
            </w:r>
            <w:proofErr w:type="spellStart"/>
            <w:r w:rsidRPr="00591AB2">
              <w:t>sewe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dogters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moet</w:t>
            </w:r>
            <w:proofErr w:type="spellEnd"/>
            <w:r w:rsidRPr="00591AB2">
              <w:t xml:space="preserve">  </w:t>
            </w:r>
            <w:r w:rsidRPr="00591AB2">
              <w:rPr>
                <w:color w:val="FF0000"/>
              </w:rPr>
              <w:t xml:space="preserve"> </w:t>
            </w:r>
            <w:proofErr w:type="spellStart"/>
            <w:r w:rsidRPr="00591AB2">
              <w:t>willekeurig</w:t>
            </w:r>
            <w:proofErr w:type="spellEnd"/>
            <w:r w:rsidRPr="00591AB2">
              <w:rPr>
                <w:color w:val="FF0000"/>
              </w:rPr>
              <w:t xml:space="preserve"> </w:t>
            </w:r>
            <w:proofErr w:type="spellStart"/>
            <w:r w:rsidRPr="00591AB2">
              <w:t>in’n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ry</w:t>
            </w:r>
            <w:proofErr w:type="spellEnd"/>
            <w:r w:rsidRPr="00591AB2">
              <w:t xml:space="preserve"> sit</w:t>
            </w:r>
            <w:r w:rsidRPr="00591AB2">
              <w:rPr>
                <w:color w:val="FF0000"/>
              </w:rPr>
              <w:t xml:space="preserve"> </w:t>
            </w:r>
            <w:r w:rsidRPr="00591AB2">
              <w:t xml:space="preserve">. Wat is die </w:t>
            </w:r>
            <w:proofErr w:type="spellStart"/>
            <w:r w:rsidRPr="00591AB2">
              <w:t>waarskynlikheid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dat</w:t>
            </w:r>
            <w:proofErr w:type="spellEnd"/>
            <w:r w:rsidRPr="00591AB2">
              <w:t xml:space="preserve"> :</w:t>
            </w:r>
          </w:p>
        </w:tc>
        <w:tc>
          <w:tcPr>
            <w:tcW w:w="284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</w:tr>
    </w:tbl>
    <w:p w:rsidR="00591AB2" w:rsidRPr="00591AB2" w:rsidRDefault="00591AB2" w:rsidP="00591AB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2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8"/>
        <w:gridCol w:w="858"/>
        <w:gridCol w:w="7660"/>
        <w:gridCol w:w="283"/>
        <w:gridCol w:w="845"/>
      </w:tblGrid>
      <w:tr w:rsidR="00591AB2" w:rsidRPr="00591AB2" w:rsidTr="00C57570">
        <w:tc>
          <w:tcPr>
            <w:tcW w:w="668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58" w:type="dxa"/>
            <w:shd w:val="clear" w:color="auto" w:fill="auto"/>
            <w:vAlign w:val="center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4.3.1</w:t>
            </w:r>
          </w:p>
        </w:tc>
        <w:tc>
          <w:tcPr>
            <w:tcW w:w="7660" w:type="dxa"/>
            <w:shd w:val="clear" w:color="auto" w:fill="auto"/>
          </w:tcPr>
          <w:p w:rsidR="00591AB2" w:rsidRPr="00591AB2" w:rsidRDefault="00591AB2" w:rsidP="00591AB2">
            <w:pPr>
              <w:tabs>
                <w:tab w:val="left" w:pos="3436"/>
                <w:tab w:val="right" w:pos="7155"/>
              </w:tabs>
              <w:rPr>
                <w:lang w:val="af-ZA"/>
              </w:rPr>
            </w:pPr>
            <w:r w:rsidRPr="00591AB2">
              <w:t xml:space="preserve">Die </w:t>
            </w:r>
            <w:proofErr w:type="spellStart"/>
            <w:r w:rsidRPr="00591AB2">
              <w:t>ry</w:t>
            </w:r>
            <w:proofErr w:type="spellEnd"/>
            <w:r w:rsidRPr="00591AB2">
              <w:t xml:space="preserve">  ’n </w:t>
            </w:r>
            <w:proofErr w:type="spellStart"/>
            <w:r w:rsidRPr="00591AB2">
              <w:t>dogter</w:t>
            </w:r>
            <w:proofErr w:type="spellEnd"/>
            <w:r w:rsidRPr="00591AB2">
              <w:t xml:space="preserve"> het </w:t>
            </w:r>
            <w:proofErr w:type="spellStart"/>
            <w:r w:rsidRPr="00591AB2">
              <w:t>aan</w:t>
            </w:r>
            <w:proofErr w:type="spellEnd"/>
            <w:r w:rsidRPr="00591AB2">
              <w:t xml:space="preserve"> die </w:t>
            </w:r>
            <w:proofErr w:type="spellStart"/>
            <w:r w:rsidRPr="00591AB2">
              <w:t>einde</w:t>
            </w:r>
            <w:proofErr w:type="spellEnd"/>
            <w:r w:rsidRPr="00591AB2">
              <w:t>?</w:t>
            </w:r>
          </w:p>
        </w:tc>
        <w:tc>
          <w:tcPr>
            <w:tcW w:w="283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(3)</w:t>
            </w:r>
          </w:p>
        </w:tc>
      </w:tr>
    </w:tbl>
    <w:p w:rsidR="00591AB2" w:rsidRPr="00591AB2" w:rsidRDefault="00591AB2" w:rsidP="00591AB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af-ZA"/>
        </w:rPr>
      </w:pPr>
    </w:p>
    <w:tbl>
      <w:tblPr>
        <w:tblStyle w:val="TableGrid22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8"/>
        <w:gridCol w:w="289"/>
        <w:gridCol w:w="527"/>
        <w:gridCol w:w="607"/>
        <w:gridCol w:w="7079"/>
        <w:gridCol w:w="11"/>
        <w:gridCol w:w="283"/>
        <w:gridCol w:w="850"/>
      </w:tblGrid>
      <w:tr w:rsidR="00591AB2" w:rsidRPr="00591AB2" w:rsidTr="00C57570">
        <w:tc>
          <w:tcPr>
            <w:tcW w:w="669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16" w:type="dxa"/>
            <w:gridSpan w:val="2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4.3.2</w:t>
            </w:r>
          </w:p>
        </w:tc>
        <w:tc>
          <w:tcPr>
            <w:tcW w:w="7701" w:type="dxa"/>
            <w:gridSpan w:val="3"/>
            <w:shd w:val="clear" w:color="auto" w:fill="auto"/>
          </w:tcPr>
          <w:p w:rsidR="00591AB2" w:rsidRPr="00591AB2" w:rsidRDefault="00591AB2" w:rsidP="00591AB2">
            <w:pPr>
              <w:tabs>
                <w:tab w:val="left" w:pos="3436"/>
                <w:tab w:val="right" w:pos="7155"/>
              </w:tabs>
              <w:rPr>
                <w:position w:val="-28"/>
                <w:lang w:val="af-ZA"/>
              </w:rPr>
            </w:pPr>
            <w:r w:rsidRPr="00591AB2">
              <w:t xml:space="preserve">Die </w:t>
            </w:r>
            <w:proofErr w:type="spellStart"/>
            <w:r w:rsidRPr="00591AB2">
              <w:t>ry</w:t>
            </w:r>
            <w:proofErr w:type="spellEnd"/>
            <w:r w:rsidRPr="00591AB2">
              <w:t xml:space="preserve">  </w:t>
            </w:r>
            <w:proofErr w:type="spellStart"/>
            <w:r w:rsidRPr="00591AB2">
              <w:t>dogters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en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seuns</w:t>
            </w:r>
            <w:proofErr w:type="spellEnd"/>
            <w:r w:rsidRPr="00591AB2">
              <w:t xml:space="preserve"> wat op </w:t>
            </w:r>
            <w:proofErr w:type="spellStart"/>
            <w:r w:rsidRPr="00591AB2">
              <w:t>alternatiewe</w:t>
            </w:r>
            <w:proofErr w:type="spellEnd"/>
            <w:r w:rsidRPr="00591AB2">
              <w:t xml:space="preserve"> </w:t>
            </w:r>
            <w:proofErr w:type="spellStart"/>
            <w:r w:rsidRPr="00591AB2">
              <w:t>posisies</w:t>
            </w:r>
            <w:proofErr w:type="spellEnd"/>
            <w:r w:rsidRPr="00591AB2">
              <w:t xml:space="preserve"> sit het?</w:t>
            </w:r>
            <w:r w:rsidRPr="00591AB2">
              <w:rPr>
                <w:noProof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45" w:type="dxa"/>
            <w:shd w:val="clear" w:color="auto" w:fill="auto"/>
            <w:vAlign w:val="center"/>
          </w:tcPr>
          <w:p w:rsidR="00591AB2" w:rsidRPr="00591AB2" w:rsidRDefault="00591AB2" w:rsidP="00591AB2">
            <w:pPr>
              <w:rPr>
                <w:lang w:val="af-ZA"/>
              </w:rPr>
            </w:pPr>
            <w:r w:rsidRPr="00591AB2">
              <w:rPr>
                <w:lang w:val="af-ZA"/>
              </w:rPr>
              <w:t>(3)</w:t>
            </w:r>
          </w:p>
        </w:tc>
      </w:tr>
      <w:tr w:rsidR="00591AB2" w:rsidRPr="00591AB2" w:rsidTr="00C57570">
        <w:tc>
          <w:tcPr>
            <w:tcW w:w="958" w:type="dxa"/>
            <w:gridSpan w:val="2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1134" w:type="dxa"/>
            <w:gridSpan w:val="2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7083" w:type="dxa"/>
            <w:shd w:val="clear" w:color="auto" w:fill="auto"/>
          </w:tcPr>
          <w:p w:rsidR="00591AB2" w:rsidRPr="00591AB2" w:rsidRDefault="00591AB2" w:rsidP="00591AB2">
            <w:pPr>
              <w:tabs>
                <w:tab w:val="right" w:pos="8289"/>
              </w:tabs>
              <w:jc w:val="both"/>
              <w:rPr>
                <w:lang w:val="af-ZA"/>
              </w:rPr>
            </w:pPr>
          </w:p>
        </w:tc>
        <w:tc>
          <w:tcPr>
            <w:tcW w:w="289" w:type="dxa"/>
            <w:gridSpan w:val="2"/>
            <w:shd w:val="clear" w:color="auto" w:fill="auto"/>
          </w:tcPr>
          <w:p w:rsidR="00591AB2" w:rsidRPr="00591AB2" w:rsidRDefault="00591AB2" w:rsidP="00591AB2">
            <w:pPr>
              <w:rPr>
                <w:lang w:val="af-ZA"/>
              </w:rPr>
            </w:pPr>
          </w:p>
        </w:tc>
        <w:tc>
          <w:tcPr>
            <w:tcW w:w="850" w:type="dxa"/>
            <w:shd w:val="clear" w:color="auto" w:fill="auto"/>
          </w:tcPr>
          <w:p w:rsidR="00591AB2" w:rsidRPr="00591AB2" w:rsidRDefault="00591AB2" w:rsidP="00591AB2">
            <w:pPr>
              <w:rPr>
                <w:b/>
                <w:lang w:val="af-ZA"/>
              </w:rPr>
            </w:pPr>
          </w:p>
          <w:p w:rsidR="00591AB2" w:rsidRPr="00591AB2" w:rsidRDefault="00591AB2" w:rsidP="00591AB2">
            <w:pPr>
              <w:rPr>
                <w:b/>
                <w:lang w:val="af-ZA"/>
              </w:rPr>
            </w:pPr>
            <w:r w:rsidRPr="00591AB2">
              <w:rPr>
                <w:b/>
                <w:lang w:val="af-ZA"/>
              </w:rPr>
              <w:t>[16]</w:t>
            </w:r>
          </w:p>
        </w:tc>
      </w:tr>
    </w:tbl>
    <w:p w:rsidR="00591AB2" w:rsidRPr="00591AB2" w:rsidRDefault="00591AB2" w:rsidP="00591AB2">
      <w:pPr>
        <w:spacing w:after="200" w:line="360" w:lineRule="auto"/>
        <w:jc w:val="right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        </w:t>
      </w:r>
      <w:r w:rsidRPr="00591AB2">
        <w:rPr>
          <w:rFonts w:ascii="Times New Roman" w:eastAsia="Calibri" w:hAnsi="Times New Roman" w:cs="Times New Roman"/>
          <w:b/>
          <w:sz w:val="24"/>
          <w:szCs w:val="24"/>
          <w:lang w:val="en-US"/>
        </w:rPr>
        <w:t>TOTAAL PUNTE: 55</w:t>
      </w:r>
    </w:p>
    <w:p w:rsidR="0026451A" w:rsidRDefault="0026451A" w:rsidP="00591AB2">
      <w:pPr>
        <w:rPr>
          <w:lang w:eastAsia="en-ZA"/>
        </w:rPr>
      </w:pPr>
    </w:p>
    <w:p w:rsidR="0026451A" w:rsidRDefault="0026451A">
      <w:pPr>
        <w:rPr>
          <w:lang w:eastAsia="en-ZA"/>
        </w:rPr>
      </w:pPr>
      <w:r>
        <w:rPr>
          <w:lang w:eastAsia="en-ZA"/>
        </w:rPr>
        <w:br w:type="page"/>
      </w:r>
    </w:p>
    <w:p w:rsidR="00591AB2" w:rsidRDefault="0026451A" w:rsidP="0026451A">
      <w:pPr>
        <w:pStyle w:val="Heading2"/>
        <w:rPr>
          <w:lang w:eastAsia="en-ZA"/>
        </w:rPr>
      </w:pPr>
      <w:bookmarkStart w:id="198" w:name="_Toc465875487"/>
      <w:r>
        <w:rPr>
          <w:lang w:eastAsia="en-ZA"/>
        </w:rPr>
        <w:lastRenderedPageBreak/>
        <w:t>EXEMPLAR TOETS 3 MEMORANDUM</w:t>
      </w:r>
      <w:bookmarkEnd w:id="198"/>
      <w:r>
        <w:rPr>
          <w:lang w:eastAsia="en-ZA"/>
        </w:rPr>
        <w:t xml:space="preserve"> </w:t>
      </w:r>
    </w:p>
    <w:p w:rsidR="0026451A" w:rsidRDefault="0026451A" w:rsidP="0026451A">
      <w:pPr>
        <w:rPr>
          <w:lang w:eastAsia="en-ZA"/>
        </w:rPr>
      </w:pPr>
    </w:p>
    <w:p w:rsidR="0026451A" w:rsidRPr="0026451A" w:rsidRDefault="0026451A" w:rsidP="0026451A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  <w:r w:rsidRPr="0026451A"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  <w:t>Question 1</w:t>
      </w:r>
    </w:p>
    <w:p w:rsidR="0026451A" w:rsidRPr="0026451A" w:rsidRDefault="0026451A" w:rsidP="0026451A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  <w:r w:rsidRPr="0026451A">
        <w:rPr>
          <w:rFonts w:ascii="Times New Roman" w:eastAsia="Times New Roman" w:hAnsi="Times New Roman" w:cs="Times New Roman"/>
          <w:noProof/>
          <w:sz w:val="24"/>
          <w:szCs w:val="24"/>
          <w:u w:val="single"/>
          <w:lang w:val="en-US"/>
        </w:rPr>
        <w:drawing>
          <wp:inline distT="0" distB="0" distL="0" distR="0" wp14:anchorId="1EC73528" wp14:editId="5B4F0EF4">
            <wp:extent cx="6810375" cy="2466975"/>
            <wp:effectExtent l="0" t="0" r="9525" b="9525"/>
            <wp:docPr id="124111" name="Picture 124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451A" w:rsidRPr="0026451A" w:rsidRDefault="0026451A" w:rsidP="0026451A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  <w:r w:rsidRPr="0026451A"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  <w:t>Question 2</w:t>
      </w:r>
    </w:p>
    <w:tbl>
      <w:tblPr>
        <w:tblW w:w="9923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6"/>
        <w:gridCol w:w="4841"/>
        <w:gridCol w:w="4536"/>
      </w:tblGrid>
      <w:tr w:rsidR="0026451A" w:rsidRPr="0026451A" w:rsidTr="00C57570">
        <w:trPr>
          <w:trHeight w:val="398"/>
        </w:trPr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1</w:t>
            </w:r>
          </w:p>
        </w:tc>
        <w:tc>
          <w:tcPr>
            <w:tcW w:w="4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C57570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x-3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+ (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 xml:space="preserve">y+2) 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= 25</m:t>
                </m:r>
              </m:oMath>
            </m:oMathPara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6x+9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4y+4-25=0</m:t>
              </m:r>
            </m:oMath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6x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4y-12=0</m:t>
              </m:r>
            </m:oMath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(x-3)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y-2)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expansion/ 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uitbreiding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(4)</w:t>
            </w:r>
          </w:p>
        </w:tc>
      </w:tr>
      <w:tr w:rsidR="0026451A" w:rsidRPr="0026451A" w:rsidTr="00C57570">
        <w:trPr>
          <w:trHeight w:val="398"/>
        </w:trPr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2</w:t>
            </w:r>
          </w:p>
        </w:tc>
        <w:tc>
          <w:tcPr>
            <w:tcW w:w="4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-2 with point of contact  (-2;-2) </w:t>
            </w: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and/ 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en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6451A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 xml:space="preserve">x 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= 8 met 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raakpunt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(8;-2)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x values/ x 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waardes</w:t>
            </w:r>
            <w:proofErr w:type="spellEnd"/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points of contact/ 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raakpte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(4)</w:t>
            </w:r>
          </w:p>
        </w:tc>
      </w:tr>
      <w:tr w:rsidR="0026451A" w:rsidRPr="0026451A" w:rsidTr="00C57570">
        <w:trPr>
          <w:trHeight w:val="398"/>
        </w:trPr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3</w:t>
            </w:r>
          </w:p>
        </w:tc>
        <w:tc>
          <w:tcPr>
            <w:tcW w:w="4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In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∆BCD</m:t>
              </m:r>
            </m:oMath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:</w:t>
            </w:r>
          </w:p>
          <w:p w:rsidR="0026451A" w:rsidRPr="0026451A" w:rsidRDefault="00C57570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90°</m:t>
              </m:r>
            </m:oMath>
            <w:r w:rsidR="0026451A"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… 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tan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chord</m:t>
              </m:r>
            </m:oMath>
            <w:r w:rsidR="0026451A"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/ raaklyn- koord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BC = BD = 5 …   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isosc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/ 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gelykb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44"/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Eq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BD: 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y-2=</m:t>
              </m:r>
            </m:oMath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(x-0)</m:t>
              </m:r>
            </m:oMath>
          </w:p>
          <w:p w:rsidR="0026451A" w:rsidRPr="0026451A" w:rsidRDefault="0026451A" w:rsidP="0026451A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y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+2</m:t>
              </m:r>
            </m:oMath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………………   (1)</w:t>
            </w:r>
          </w:p>
          <w:p w:rsidR="0026451A" w:rsidRPr="0026451A" w:rsidRDefault="0026451A" w:rsidP="0026451A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D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 xml:space="preserve"> 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(y-2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25</m:t>
              </m:r>
            </m:oMath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……  (2)</w:t>
            </w:r>
          </w:p>
          <w:p w:rsidR="0026451A" w:rsidRPr="0026451A" w:rsidRDefault="0026451A" w:rsidP="0026451A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ubst./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erv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(1): 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+2-2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25</m:t>
              </m:r>
            </m:oMath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25</m:t>
              </m:r>
            </m:oMath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=4</m:t>
              </m:r>
            </m:oMath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or/of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x≠-4</m:t>
              </m:r>
            </m:oMath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br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y=5</m:t>
              </m:r>
            </m:oMath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E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(4;5)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90</m:t>
              </m:r>
            </m:oMath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C = BD = 5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eq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/ 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gl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(1)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eq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/ 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gl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(2)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ubst.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en-US"/>
                </w:rPr>
                <w:sym w:font="Wingdings" w:char="F0FC"/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  <w:lang w:val="en-US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25</m:t>
              </m:r>
            </m:oMath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   (6)                                                   </w:t>
            </w:r>
          </w:p>
        </w:tc>
      </w:tr>
      <w:tr w:rsidR="0026451A" w:rsidRPr="0026451A" w:rsidTr="00C57570">
        <w:trPr>
          <w:trHeight w:val="398"/>
        </w:trPr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.4</w:t>
            </w:r>
          </w:p>
        </w:tc>
        <w:tc>
          <w:tcPr>
            <w:tcW w:w="4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C57570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/>
                          </w:rPr>
                          <m:t>x-3+4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+ (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 xml:space="preserve">y+2-2) 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= 25</m:t>
                </m:r>
              </m:oMath>
            </m:oMathPara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+1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 (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y-0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= 25</m:t>
              </m:r>
            </m:oMath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OR/OF </w:t>
            </w: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C57570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+2x+1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=25</m:t>
                </m:r>
              </m:oMath>
            </m:oMathPara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+2x+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-24=0</m:t>
              </m:r>
            </m:oMath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val="en-US"/>
                        </w:rPr>
                        <m:t>x+1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val="en-US"/>
                </w:rPr>
                <m:t>(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y-0)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                                                            (3)</w:t>
            </w:r>
          </w:p>
        </w:tc>
      </w:tr>
      <w:tr w:rsidR="0026451A" w:rsidRPr="0026451A" w:rsidTr="00C57570">
        <w:trPr>
          <w:trHeight w:val="398"/>
        </w:trPr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lastRenderedPageBreak/>
              <w:t>2.5</w:t>
            </w:r>
          </w:p>
        </w:tc>
        <w:tc>
          <w:tcPr>
            <w:tcW w:w="4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C57570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CD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5+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/>
                      </w:rPr>
                      <m:t>4-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=7</m:t>
                </m:r>
              </m:oMath>
            </m:oMathPara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tanθ=7</m:t>
                </m:r>
              </m:oMath>
            </m:oMathPara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5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71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81,87</w:t>
            </w:r>
            <w:r w:rsidRPr="0026451A">
              <w:rPr>
                <w:rFonts w:ascii="Calibri" w:eastAsia="Times New Roman" w:hAnsi="Calibri" w:cs="Times New Roman"/>
                <w:sz w:val="24"/>
                <w:szCs w:val="24"/>
                <w:lang w:val="en-US"/>
              </w:rPr>
              <w:t>°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en-US"/>
                    </w:rPr>
                    <m:t>CD</m:t>
                  </m:r>
                </m:sub>
              </m:sSub>
            </m:oMath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tan 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71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7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answer/ 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ntwoord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(3)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                         </w:t>
            </w:r>
            <w:r w:rsidRPr="0026451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[20]</w:t>
            </w:r>
          </w:p>
        </w:tc>
      </w:tr>
    </w:tbl>
    <w:p w:rsidR="0026451A" w:rsidRPr="0026451A" w:rsidRDefault="0026451A" w:rsidP="0026451A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</w:p>
    <w:p w:rsidR="0026451A" w:rsidRPr="0026451A" w:rsidRDefault="0026451A" w:rsidP="0026451A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  <w:r w:rsidRPr="0026451A"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  <w:t>Question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5"/>
        <w:gridCol w:w="4610"/>
        <w:gridCol w:w="111"/>
        <w:gridCol w:w="3540"/>
      </w:tblGrid>
      <w:tr w:rsidR="0026451A" w:rsidRPr="0026451A" w:rsidTr="00C57570">
        <w:trPr>
          <w:trHeight w:val="405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1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 xml:space="preserve">Sin A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CD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AC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w:sym w:font="Wingdings 2" w:char="F050"/>
              </m:r>
            </m:oMath>
            <w:r w:rsidRPr="0026451A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t xml:space="preserve">  en/and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 xml:space="preserve"> Sin B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CD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C</m:t>
                  </m:r>
                </m:den>
              </m:f>
            </m:oMath>
            <w:r w:rsidRPr="0026451A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sym w:font="Wingdings" w:char="F0FC"/>
            </w: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</w:pPr>
          </w:p>
          <w:p w:rsidR="0026451A" w:rsidRPr="0026451A" w:rsidRDefault="0026451A" w:rsidP="0026451A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AC Sin A= CD</m:t>
              </m:r>
            </m:oMath>
            <w:r w:rsidRPr="0026451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n/and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BC Sin B= CD</m:t>
              </m:r>
            </m:oMath>
          </w:p>
          <w:p w:rsidR="0026451A" w:rsidRPr="0026451A" w:rsidRDefault="0026451A" w:rsidP="0026451A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AC Sin A=BC Sin B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szCs w:val="24"/>
                  </w:rPr>
                  <w:sym w:font="Wingdings 2" w:char="F050"/>
                </m:r>
              </m:oMath>
            </m:oMathPara>
          </w:p>
          <w:p w:rsidR="0026451A" w:rsidRPr="0026451A" w:rsidRDefault="00C57570" w:rsidP="0026451A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AC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Sin B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BC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Sin A</m:t>
                    </m:r>
                  </m:den>
                </m:f>
              </m:oMath>
            </m:oMathPara>
          </w:p>
          <w:p w:rsidR="0026451A" w:rsidRPr="0026451A" w:rsidRDefault="00C57570" w:rsidP="0026451A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a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Sin A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b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Sin B</m:t>
                    </m:r>
                  </m:den>
                </m:f>
              </m:oMath>
            </m:oMathPara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02FD952A" wp14:editId="55501CA9">
                      <wp:simplePos x="0" y="0"/>
                      <wp:positionH relativeFrom="column">
                        <wp:posOffset>2552065</wp:posOffset>
                      </wp:positionH>
                      <wp:positionV relativeFrom="paragraph">
                        <wp:posOffset>-578485</wp:posOffset>
                      </wp:positionV>
                      <wp:extent cx="352425" cy="209550"/>
                      <wp:effectExtent l="0" t="0" r="0" b="0"/>
                      <wp:wrapNone/>
                      <wp:docPr id="124104" name="Text Box 1241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2425" cy="2095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C57570" w:rsidRDefault="00C57570" w:rsidP="0026451A">
                                  <w:r>
                                    <w:sym w:font="Wingdings" w:char="F0FC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2FD952A" id="Text Box 124104" o:spid="_x0000_s1063" type="#_x0000_t202" style="position:absolute;margin-left:200.95pt;margin-top:-45.55pt;width:27.75pt;height:16.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" filled="f" stroked="f" strokeweight=".5pt">
                      <v:textbox>
                        <w:txbxContent>
                          <w:p w:rsidR="00C57570" w:rsidRDefault="00C57570" w:rsidP="0026451A">
                            <w:r>
                              <w:sym w:font="Wingdings" w:char="F0FC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5757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en-US"/>
              </w:rPr>
              <w:object w:dxaOrig="1440" w:dyaOrig="1440">
                <v:shape id="_x0000_s1263" type="#_x0000_t75" style="position:absolute;margin-left:145.7pt;margin-top:-87.55pt;width:107.9pt;height:79.7pt;z-index:251698176;mso-position-horizontal:absolute;mso-position-horizontal-relative:text;mso-position-vertical:absolute;mso-position-vertical-relative:text;mso-width-relative:page;mso-height-relative:page" wrapcoords="-123 0 -123 21434 21600 21434 21600 0 -123 0">
                  <v:imagedata r:id="rId284" o:title=""/>
                  <w10:wrap type="through"/>
                </v:shape>
                <o:OLEObject Type="Embed" ProgID="PBrush" ShapeID="_x0000_s1263" DrawAspect="Content" ObjectID="_1539720098" r:id="rId434"/>
              </w:objec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Construction/ </w:t>
            </w:r>
            <w:proofErr w:type="spellStart"/>
            <w:r w:rsidRPr="0026451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onstruksie</w:t>
            </w:r>
            <w:proofErr w:type="spellEnd"/>
            <w:r w:rsidRPr="0026451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sym w:font="Wingdings" w:char="F0FC"/>
            </w: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 xml:space="preserve">Sin A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CD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AC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w:sym w:font="Wingdings 2" w:char="F050"/>
              </m:r>
            </m:oMath>
            <w:r w:rsidRPr="0026451A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t xml:space="preserve">  </w:t>
            </w: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 xml:space="preserve">Sin B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CD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C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w:sym w:font="Wingdings 2" w:char="F050"/>
              </m:r>
            </m:oMath>
            <w:r w:rsidRPr="0026451A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t xml:space="preserve"> </w:t>
            </w: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m:t>AC Sin A=BC Sin B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szCs w:val="24"/>
                    <w:lang w:val="en-US"/>
                  </w:rPr>
                  <w:sym w:font="Wingdings 2" w:char="F050"/>
                </m:r>
              </m:oMath>
            </m:oMathPara>
          </w:p>
          <w:p w:rsidR="0026451A" w:rsidRPr="0026451A" w:rsidRDefault="00C57570" w:rsidP="0026451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a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Sin A</m:t>
                  </m:r>
                </m:den>
              </m:f>
              <m:r>
                <w:rPr>
                  <w:rFonts w:ascii="Cambria Math" w:eastAsia="Calibri" w:hAnsi="Cambria Math" w:cs="Times New Roman"/>
                  <w:sz w:val="24"/>
                  <w:szCs w:val="24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en-US"/>
                    </w:rPr>
                    <m:t>Sin B</m:t>
                  </m:r>
                </m:den>
              </m:f>
            </m:oMath>
            <w:r w:rsidR="0026451A" w:rsidRPr="0026451A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                              (4)</w:t>
            </w: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af-ZA" w:eastAsia="af-ZA"/>
              </w:rPr>
            </w:pPr>
          </w:p>
        </w:tc>
      </w:tr>
      <w:tr w:rsidR="0026451A" w:rsidRPr="0026451A" w:rsidTr="00C57570">
        <w:trPr>
          <w:trHeight w:val="3237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2</w:t>
            </w:r>
          </w:p>
        </w:tc>
        <w:tc>
          <w:tcPr>
            <w:tcW w:w="94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C57570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af-ZA" w:eastAsia="af-ZA"/>
              </w:rPr>
              <w:object w:dxaOrig="1440" w:dyaOrig="1440">
                <v:shape id="_x0000_s1264" type="#_x0000_t75" style="position:absolute;margin-left:78.95pt;margin-top:9.75pt;width:188pt;height:150.25pt;z-index:-251616256;mso-position-horizontal-relative:text;mso-position-vertical-relative:text" wrapcoords="0 0 21600 0 21600 21600 0 21600 0 0">
                  <v:imagedata r:id="rId279" o:title=""/>
                  <w10:wrap type="topAndBottom"/>
                </v:shape>
                <o:OLEObject Type="Embed" ProgID="PowerPoint.Slide.8" ShapeID="_x0000_s1264" DrawAspect="Content" ObjectID="_1539720099" r:id="rId435"/>
              </w:object>
            </w:r>
          </w:p>
        </w:tc>
      </w:tr>
      <w:tr w:rsidR="0026451A" w:rsidRPr="0026451A" w:rsidTr="00C57570">
        <w:trPr>
          <w:trHeight w:val="421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2.1</w:t>
            </w:r>
          </w:p>
        </w:tc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af-ZA" w:eastAsia="af-Z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af-ZA" w:eastAsia="af-ZA"/>
                  </w:rPr>
                  <m:t>A</m:t>
                </m:r>
                <m:acc>
                  <m:ac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>C</m:t>
                    </m:r>
                  </m:e>
                </m:acc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af-ZA" w:eastAsia="af-ZA"/>
                  </w:rPr>
                  <m:t>B=180°-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>α+β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</w:tc>
        <w:tc>
          <w:tcPr>
            <w:tcW w:w="42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af-ZA" w:eastAsia="af-ZA"/>
                </w:rPr>
                <m:t>A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af-ZA" w:eastAsia="af-ZA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af-ZA" w:eastAsia="af-ZA"/>
                    </w:rPr>
                    <m:t>C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af-ZA" w:eastAsia="af-ZA"/>
                </w:rPr>
                <m:t>B</m:t>
              </m:r>
              <m:r>
                <w:rPr>
                  <w:rFonts w:ascii="Cambria Math" w:eastAsia="Calibri" w:hAnsi="Cambria Math" w:cs="Times New Roman"/>
                  <w:i/>
                  <w:noProof/>
                  <w:sz w:val="24"/>
                  <w:szCs w:val="24"/>
                  <w:lang w:val="af-ZA" w:eastAsia="af-ZA"/>
                </w:rPr>
                <w:sym w:font="Wingdings 2" w:char="F050"/>
              </m:r>
            </m:oMath>
            <w:r w:rsidRPr="0026451A"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  <w:t xml:space="preserve">                                             (1)</w:t>
            </w:r>
          </w:p>
          <w:p w:rsidR="0026451A" w:rsidRPr="0026451A" w:rsidRDefault="0026451A" w:rsidP="0026451A">
            <w:pPr>
              <w:tabs>
                <w:tab w:val="right" w:pos="2453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</w:p>
        </w:tc>
      </w:tr>
      <w:tr w:rsidR="0026451A" w:rsidRPr="0026451A" w:rsidTr="00C57570">
        <w:trPr>
          <w:trHeight w:val="405"/>
        </w:trPr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.2.2</w:t>
            </w:r>
          </w:p>
        </w:tc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noProof/>
                    <w:sz w:val="24"/>
                    <w:szCs w:val="24"/>
                    <w:lang w:val="af-ZA" w:eastAsia="af-ZA"/>
                  </w:rPr>
                  <m:t>∴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sz w:val="24"/>
                        <w:szCs w:val="24"/>
                        <w:lang w:val="af-ZA" w:eastAsia="af-ZA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noProof/>
                        <w:sz w:val="24"/>
                        <w:szCs w:val="24"/>
                        <w:lang w:val="af-ZA" w:eastAsia="af-ZA"/>
                      </w:rPr>
                      <m:t>AC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β</m:t>
                        </m:r>
                      </m:e>
                    </m:func>
                  </m:den>
                </m:f>
                <m:r>
                  <w:rPr>
                    <w:rFonts w:ascii="Cambria Math" w:eastAsia="Calibri" w:hAnsi="Cambria Math" w:cs="Times New Roman"/>
                    <w:noProof/>
                    <w:sz w:val="24"/>
                    <w:szCs w:val="24"/>
                    <w:lang w:val="af-ZA" w:eastAsia="af-ZA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sz w:val="24"/>
                        <w:szCs w:val="24"/>
                        <w:lang w:val="af-ZA" w:eastAsia="af-ZA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noProof/>
                        <w:sz w:val="24"/>
                        <w:szCs w:val="24"/>
                        <w:lang w:val="af-ZA" w:eastAsia="af-ZA"/>
                      </w:rPr>
                      <m:t>25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(180°-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noProof/>
                                <w:sz w:val="24"/>
                                <w:szCs w:val="24"/>
                                <w:lang w:val="af-ZA" w:eastAsia="af-Z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imes New Roman"/>
                                <w:noProof/>
                                <w:sz w:val="24"/>
                                <w:szCs w:val="24"/>
                                <w:lang w:val="af-ZA" w:eastAsia="af-ZA"/>
                              </w:rPr>
                              <m:t>α+β</m:t>
                            </m:r>
                          </m:e>
                        </m:d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)</m:t>
                        </m:r>
                      </m:e>
                    </m:func>
                  </m:den>
                </m:f>
                <m:r>
                  <w:rPr>
                    <w:rFonts w:ascii="Cambria Math" w:eastAsia="Calibri" w:hAnsi="Cambria Math" w:cs="Times New Roman"/>
                    <w:i/>
                    <w:noProof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noProof/>
                    <w:sz w:val="24"/>
                    <w:szCs w:val="24"/>
                    <w:lang w:val="af-ZA" w:eastAsia="af-ZA"/>
                  </w:rPr>
                  <m:t>∴AC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sz w:val="24"/>
                        <w:szCs w:val="24"/>
                        <w:lang w:val="af-ZA" w:eastAsia="af-ZA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noProof/>
                        <w:sz w:val="24"/>
                        <w:szCs w:val="24"/>
                        <w:lang w:val="af-ZA" w:eastAsia="af-ZA"/>
                      </w:rPr>
                      <m:t xml:space="preserve">25 </m:t>
                    </m:r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β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(α+β)</m:t>
                        </m:r>
                      </m:e>
                    </m:func>
                  </m:den>
                </m:f>
                <m: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  <w:p w:rsidR="0026451A" w:rsidRPr="0026451A" w:rsidRDefault="00C57570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>∴ta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  <w:sym w:font="Symbol" w:char="F066"/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 xml:space="preserve"> = 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af-ZA" w:eastAsia="af-Z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af-ZA" w:eastAsia="af-ZA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af-ZA" w:eastAsia="af-ZA"/>
                          </w:rPr>
                          <m:t>AC</m:t>
                        </m:r>
                      </m:den>
                    </m:f>
                  </m:e>
                </m:func>
                <m: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af-ZA" w:eastAsia="af-ZA"/>
                </w:rPr>
                <m:t xml:space="preserve">h=AC 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af-ZA" w:eastAsia="af-Z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af-ZA" w:eastAsia="af-ZA"/>
                    </w:rPr>
                    <m:t xml:space="preserve"> ta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af-ZA" w:eastAsia="af-ZA"/>
                    </w:rPr>
                    <w:sym w:font="Symbol" w:char="F066"/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af-ZA" w:eastAsia="af-ZA"/>
                    </w:rPr>
                    <m:t xml:space="preserve"> </m:t>
                  </m:r>
                </m:e>
              </m:func>
            </m:oMath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af-ZA" w:eastAsia="af-ZA"/>
                </w:rPr>
                <w:sym w:font="Wingdings 2" w:char="F050"/>
              </m:r>
            </m:oMath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af-ZA" w:eastAsia="af-ZA"/>
                  </w:rPr>
                  <m:t xml:space="preserve">∴h= 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sz w:val="24"/>
                        <w:szCs w:val="24"/>
                        <w:lang w:val="af-ZA" w:eastAsia="af-ZA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noProof/>
                        <w:sz w:val="24"/>
                        <w:szCs w:val="24"/>
                        <w:lang w:val="af-ZA" w:eastAsia="af-ZA"/>
                      </w:rPr>
                      <m:t xml:space="preserve">25 </m:t>
                    </m:r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β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ta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  <w:sym w:font="Symbol" w:char="F066"/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sz w:val="24"/>
                            <w:szCs w:val="24"/>
                            <w:lang w:val="af-ZA" w:eastAsia="af-Z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sz w:val="24"/>
                            <w:szCs w:val="24"/>
                            <w:lang w:val="af-ZA" w:eastAsia="af-ZA"/>
                          </w:rPr>
                          <m:t>(α+β)</m:t>
                        </m:r>
                      </m:e>
                    </m:func>
                  </m:den>
                </m:f>
                <m: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2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  <w:r w:rsidRPr="0026451A"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  <w:t xml:space="preserve">sin formula </w:t>
            </w:r>
            <m:oMath>
              <m: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af-ZA" w:eastAsia="af-ZA"/>
                </w:rPr>
                <w:sym w:font="Wingdings 2" w:char="F050"/>
              </m:r>
            </m:oMath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</w:p>
          <w:p w:rsidR="0026451A" w:rsidRPr="0026451A" w:rsidRDefault="00C57570" w:rsidP="0026451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  <m:oMath>
              <m:func>
                <m:func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  <w:lang w:val="af-ZA" w:eastAsia="af-Z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  <w:lang w:val="af-ZA" w:eastAsia="af-ZA"/>
                    </w:rPr>
                    <m:t>sin</m:t>
                  </m:r>
                </m:fName>
                <m:e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  <w:lang w:val="af-ZA" w:eastAsia="af-ZA"/>
                    </w:rPr>
                    <m:t>(α+β)</m:t>
                  </m:r>
                </m:e>
              </m:func>
            </m:oMath>
            <w:r w:rsidR="0026451A" w:rsidRPr="0026451A"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  <w:sym w:font="Wingdings" w:char="F0FC"/>
            </w: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  <w:r w:rsidRPr="0026451A"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  <w:t xml:space="preserve">AC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af-ZA" w:eastAsia="af-ZA"/>
                </w:rPr>
                <m:t>=</m:t>
              </m:r>
              <m: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af-ZA" w:eastAsia="af-ZA"/>
                </w:rPr>
                <w:sym w:font="Wingdings 2" w:char="F050"/>
              </m:r>
            </m:oMath>
          </w:p>
          <w:p w:rsidR="0026451A" w:rsidRPr="0026451A" w:rsidRDefault="00C57570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>ta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af-ZA" w:eastAsia="af-ZA"/>
                      </w:rPr>
                      <w:sym w:font="Symbol" w:char="F066"/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af-ZA" w:eastAsia="af-ZA"/>
                      </w:rPr>
                      <m:t xml:space="preserve"> = 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af-ZA" w:eastAsia="af-Z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af-ZA" w:eastAsia="af-ZA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af-ZA" w:eastAsia="af-ZA"/>
                          </w:rPr>
                          <m:t>AC</m:t>
                        </m:r>
                      </m:den>
                    </m:f>
                  </m:e>
                </m:func>
                <m: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af-ZA" w:eastAsia="af-ZA"/>
                  </w:rPr>
                  <w:sym w:font="Wingdings 2" w:char="F050"/>
                </m:r>
              </m:oMath>
            </m:oMathPara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af-ZA" w:eastAsia="af-ZA"/>
                </w:rPr>
                <m:t xml:space="preserve">h=AC 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af-ZA" w:eastAsia="af-Z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af-ZA" w:eastAsia="af-ZA"/>
                    </w:rPr>
                    <m:t xml:space="preserve"> ta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af-ZA" w:eastAsia="af-ZA"/>
                    </w:rPr>
                    <w:sym w:font="Symbol" w:char="F066"/>
                  </m:r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af-ZA" w:eastAsia="af-ZA"/>
                    </w:rPr>
                    <m:t xml:space="preserve"> </m:t>
                  </m:r>
                </m:e>
              </m:func>
            </m:oMath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af-ZA" w:eastAsia="af-ZA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val="af-ZA" w:eastAsia="af-ZA"/>
                </w:rPr>
                <w:sym w:font="Wingdings 2" w:char="F050"/>
              </m:r>
            </m:oMath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af-ZA" w:eastAsia="af-ZA"/>
                </w:rPr>
                <m:t xml:space="preserve">h= 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noProof/>
                      <w:sz w:val="24"/>
                      <w:szCs w:val="24"/>
                      <w:lang w:val="af-ZA" w:eastAsia="af-ZA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noProof/>
                      <w:sz w:val="24"/>
                      <w:szCs w:val="24"/>
                      <w:lang w:val="af-ZA" w:eastAsia="af-ZA"/>
                    </w:rPr>
                    <m:t xml:space="preserve">25 </m:t>
                  </m:r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  <w:lang w:val="af-ZA" w:eastAsia="af-Z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  <w:lang w:val="af-ZA" w:eastAsia="af-Z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  <w:lang w:val="af-ZA" w:eastAsia="af-ZA"/>
                        </w:rPr>
                        <m:t>β</m:t>
                      </m:r>
                    </m:e>
                  </m:func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  <w:lang w:val="af-ZA" w:eastAsia="af-Z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  <w:lang w:val="af-ZA" w:eastAsia="af-ZA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  <w:lang w:val="af-ZA" w:eastAsia="af-ZA"/>
                        </w:rPr>
                        <w:sym w:font="Symbol" w:char="F066"/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="Calibri" w:hAnsi="Cambria Math" w:cs="Times New Roman"/>
                          <w:i/>
                          <w:noProof/>
                          <w:sz w:val="24"/>
                          <w:szCs w:val="24"/>
                          <w:lang w:val="af-ZA" w:eastAsia="af-Z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  <w:lang w:val="af-ZA" w:eastAsia="af-ZA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Calibri" w:hAnsi="Cambria Math" w:cs="Times New Roman"/>
                          <w:noProof/>
                          <w:sz w:val="24"/>
                          <w:szCs w:val="24"/>
                          <w:lang w:val="af-ZA" w:eastAsia="af-ZA"/>
                        </w:rPr>
                        <m:t>(α+β)</m:t>
                      </m:r>
                    </m:e>
                  </m:func>
                </m:den>
              </m:f>
            </m:oMath>
            <w:r w:rsidRPr="0026451A"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  <w:t xml:space="preserve">                             (5)</w:t>
            </w: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                   </w:t>
            </w: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af-ZA" w:eastAsia="af-ZA"/>
              </w:rPr>
            </w:pPr>
            <w:r w:rsidRPr="0026451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               </w:t>
            </w:r>
            <w:r w:rsidRPr="0026451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[9]</w:t>
            </w:r>
          </w:p>
        </w:tc>
      </w:tr>
    </w:tbl>
    <w:p w:rsidR="0026451A" w:rsidRPr="0026451A" w:rsidRDefault="0026451A" w:rsidP="0026451A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</w:p>
    <w:p w:rsidR="0026451A" w:rsidRPr="0026451A" w:rsidRDefault="0026451A" w:rsidP="0026451A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</w:pPr>
      <w:r w:rsidRPr="0026451A">
        <w:rPr>
          <w:rFonts w:ascii="Times New Roman" w:eastAsia="Times New Roman" w:hAnsi="Times New Roman" w:cs="Times New Roman"/>
          <w:sz w:val="24"/>
          <w:szCs w:val="24"/>
          <w:u w:val="single"/>
          <w:lang w:eastAsia="en-ZA"/>
        </w:rPr>
        <w:t>Question 4</w:t>
      </w: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5954"/>
        <w:gridCol w:w="2551"/>
        <w:gridCol w:w="709"/>
      </w:tblGrid>
      <w:tr w:rsidR="0026451A" w:rsidRPr="0026451A" w:rsidTr="00C57570">
        <w:trPr>
          <w:trHeight w:val="467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Cambria" w:eastAsia="Times New Roman" w:hAnsi="Cambria" w:cs="Times New Roman"/>
                <w:lang w:val="en-US"/>
              </w:rPr>
            </w:pPr>
            <w:r w:rsidRPr="0026451A">
              <w:rPr>
                <w:rFonts w:ascii="Cambria" w:eastAsia="Times New Roman" w:hAnsi="Cambria" w:cs="Times New Roman"/>
                <w:lang w:val="en-US"/>
              </w:rPr>
              <w:t>4.1.1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Cambria" w:eastAsia="Times New Roman" w:hAnsi="Cambria" w:cs="Times New Roman"/>
                <w:lang w:val="en-US"/>
              </w:rPr>
            </w:pPr>
            <m:oMath>
              <m:r>
                <w:rPr>
                  <w:rFonts w:ascii="Cambria Math" w:eastAsia="Times New Roman" w:hAnsi="Cambria Math" w:cs="Arial"/>
                  <w:lang w:val="en-US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 xml:space="preserve">A 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lang w:val="en-US"/>
                    </w:rPr>
                    <m:t>or</m:t>
                  </m:r>
                  <m:r>
                    <w:rPr>
                      <w:rFonts w:ascii="Cambria Math" w:eastAsia="Times New Roman" w:hAnsi="Cambria Math" w:cs="Arial"/>
                      <w:lang w:val="en-US"/>
                    </w:rPr>
                    <m:t xml:space="preserve"> B</m:t>
                  </m:r>
                </m:e>
              </m:d>
              <m:r>
                <w:rPr>
                  <w:rFonts w:ascii="Cambria Math" w:eastAsia="Times New Roman" w:hAnsi="Cambria Math" w:cs="Arial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lang w:val="en-US"/>
                    </w:rPr>
                    <m:t>8</m:t>
                  </m:r>
                </m:den>
              </m:f>
              <m:r>
                <w:rPr>
                  <w:rFonts w:ascii="Cambria Math" w:eastAsia="Times New Roman" w:hAnsi="Cambria Math" w:cs="Arial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Arial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lang w:val="en-US"/>
                    </w:rPr>
                    <m:t>8</m:t>
                  </m:r>
                </m:den>
              </m:f>
            </m:oMath>
            <w:r w:rsidRPr="0026451A">
              <w:rPr>
                <w:rFonts w:ascii="Cambria" w:eastAsia="Times New Roman" w:hAnsi="Cambria" w:cs="Arial"/>
                <w:lang w:val="en-US"/>
              </w:rPr>
              <w:tab/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lang w:val="en-US"/>
                    </w:rPr>
                    <m:t>8</m:t>
                  </m:r>
                </m:den>
              </m:f>
            </m:oMath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>(1)</w:t>
            </w:r>
          </w:p>
        </w:tc>
      </w:tr>
      <w:tr w:rsidR="0026451A" w:rsidRPr="0026451A" w:rsidTr="00C57570">
        <w:trPr>
          <w:trHeight w:val="398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Cambria" w:eastAsia="Times New Roman" w:hAnsi="Cambria" w:cs="Times New Roman"/>
                <w:lang w:val="en-US"/>
              </w:rPr>
            </w:pPr>
            <w:r w:rsidRPr="0026451A">
              <w:rPr>
                <w:rFonts w:ascii="Cambria" w:eastAsia="Times New Roman" w:hAnsi="Cambria" w:cs="Times New Roman"/>
                <w:lang w:val="en-US"/>
              </w:rPr>
              <w:t>4.1.2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Cambria" w:eastAsia="Times New Roman" w:hAnsi="Cambria" w:cs="Arial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Arial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 and </m:t>
                    </m:r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B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eastAsia="Times New Roman" w:hAnsi="Cambria Math" w:cs="Arial"/>
                    <w:lang w:val="en-US"/>
                  </w:rPr>
                  <m:t>×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eastAsia="Times New Roman" w:hAnsi="Cambria Math" w:cs="Arial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2</m:t>
                    </m:r>
                  </m:den>
                </m:f>
              </m:oMath>
            </m:oMathPara>
          </w:p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Cambria" w:eastAsia="Times New Roman" w:hAnsi="Cambria" w:cs="Arial"/>
                <w:lang w:val="en-US"/>
              </w:rPr>
            </w:pPr>
          </w:p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Cambria" w:eastAsia="Times New Roman" w:hAnsi="Cambria" w:cs="Arial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A 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lang w:val="en-US"/>
                      </w:rPr>
                      <m:t>or</m:t>
                    </m:r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 B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=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+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B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-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A 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lang w:val="en-US"/>
                      </w:rPr>
                      <m:t>and</m:t>
                    </m:r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 B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eastAsia="Times New Roman" w:hAnsi="Cambria Math" w:cs="Arial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eastAsia="Times New Roman" w:hAnsi="Cambria Math" w:cs="Arial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Arial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17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2</m:t>
                    </m:r>
                  </m:den>
                </m:f>
              </m:oMath>
            </m:oMathPara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m:oMath>
              <m:r>
                <w:rPr>
                  <w:rFonts w:ascii="Cambria Math" w:eastAsia="Times New Roman" w:hAnsi="Cambria Math" w:cs="Arial"/>
                  <w:lang w:val="en-US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>A∩B</m:t>
                  </m:r>
                </m:e>
              </m:d>
              <m:r>
                <w:rPr>
                  <w:rFonts w:ascii="Cambria Math" w:eastAsia="Times New Roman" w:hAnsi="Cambria Math" w:cs="Arial"/>
                  <w:lang w:val="en-US"/>
                </w:rPr>
                <m:t xml:space="preserve"> </m:t>
              </m:r>
            </m:oMath>
            <w:r w:rsidRPr="0026451A">
              <w:rPr>
                <w:rFonts w:ascii="Times New Roman" w:eastAsia="Times New Roman" w:hAnsi="Times New Roman" w:cs="Times New Roman"/>
                <w:lang w:val="en-US"/>
              </w:rPr>
              <w:t>or</w:t>
            </w:r>
          </w:p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Arial"/>
                        <w:lang w:val="en-US"/>
                      </w:rPr>
                      <m:t xml:space="preserve"> and </m:t>
                    </m:r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B</m:t>
                    </m:r>
                  </m:e>
                </m:d>
                <m:r>
                  <w:rPr>
                    <w:rFonts w:ascii="Cambria Math" w:eastAsia="Times New Roman" w:hAnsi="Cambria Math" w:cs="Arial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lang w:val="en-US"/>
                      </w:rPr>
                      <m:t>32</m:t>
                    </m:r>
                  </m:den>
                </m:f>
              </m:oMath>
            </m:oMathPara>
          </w:p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Cambria" w:eastAsia="Times New Roman" w:hAnsi="Cambria" w:cs="Arial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m:oMath>
              <m:r>
                <w:rPr>
                  <w:rFonts w:ascii="Cambria Math" w:eastAsia="Times New Roman" w:hAnsi="Cambria Math" w:cs="Arial"/>
                  <w:lang w:val="en-US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>A∪B</m:t>
                  </m:r>
                </m:e>
              </m:d>
              <m:r>
                <w:rPr>
                  <w:rFonts w:ascii="Cambria Math" w:eastAsia="Times New Roman" w:hAnsi="Cambria Math" w:cs="Arial"/>
                  <w:lang w:val="en-US"/>
                </w:rPr>
                <m:t>=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>A</m:t>
                  </m:r>
                </m:e>
              </m:d>
              <m:r>
                <w:rPr>
                  <w:rFonts w:ascii="Cambria Math" w:eastAsia="Times New Roman" w:hAnsi="Cambria Math" w:cs="Arial"/>
                  <w:lang w:val="en-US"/>
                </w:rPr>
                <m:t>+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>B</m:t>
                  </m:r>
                </m:e>
              </m:d>
              <m:r>
                <w:rPr>
                  <w:rFonts w:ascii="Cambria Math" w:eastAsia="Times New Roman" w:hAnsi="Cambria Math" w:cs="Arial"/>
                  <w:lang w:val="en-US"/>
                </w:rPr>
                <m:t>-P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val="en-US"/>
                    </w:rPr>
                    <m:t>A∩B</m:t>
                  </m:r>
                </m:e>
              </m:d>
            </m:oMath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lang w:val="en-US"/>
                    </w:rPr>
                    <m:t>17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lang w:val="en-US"/>
                    </w:rPr>
                    <m:t>32</m:t>
                  </m:r>
                </m:den>
              </m:f>
            </m:oMath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>(3)</w:t>
            </w:r>
          </w:p>
        </w:tc>
      </w:tr>
      <w:tr w:rsidR="0026451A" w:rsidRPr="0026451A" w:rsidTr="00C57570">
        <w:trPr>
          <w:trHeight w:val="4836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>4.2.1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3F6796BC" wp14:editId="040E7FB8">
                      <wp:simplePos x="0" y="0"/>
                      <wp:positionH relativeFrom="column">
                        <wp:posOffset>1318260</wp:posOffset>
                      </wp:positionH>
                      <wp:positionV relativeFrom="paragraph">
                        <wp:posOffset>89535</wp:posOffset>
                      </wp:positionV>
                      <wp:extent cx="905510" cy="732790"/>
                      <wp:effectExtent l="0" t="0" r="27940" b="29210"/>
                      <wp:wrapNone/>
                      <wp:docPr id="124105" name="Straight Connector 1241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05510" cy="73279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73E2FB" id="Straight Connector 124105" o:spid="_x0000_s1026" style="position:absolute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8pt,7.05pt" to="175.1pt,6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"/>
                  </w:pict>
                </mc:Fallback>
              </mc:AlternateContent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                         VW             VW;VW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 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3B466C04" wp14:editId="17AABBCF">
                      <wp:simplePos x="0" y="0"/>
                      <wp:positionH relativeFrom="column">
                        <wp:posOffset>1318308</wp:posOffset>
                      </wp:positionH>
                      <wp:positionV relativeFrom="paragraph">
                        <wp:posOffset>126820</wp:posOffset>
                      </wp:positionV>
                      <wp:extent cx="957532" cy="319178"/>
                      <wp:effectExtent l="0" t="0" r="14605" b="24130"/>
                      <wp:wrapNone/>
                      <wp:docPr id="124106" name="Straight Connector 1241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7532" cy="319178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B02926" id="Straight Connector 124106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8pt,10pt" to="179.2pt,3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"/>
                  </w:pict>
                </mc:Fallback>
              </mc:AlternateContent>
            </w:r>
            <w:r w:rsidRPr="0026451A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0BF3AC53" wp14:editId="1E26A181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176530</wp:posOffset>
                      </wp:positionV>
                      <wp:extent cx="828040" cy="490855"/>
                      <wp:effectExtent l="0" t="0" r="29210" b="23495"/>
                      <wp:wrapNone/>
                      <wp:docPr id="124107" name="Straight Connector 1241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28040" cy="49085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5A91CB" id="Straight Connector 124107" o:spid="_x0000_s1026" style="position:absolute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15pt,13.9pt" to="65.05pt,5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"/>
                  </w:pict>
                </mc:Fallback>
              </mc:AlternateContent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2</m:t>
                  </m:r>
                </m:den>
              </m:f>
            </m:oMath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VW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 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8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        BMW            VW;BMW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4B0E91ED" wp14:editId="0901168E">
                      <wp:simplePos x="0" y="0"/>
                      <wp:positionH relativeFrom="column">
                        <wp:posOffset>1378693</wp:posOffset>
                      </wp:positionH>
                      <wp:positionV relativeFrom="paragraph">
                        <wp:posOffset>162979</wp:posOffset>
                      </wp:positionV>
                      <wp:extent cx="948905" cy="422215"/>
                      <wp:effectExtent l="0" t="0" r="22860" b="35560"/>
                      <wp:wrapNone/>
                      <wp:docPr id="124108" name="Straight Connector 1241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48905" cy="4222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DFE90C" id="Straight Connector 124108" o:spid="_x0000_s1026" style="position:absolute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.55pt,12.85pt" to="183.25pt,4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"/>
                  </w:pict>
                </mc:Fallback>
              </mc:AlternateContent>
            </w:r>
            <w:r w:rsidRPr="0026451A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9CAF6D1" wp14:editId="4A6B705D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104140</wp:posOffset>
                      </wp:positionV>
                      <wp:extent cx="879475" cy="335915"/>
                      <wp:effectExtent l="0" t="0" r="15875" b="26035"/>
                      <wp:wrapNone/>
                      <wp:docPr id="124109" name="Straight Connector 1241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79475" cy="3359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395A85" id="Straight Connector 124109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1pt,8.2pt" to="69.15pt,3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"/>
                  </w:pict>
                </mc:Fallback>
              </mc:AlternateContent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                         VW</w:t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ab/>
              <w:t xml:space="preserve">     BMW;VW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 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16C281B8" wp14:editId="3EF732D4">
                      <wp:simplePos x="0" y="0"/>
                      <wp:positionH relativeFrom="column">
                        <wp:posOffset>1378693</wp:posOffset>
                      </wp:positionH>
                      <wp:positionV relativeFrom="paragraph">
                        <wp:posOffset>99899</wp:posOffset>
                      </wp:positionV>
                      <wp:extent cx="948690" cy="276045"/>
                      <wp:effectExtent l="0" t="0" r="22860" b="29210"/>
                      <wp:wrapNone/>
                      <wp:docPr id="124110" name="Straight Connector 1241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48690" cy="27604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FD7572" id="Straight Connector 124110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.55pt,7.85pt" to="183.25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"/>
                  </w:pict>
                </mc:Fallback>
              </mc:AlternateConten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              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8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2</m:t>
                  </m:r>
                </m:den>
              </m:f>
            </m:oMath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      BMW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                            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7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         BMW</w:t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ab/>
              <w:t xml:space="preserve">    BMW;BMW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          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both BMW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×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7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31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5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49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≈0,31</m:t>
                </m:r>
              </m:oMath>
            </m:oMathPara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proofErr w:type="spellStart"/>
            <w:r w:rsidRPr="0026451A">
              <w:rPr>
                <w:rFonts w:ascii="Times New Roman" w:eastAsia="Times New Roman" w:hAnsi="Times New Roman" w:cs="Times New Roman"/>
                <w:lang w:val="en-US"/>
              </w:rPr>
              <w:t>Boomdiagram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lang w:val="en-US"/>
              </w:rPr>
              <w:t>/Tree diagram (</w:t>
            </w:r>
            <w:proofErr w:type="spellStart"/>
            <w:r w:rsidRPr="0026451A">
              <w:rPr>
                <w:rFonts w:ascii="Times New Roman" w:eastAsia="Times New Roman" w:hAnsi="Times New Roman" w:cs="Times New Roman"/>
                <w:lang w:val="en-US"/>
              </w:rPr>
              <w:t>takke</w:t>
            </w:r>
            <w:proofErr w:type="spellEnd"/>
            <w:r w:rsidRPr="0026451A">
              <w:rPr>
                <w:rFonts w:ascii="Times New Roman" w:eastAsia="Times New Roman" w:hAnsi="Times New Roman" w:cs="Times New Roman"/>
                <w:lang w:val="en-US"/>
              </w:rPr>
              <w:t>/branches)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8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2</m:t>
                  </m:r>
                </m:den>
              </m:f>
              <m:r>
                <w:rPr>
                  <w:rFonts w:ascii="Cambria Math" w:eastAsia="Times New Roman" w:hAnsi="Cambria Math" w:cs="Times New Roman"/>
                  <w:lang w:val="en-US"/>
                </w:rPr>
                <m:t>×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7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5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496</m:t>
                  </m:r>
                </m:den>
              </m:f>
              <m:r>
                <w:rPr>
                  <w:rFonts w:ascii="Cambria Math" w:eastAsia="Times New Roman" w:hAnsi="Cambria Math" w:cs="Times New Roman"/>
                  <w:lang w:val="en-US"/>
                </w:rPr>
                <m:t>≈0,31</m:t>
              </m:r>
            </m:oMath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>(4)</w:t>
            </w:r>
          </w:p>
        </w:tc>
      </w:tr>
      <w:tr w:rsidR="0026451A" w:rsidRPr="0026451A" w:rsidTr="00C57570">
        <w:trPr>
          <w:trHeight w:val="126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>4.2.2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noProof/>
                <w:lang w:eastAsia="en-Z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lang w:val="en-US"/>
                      </w:rPr>
                      <m:t>BMW… VW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3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×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31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6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248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≈0,25</m:t>
                </m:r>
              </m:oMath>
            </m:oMathPara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8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2</m:t>
                  </m:r>
                </m:den>
              </m:f>
              <m:r>
                <w:rPr>
                  <w:rFonts w:ascii="Cambria Math" w:eastAsia="Times New Roman" w:hAnsi="Cambria Math" w:cs="Times New Roman"/>
                  <w:lang w:val="en-US"/>
                </w:rPr>
                <m:t>×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4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31</m:t>
                  </m:r>
                </m:den>
              </m:f>
            </m:oMath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63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248</m:t>
                  </m:r>
                </m:den>
              </m:f>
              <m:r>
                <w:rPr>
                  <w:rFonts w:ascii="Cambria Math" w:eastAsia="Times New Roman" w:hAnsi="Cambria Math" w:cs="Times New Roman"/>
                  <w:lang w:val="en-US"/>
                </w:rPr>
                <m:t>≈0,25</m:t>
              </m:r>
            </m:oMath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>(2)</w:t>
            </w:r>
          </w:p>
        </w:tc>
      </w:tr>
      <w:tr w:rsidR="0026451A" w:rsidRPr="0026451A" w:rsidTr="00C57570">
        <w:trPr>
          <w:trHeight w:val="398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>4.3.1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E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7.13!.6</m:t>
                </m:r>
              </m:oMath>
            </m:oMathPara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15!</m:t>
                </m:r>
              </m:oMath>
            </m:oMathPara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E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(E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(S)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7.13!.6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5!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E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en-US"/>
                </w:rPr>
                <m:t>=7.13!.6</m:t>
              </m:r>
            </m:oMath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en-US"/>
                </w:rPr>
                <m:t>=15!</m:t>
              </m:r>
            </m:oMath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i/>
                    <w:lang w:val="en-US"/>
                  </w:rPr>
                  <w:sym w:font="Wingdings" w:char="F0FC"/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ind w:left="266" w:hanging="266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ind w:left="266" w:hanging="266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ind w:left="266" w:hanging="266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ind w:left="266" w:hanging="266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>(3)</w:t>
            </w:r>
          </w:p>
        </w:tc>
      </w:tr>
      <w:tr w:rsidR="0026451A" w:rsidRPr="0026451A" w:rsidTr="00C57570">
        <w:trPr>
          <w:trHeight w:val="398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>4.3.2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lang w:val="en-US"/>
              </w:rPr>
            </w:pPr>
            <m:oMath>
              <m:r>
                <w:rPr>
                  <w:rFonts w:ascii="Cambria Math" w:eastAsia="Times New Roman" w:hAnsi="Cambria Math" w:cs="Times New Roman"/>
                  <w:noProof/>
                  <w:lang w:val="en-US"/>
                </w:rPr>
                <m:t>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noProof/>
                      <w:lang w:val="en-US"/>
                    </w:rPr>
                    <m:t>E</m:t>
                  </m:r>
                </m:e>
              </m:d>
              <m:r>
                <w:rPr>
                  <w:rFonts w:ascii="Cambria Math" w:eastAsia="Times New Roman" w:hAnsi="Cambria Math" w:cs="Times New Roman"/>
                  <w:noProof/>
                  <w:lang w:val="en-US"/>
                </w:rPr>
                <m:t>=8!7!</m:t>
              </m:r>
            </m:oMath>
            <w:r w:rsidRPr="0026451A">
              <w:rPr>
                <w:rFonts w:ascii="Times New Roman" w:eastAsia="Times New Roman" w:hAnsi="Times New Roman" w:cs="Times New Roman"/>
                <w:noProof/>
                <w:lang w:val="en-US"/>
              </w:rPr>
              <w:t xml:space="preserve">     </w:t>
            </w:r>
          </w:p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S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15!</m:t>
                </m:r>
              </m:oMath>
            </m:oMathPara>
          </w:p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E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(E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(S)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8!7!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5!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6435</m:t>
                    </m:r>
                  </m:den>
                </m:f>
              </m:oMath>
            </m:oMathPara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noProof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 </w:t>
            </w:r>
            <m:oMath>
              <m:r>
                <w:rPr>
                  <w:rFonts w:ascii="Cambria Math" w:eastAsia="Times New Roman" w:hAnsi="Cambria Math" w:cs="Times New Roman"/>
                  <w:noProof/>
                  <w:lang w:val="en-US"/>
                </w:rPr>
                <m:t>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noProof/>
                      <w:lang w:val="en-US"/>
                    </w:rPr>
                    <m:t>E</m:t>
                  </m:r>
                </m:e>
              </m:d>
              <m:r>
                <w:rPr>
                  <w:rFonts w:ascii="Cambria Math" w:eastAsia="Times New Roman" w:hAnsi="Cambria Math" w:cs="Times New Roman"/>
                  <w:noProof/>
                  <w:lang w:val="en-US"/>
                </w:rPr>
                <m:t>=8!7!</m:t>
              </m:r>
            </m:oMath>
            <w:r w:rsidRPr="0026451A">
              <w:rPr>
                <w:rFonts w:ascii="Times New Roman" w:eastAsia="Times New Roman" w:hAnsi="Times New Roman" w:cs="Times New Roman"/>
                <w:noProof/>
                <w:lang w:val="en-US"/>
              </w:rPr>
              <w:t xml:space="preserve">     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sym w:font="Wingdings" w:char="F0FC"/>
            </w:r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 </w:t>
            </w:r>
            <m:oMath>
              <m:r>
                <w:rPr>
                  <w:rFonts w:ascii="Cambria Math" w:eastAsia="Times New Roman" w:hAnsi="Cambria Math" w:cs="Times New Roman"/>
                  <w:lang w:val="en-US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E</m:t>
                  </m:r>
                </m:e>
              </m:d>
              <m:r>
                <w:rPr>
                  <w:rFonts w:ascii="Cambria Math" w:eastAsia="Times New Roman" w:hAnsi="Cambria Math" w:cs="Times New Roman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n(E)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n(S)</m:t>
                  </m:r>
                </m:den>
              </m:f>
              <m:r>
                <w:rPr>
                  <w:rFonts w:ascii="Cambria Math" w:eastAsia="Times New Roman" w:hAnsi="Cambria Math" w:cs="Times New Roman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8!7!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5!</m:t>
                  </m:r>
                </m:den>
              </m:f>
            </m:oMath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 </w:t>
            </w: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m:oMath>
              <m:r>
                <w:rPr>
                  <w:rFonts w:ascii="Cambria Math" w:eastAsia="Times New Roman" w:hAnsi="Cambria Math" w:cs="Times New Roman"/>
                  <w:i/>
                  <w:lang w:val="en-US"/>
                </w:rPr>
                <w:sym w:font="Wingdings" w:char="F0FC"/>
              </m:r>
            </m:oMath>
            <w:r w:rsidRPr="0026451A">
              <w:rPr>
                <w:rFonts w:ascii="Times New Roman" w:eastAsia="Times New Roman" w:hAnsi="Times New Roman" w:cs="Times New Roman"/>
                <w:lang w:val="en-US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6435</m:t>
                  </m:r>
                </m:den>
              </m:f>
            </m:oMath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lang w:val="en-US"/>
              </w:rPr>
            </w:pPr>
          </w:p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lang w:val="en-US"/>
              </w:rPr>
              <w:t>(3)</w:t>
            </w:r>
          </w:p>
        </w:tc>
      </w:tr>
      <w:tr w:rsidR="0026451A" w:rsidRPr="0026451A" w:rsidTr="00C57570">
        <w:trPr>
          <w:trHeight w:val="398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tabs>
                <w:tab w:val="left" w:pos="720"/>
                <w:tab w:val="left" w:pos="1620"/>
                <w:tab w:val="right" w:pos="9270"/>
              </w:tabs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51A" w:rsidRPr="0026451A" w:rsidRDefault="0026451A" w:rsidP="0026451A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6451A">
              <w:rPr>
                <w:rFonts w:ascii="Times New Roman" w:eastAsia="Times New Roman" w:hAnsi="Times New Roman" w:cs="Times New Roman"/>
                <w:b/>
                <w:lang w:val="en-US"/>
              </w:rPr>
              <w:t>[16]</w:t>
            </w:r>
          </w:p>
        </w:tc>
      </w:tr>
    </w:tbl>
    <w:p w:rsidR="0026451A" w:rsidRPr="0026451A" w:rsidRDefault="0026451A" w:rsidP="0026451A">
      <w:pPr>
        <w:rPr>
          <w:lang w:eastAsia="en-ZA"/>
        </w:rPr>
      </w:pPr>
    </w:p>
    <w:sectPr w:rsidR="0026451A" w:rsidRPr="0026451A" w:rsidSect="00EC75C3">
      <w:footerReference w:type="default" r:id="rId436"/>
      <w:pgSz w:w="11906" w:h="16838"/>
      <w:pgMar w:top="1440" w:right="1440" w:bottom="426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3390" w:rsidRDefault="00253390" w:rsidP="006266D1">
      <w:pPr>
        <w:spacing w:after="0" w:line="240" w:lineRule="auto"/>
      </w:pPr>
      <w:r>
        <w:separator/>
      </w:r>
    </w:p>
  </w:endnote>
  <w:endnote w:type="continuationSeparator" w:id="0">
    <w:p w:rsidR="00253390" w:rsidRDefault="00253390" w:rsidP="006266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ani">
    <w:panose1 w:val="020B0502040204020203"/>
    <w:charset w:val="00"/>
    <w:family w:val="swiss"/>
    <w:pitch w:val="variable"/>
    <w:sig w:usb0="002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7527090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57570" w:rsidRDefault="00C5757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11662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C57570" w:rsidRDefault="00C5757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3390" w:rsidRDefault="00253390" w:rsidP="006266D1">
      <w:pPr>
        <w:spacing w:after="0" w:line="240" w:lineRule="auto"/>
      </w:pPr>
      <w:r>
        <w:separator/>
      </w:r>
    </w:p>
  </w:footnote>
  <w:footnote w:type="continuationSeparator" w:id="0">
    <w:p w:rsidR="00253390" w:rsidRDefault="00253390" w:rsidP="006266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0749E"/>
    <w:multiLevelType w:val="multilevel"/>
    <w:tmpl w:val="4F4C891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ascii="Arial" w:hAnsi="Arial" w:cs="Arial" w:hint="default"/>
        <w:sz w:val="22"/>
        <w:szCs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74753D5"/>
    <w:multiLevelType w:val="hybridMultilevel"/>
    <w:tmpl w:val="D038AEFC"/>
    <w:lvl w:ilvl="0" w:tplc="7ACC7CEC">
      <w:start w:val="4"/>
      <w:numFmt w:val="decimal"/>
      <w:lvlText w:val="%1."/>
      <w:lvlJc w:val="left"/>
      <w:pPr>
        <w:ind w:left="7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FDEBFCA">
      <w:start w:val="1"/>
      <w:numFmt w:val="lowerLetter"/>
      <w:lvlText w:val="%2"/>
      <w:lvlJc w:val="left"/>
      <w:pPr>
        <w:ind w:left="12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6102F55E">
      <w:start w:val="1"/>
      <w:numFmt w:val="lowerRoman"/>
      <w:lvlText w:val="%3"/>
      <w:lvlJc w:val="left"/>
      <w:pPr>
        <w:ind w:left="195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004D67A">
      <w:start w:val="1"/>
      <w:numFmt w:val="decimal"/>
      <w:lvlText w:val="%4"/>
      <w:lvlJc w:val="left"/>
      <w:pPr>
        <w:ind w:left="267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DD40AAA">
      <w:start w:val="1"/>
      <w:numFmt w:val="lowerLetter"/>
      <w:lvlText w:val="%5"/>
      <w:lvlJc w:val="left"/>
      <w:pPr>
        <w:ind w:left="339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22EF5BC">
      <w:start w:val="1"/>
      <w:numFmt w:val="lowerRoman"/>
      <w:lvlText w:val="%6"/>
      <w:lvlJc w:val="left"/>
      <w:pPr>
        <w:ind w:left="411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3C0BC10">
      <w:start w:val="1"/>
      <w:numFmt w:val="decimal"/>
      <w:lvlText w:val="%7"/>
      <w:lvlJc w:val="left"/>
      <w:pPr>
        <w:ind w:left="48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83681EC">
      <w:start w:val="1"/>
      <w:numFmt w:val="lowerLetter"/>
      <w:lvlText w:val="%8"/>
      <w:lvlJc w:val="left"/>
      <w:pPr>
        <w:ind w:left="555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4B47E02">
      <w:start w:val="1"/>
      <w:numFmt w:val="lowerRoman"/>
      <w:lvlText w:val="%9"/>
      <w:lvlJc w:val="left"/>
      <w:pPr>
        <w:ind w:left="627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08B83210"/>
    <w:multiLevelType w:val="multilevel"/>
    <w:tmpl w:val="95AA3276"/>
    <w:lvl w:ilvl="0">
      <w:start w:val="3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decimal"/>
      <w:lvlText w:val="%1.%2"/>
      <w:lvlJc w:val="left"/>
      <w:pPr>
        <w:ind w:left="609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7"/>
      <w:numFmt w:val="decimal"/>
      <w:lvlRestart w:val="0"/>
      <w:lvlText w:val="%1.%2.%3"/>
      <w:lvlJc w:val="left"/>
      <w:pPr>
        <w:ind w:left="1779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579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299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019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739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459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179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08CD57A0"/>
    <w:multiLevelType w:val="hybridMultilevel"/>
    <w:tmpl w:val="E096891A"/>
    <w:lvl w:ilvl="0" w:tplc="E0860554">
      <w:start w:val="6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Vani" w:hint="default"/>
        <w:i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0A216F"/>
    <w:multiLevelType w:val="multilevel"/>
    <w:tmpl w:val="CE94B40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0F04346C"/>
    <w:multiLevelType w:val="hybridMultilevel"/>
    <w:tmpl w:val="96E4269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" w15:restartNumberingAfterBreak="0">
    <w:nsid w:val="122F5977"/>
    <w:multiLevelType w:val="hybridMultilevel"/>
    <w:tmpl w:val="2742958C"/>
    <w:lvl w:ilvl="0" w:tplc="240671D4">
      <w:start w:val="1"/>
      <w:numFmt w:val="bullet"/>
      <w:lvlText w:val=""/>
      <w:lvlJc w:val="left"/>
      <w:pPr>
        <w:tabs>
          <w:tab w:val="num" w:pos="1418"/>
        </w:tabs>
        <w:ind w:left="1418" w:hanging="567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F73F94"/>
    <w:multiLevelType w:val="multilevel"/>
    <w:tmpl w:val="C7D4C92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1B914620"/>
    <w:multiLevelType w:val="hybridMultilevel"/>
    <w:tmpl w:val="079E8052"/>
    <w:lvl w:ilvl="0" w:tplc="456A5BE8">
      <w:start w:val="1"/>
      <w:numFmt w:val="bullet"/>
      <w:lvlText w:val="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32036FC"/>
    <w:multiLevelType w:val="hybridMultilevel"/>
    <w:tmpl w:val="3286A2C6"/>
    <w:lvl w:ilvl="0" w:tplc="FD3233D0">
      <w:start w:val="1"/>
      <w:numFmt w:val="decimal"/>
      <w:lvlText w:val="%1."/>
      <w:lvlJc w:val="left"/>
      <w:pPr>
        <w:ind w:left="5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3B14BDA2">
      <w:start w:val="1"/>
      <w:numFmt w:val="lowerLetter"/>
      <w:lvlText w:val="%2"/>
      <w:lvlJc w:val="left"/>
      <w:pPr>
        <w:ind w:left="109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9A8C5C32">
      <w:start w:val="1"/>
      <w:numFmt w:val="lowerRoman"/>
      <w:lvlText w:val="%3"/>
      <w:lvlJc w:val="left"/>
      <w:pPr>
        <w:ind w:left="181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859E864A">
      <w:start w:val="1"/>
      <w:numFmt w:val="decimal"/>
      <w:lvlText w:val="%4"/>
      <w:lvlJc w:val="left"/>
      <w:pPr>
        <w:ind w:left="253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42C4C352">
      <w:start w:val="1"/>
      <w:numFmt w:val="lowerLetter"/>
      <w:lvlText w:val="%5"/>
      <w:lvlJc w:val="left"/>
      <w:pPr>
        <w:ind w:left="325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B69AE73A">
      <w:start w:val="1"/>
      <w:numFmt w:val="lowerRoman"/>
      <w:lvlText w:val="%6"/>
      <w:lvlJc w:val="left"/>
      <w:pPr>
        <w:ind w:left="397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4BA0BE14">
      <w:start w:val="1"/>
      <w:numFmt w:val="decimal"/>
      <w:lvlText w:val="%7"/>
      <w:lvlJc w:val="left"/>
      <w:pPr>
        <w:ind w:left="469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9C7E207C">
      <w:start w:val="1"/>
      <w:numFmt w:val="lowerLetter"/>
      <w:lvlText w:val="%8"/>
      <w:lvlJc w:val="left"/>
      <w:pPr>
        <w:ind w:left="541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AAE0E7E4">
      <w:start w:val="1"/>
      <w:numFmt w:val="lowerRoman"/>
      <w:lvlText w:val="%9"/>
      <w:lvlJc w:val="left"/>
      <w:pPr>
        <w:ind w:left="613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 w15:restartNumberingAfterBreak="0">
    <w:nsid w:val="241F6625"/>
    <w:multiLevelType w:val="multilevel"/>
    <w:tmpl w:val="C2443BC6"/>
    <w:lvl w:ilvl="0">
      <w:start w:val="2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6"/>
      <w:numFmt w:val="decimal"/>
      <w:lvlText w:val="%1.%2"/>
      <w:lvlJc w:val="left"/>
      <w:pPr>
        <w:ind w:left="6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5"/>
      <w:numFmt w:val="decimal"/>
      <w:lvlText w:val="%1.%2.%3"/>
      <w:lvlJc w:val="left"/>
      <w:pPr>
        <w:ind w:left="177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57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2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01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73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4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17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 w15:restartNumberingAfterBreak="0">
    <w:nsid w:val="2BD9724F"/>
    <w:multiLevelType w:val="multilevel"/>
    <w:tmpl w:val="DFC4EDBA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32C15DC3"/>
    <w:multiLevelType w:val="hybridMultilevel"/>
    <w:tmpl w:val="7EA4BFA4"/>
    <w:lvl w:ilvl="0" w:tplc="9EB05540">
      <w:start w:val="1"/>
      <w:numFmt w:val="decimal"/>
      <w:lvlText w:val="%1."/>
      <w:lvlJc w:val="left"/>
      <w:pPr>
        <w:ind w:left="7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A489208">
      <w:start w:val="1"/>
      <w:numFmt w:val="lowerLetter"/>
      <w:lvlText w:val="%2"/>
      <w:lvlJc w:val="left"/>
      <w:pPr>
        <w:ind w:left="12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45E5428">
      <w:start w:val="1"/>
      <w:numFmt w:val="lowerRoman"/>
      <w:lvlText w:val="%3"/>
      <w:lvlJc w:val="left"/>
      <w:pPr>
        <w:ind w:left="195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22A26C4">
      <w:start w:val="1"/>
      <w:numFmt w:val="decimal"/>
      <w:lvlText w:val="%4"/>
      <w:lvlJc w:val="left"/>
      <w:pPr>
        <w:ind w:left="267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3BE1F68">
      <w:start w:val="1"/>
      <w:numFmt w:val="lowerLetter"/>
      <w:lvlText w:val="%5"/>
      <w:lvlJc w:val="left"/>
      <w:pPr>
        <w:ind w:left="339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D6691C4">
      <w:start w:val="1"/>
      <w:numFmt w:val="lowerRoman"/>
      <w:lvlText w:val="%6"/>
      <w:lvlJc w:val="left"/>
      <w:pPr>
        <w:ind w:left="411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8536F87A">
      <w:start w:val="1"/>
      <w:numFmt w:val="decimal"/>
      <w:lvlText w:val="%7"/>
      <w:lvlJc w:val="left"/>
      <w:pPr>
        <w:ind w:left="48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028C536">
      <w:start w:val="1"/>
      <w:numFmt w:val="lowerLetter"/>
      <w:lvlText w:val="%8"/>
      <w:lvlJc w:val="left"/>
      <w:pPr>
        <w:ind w:left="555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4AC25EA4">
      <w:start w:val="1"/>
      <w:numFmt w:val="lowerRoman"/>
      <w:lvlText w:val="%9"/>
      <w:lvlJc w:val="left"/>
      <w:pPr>
        <w:ind w:left="627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 w15:restartNumberingAfterBreak="0">
    <w:nsid w:val="35147C84"/>
    <w:multiLevelType w:val="hybridMultilevel"/>
    <w:tmpl w:val="537C0DD6"/>
    <w:lvl w:ilvl="0" w:tplc="49A0CC18">
      <w:start w:val="1"/>
      <w:numFmt w:val="bullet"/>
      <w:lvlText w:val="•"/>
      <w:lvlJc w:val="left"/>
      <w:pPr>
        <w:ind w:left="1107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5A4BCC6">
      <w:start w:val="1"/>
      <w:numFmt w:val="bullet"/>
      <w:lvlText w:val="o"/>
      <w:lvlJc w:val="left"/>
      <w:pPr>
        <w:ind w:left="10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7CAA80E">
      <w:start w:val="1"/>
      <w:numFmt w:val="bullet"/>
      <w:lvlText w:val="▪"/>
      <w:lvlJc w:val="left"/>
      <w:pPr>
        <w:ind w:left="18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F12CAE4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7DA38DA">
      <w:start w:val="1"/>
      <w:numFmt w:val="bullet"/>
      <w:lvlText w:val="o"/>
      <w:lvlJc w:val="left"/>
      <w:pPr>
        <w:ind w:left="32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8BFE30DE">
      <w:start w:val="1"/>
      <w:numFmt w:val="bullet"/>
      <w:lvlText w:val="▪"/>
      <w:lvlJc w:val="left"/>
      <w:pPr>
        <w:ind w:left="39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3B00B28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601A1A46">
      <w:start w:val="1"/>
      <w:numFmt w:val="bullet"/>
      <w:lvlText w:val="o"/>
      <w:lvlJc w:val="left"/>
      <w:pPr>
        <w:ind w:left="54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59CA37DE">
      <w:start w:val="1"/>
      <w:numFmt w:val="bullet"/>
      <w:lvlText w:val="▪"/>
      <w:lvlJc w:val="left"/>
      <w:pPr>
        <w:ind w:left="61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4" w15:restartNumberingAfterBreak="0">
    <w:nsid w:val="405827D1"/>
    <w:multiLevelType w:val="hybridMultilevel"/>
    <w:tmpl w:val="52700FB8"/>
    <w:lvl w:ilvl="0" w:tplc="737A8C8C">
      <w:start w:val="1"/>
      <w:numFmt w:val="decimal"/>
      <w:lvlText w:val="%1."/>
      <w:lvlJc w:val="left"/>
      <w:pPr>
        <w:ind w:left="13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DEAA3E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69C7C22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5FA1B6E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1B6DFB2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268C326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DCAD1DE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0B8A284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376BFE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 w15:restartNumberingAfterBreak="0">
    <w:nsid w:val="42A8587A"/>
    <w:multiLevelType w:val="multilevel"/>
    <w:tmpl w:val="FF94777E"/>
    <w:lvl w:ilvl="0">
      <w:start w:val="4"/>
      <w:numFmt w:val="decimal"/>
      <w:lvlText w:val="%1."/>
      <w:lvlJc w:val="left"/>
      <w:pPr>
        <w:ind w:left="15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decimal"/>
      <w:lvlText w:val="%1.%2"/>
      <w:lvlJc w:val="left"/>
      <w:pPr>
        <w:ind w:left="7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decimal"/>
      <w:lvlText w:val="%1.%2.%3"/>
      <w:lvlJc w:val="left"/>
      <w:pPr>
        <w:ind w:left="88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61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3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05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77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49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21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 w15:restartNumberingAfterBreak="0">
    <w:nsid w:val="487C7356"/>
    <w:multiLevelType w:val="multilevel"/>
    <w:tmpl w:val="F376834A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17" w15:restartNumberingAfterBreak="0">
    <w:nsid w:val="52D9045B"/>
    <w:multiLevelType w:val="multilevel"/>
    <w:tmpl w:val="6CB4ACD4"/>
    <w:lvl w:ilvl="0">
      <w:start w:val="2"/>
      <w:numFmt w:val="decimal"/>
      <w:lvlText w:val="%1."/>
      <w:lvlJc w:val="left"/>
      <w:pPr>
        <w:ind w:left="107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6"/>
      <w:numFmt w:val="decimal"/>
      <w:lvlText w:val="%1.%2"/>
      <w:lvlJc w:val="left"/>
      <w:pPr>
        <w:ind w:left="19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decimal"/>
      <w:lvlText w:val="%1.%2.%3"/>
      <w:lvlJc w:val="left"/>
      <w:pPr>
        <w:ind w:left="302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lowerLetter"/>
      <w:lvlText w:val="(%4)"/>
      <w:lvlJc w:val="left"/>
      <w:pPr>
        <w:ind w:left="324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195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267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39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11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483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 w15:restartNumberingAfterBreak="0">
    <w:nsid w:val="5A675F62"/>
    <w:multiLevelType w:val="hybridMultilevel"/>
    <w:tmpl w:val="1730060A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977FBF"/>
    <w:multiLevelType w:val="hybridMultilevel"/>
    <w:tmpl w:val="41DAC452"/>
    <w:lvl w:ilvl="0" w:tplc="01E61EC2">
      <w:start w:val="1"/>
      <w:numFmt w:val="decimal"/>
      <w:lvlText w:val="%1."/>
      <w:lvlJc w:val="left"/>
      <w:pPr>
        <w:ind w:left="12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FA4D280">
      <w:start w:val="1"/>
      <w:numFmt w:val="lowerLetter"/>
      <w:lvlText w:val="%2"/>
      <w:lvlJc w:val="left"/>
      <w:pPr>
        <w:ind w:left="17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39E1E86">
      <w:start w:val="1"/>
      <w:numFmt w:val="lowerRoman"/>
      <w:lvlText w:val="%3"/>
      <w:lvlJc w:val="left"/>
      <w:pPr>
        <w:ind w:left="25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0CC4696">
      <w:start w:val="1"/>
      <w:numFmt w:val="decimal"/>
      <w:lvlText w:val="%4"/>
      <w:lvlJc w:val="left"/>
      <w:pPr>
        <w:ind w:left="32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F30B80C">
      <w:start w:val="1"/>
      <w:numFmt w:val="lowerLetter"/>
      <w:lvlText w:val="%5"/>
      <w:lvlJc w:val="left"/>
      <w:pPr>
        <w:ind w:left="395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E2657D0">
      <w:start w:val="1"/>
      <w:numFmt w:val="lowerRoman"/>
      <w:lvlText w:val="%6"/>
      <w:lvlJc w:val="left"/>
      <w:pPr>
        <w:ind w:left="467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8C6C686">
      <w:start w:val="1"/>
      <w:numFmt w:val="decimal"/>
      <w:lvlText w:val="%7"/>
      <w:lvlJc w:val="left"/>
      <w:pPr>
        <w:ind w:left="53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D9C15AE">
      <w:start w:val="1"/>
      <w:numFmt w:val="lowerLetter"/>
      <w:lvlText w:val="%8"/>
      <w:lvlJc w:val="left"/>
      <w:pPr>
        <w:ind w:left="61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520EB1C">
      <w:start w:val="1"/>
      <w:numFmt w:val="lowerRoman"/>
      <w:lvlText w:val="%9"/>
      <w:lvlJc w:val="left"/>
      <w:pPr>
        <w:ind w:left="683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 w15:restartNumberingAfterBreak="0">
    <w:nsid w:val="5BAB6D6F"/>
    <w:multiLevelType w:val="multilevel"/>
    <w:tmpl w:val="0A54B756"/>
    <w:lvl w:ilvl="0">
      <w:start w:val="3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decimal"/>
      <w:lvlText w:val="%1.%2"/>
      <w:lvlJc w:val="left"/>
      <w:pPr>
        <w:ind w:left="6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decimal"/>
      <w:lvlRestart w:val="0"/>
      <w:lvlText w:val="%1.%2.%3"/>
      <w:lvlJc w:val="left"/>
      <w:pPr>
        <w:ind w:left="177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56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28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0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372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44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16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1" w15:restartNumberingAfterBreak="0">
    <w:nsid w:val="5C1B36AC"/>
    <w:multiLevelType w:val="hybridMultilevel"/>
    <w:tmpl w:val="288A7FCA"/>
    <w:lvl w:ilvl="0" w:tplc="D5500468">
      <w:start w:val="6"/>
      <w:numFmt w:val="decimal"/>
      <w:lvlText w:val="%1."/>
      <w:lvlJc w:val="left"/>
      <w:pPr>
        <w:ind w:left="143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70E8B0E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38ABD78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8100CDC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1688AB2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2EA90E4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C68EA82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1E1A446A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EDAA1B5A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2" w15:restartNumberingAfterBreak="0">
    <w:nsid w:val="5E2C18F8"/>
    <w:multiLevelType w:val="hybridMultilevel"/>
    <w:tmpl w:val="11462228"/>
    <w:lvl w:ilvl="0" w:tplc="B5A0511E">
      <w:start w:val="1"/>
      <w:numFmt w:val="decimal"/>
      <w:lvlText w:val="%1."/>
      <w:lvlJc w:val="left"/>
      <w:pPr>
        <w:ind w:left="87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FB84BBC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4BC6270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A0466D6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2865B42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88745E5E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F34F9A4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3E2E64C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788DD12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3" w15:restartNumberingAfterBreak="0">
    <w:nsid w:val="5F50500F"/>
    <w:multiLevelType w:val="hybridMultilevel"/>
    <w:tmpl w:val="4B84548C"/>
    <w:lvl w:ilvl="0" w:tplc="F6F6D5FA">
      <w:start w:val="1"/>
      <w:numFmt w:val="decimal"/>
      <w:lvlText w:val="%1"/>
      <w:lvlJc w:val="left"/>
      <w:pPr>
        <w:ind w:left="39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C0CB57C">
      <w:start w:val="1"/>
      <w:numFmt w:val="lowerLetter"/>
      <w:lvlText w:val="%2"/>
      <w:lvlJc w:val="left"/>
      <w:pPr>
        <w:ind w:left="23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3FEA1EA">
      <w:start w:val="1"/>
      <w:numFmt w:val="lowerRoman"/>
      <w:lvlText w:val="%3"/>
      <w:lvlJc w:val="left"/>
      <w:pPr>
        <w:ind w:left="31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0B4A7A60">
      <w:start w:val="1"/>
      <w:numFmt w:val="decimal"/>
      <w:lvlText w:val="%4"/>
      <w:lvlJc w:val="left"/>
      <w:pPr>
        <w:ind w:left="38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10A047A0">
      <w:start w:val="1"/>
      <w:numFmt w:val="lowerLetter"/>
      <w:lvlText w:val="%5"/>
      <w:lvlJc w:val="left"/>
      <w:pPr>
        <w:ind w:left="45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FCCFC80">
      <w:start w:val="1"/>
      <w:numFmt w:val="lowerRoman"/>
      <w:lvlText w:val="%6"/>
      <w:lvlJc w:val="left"/>
      <w:pPr>
        <w:ind w:left="52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6E8688D2">
      <w:start w:val="1"/>
      <w:numFmt w:val="decimal"/>
      <w:lvlText w:val="%7"/>
      <w:lvlJc w:val="left"/>
      <w:pPr>
        <w:ind w:left="59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6E9EFDF6">
      <w:start w:val="1"/>
      <w:numFmt w:val="lowerLetter"/>
      <w:lvlText w:val="%8"/>
      <w:lvlJc w:val="left"/>
      <w:pPr>
        <w:ind w:left="67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496050D0">
      <w:start w:val="1"/>
      <w:numFmt w:val="lowerRoman"/>
      <w:lvlText w:val="%9"/>
      <w:lvlJc w:val="left"/>
      <w:pPr>
        <w:ind w:left="74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91915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4" w15:restartNumberingAfterBreak="0">
    <w:nsid w:val="656B020D"/>
    <w:multiLevelType w:val="hybridMultilevel"/>
    <w:tmpl w:val="DB4211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9C03912"/>
    <w:multiLevelType w:val="multilevel"/>
    <w:tmpl w:val="DFC4EDBA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75A04E84"/>
    <w:multiLevelType w:val="multilevel"/>
    <w:tmpl w:val="DFC4EDBA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5"/>
  </w:num>
  <w:num w:numId="5">
    <w:abstractNumId w:val="16"/>
  </w:num>
  <w:num w:numId="6">
    <w:abstractNumId w:val="26"/>
  </w:num>
  <w:num w:numId="7">
    <w:abstractNumId w:val="11"/>
  </w:num>
  <w:num w:numId="8">
    <w:abstractNumId w:val="7"/>
  </w:num>
  <w:num w:numId="9">
    <w:abstractNumId w:val="25"/>
  </w:num>
  <w:num w:numId="10">
    <w:abstractNumId w:val="22"/>
  </w:num>
  <w:num w:numId="11">
    <w:abstractNumId w:val="8"/>
  </w:num>
  <w:num w:numId="12">
    <w:abstractNumId w:val="9"/>
  </w:num>
  <w:num w:numId="13">
    <w:abstractNumId w:val="21"/>
  </w:num>
  <w:num w:numId="14">
    <w:abstractNumId w:val="19"/>
  </w:num>
  <w:num w:numId="15">
    <w:abstractNumId w:val="17"/>
  </w:num>
  <w:num w:numId="16">
    <w:abstractNumId w:val="20"/>
  </w:num>
  <w:num w:numId="17">
    <w:abstractNumId w:val="2"/>
  </w:num>
  <w:num w:numId="18">
    <w:abstractNumId w:val="10"/>
  </w:num>
  <w:num w:numId="19">
    <w:abstractNumId w:val="12"/>
  </w:num>
  <w:num w:numId="20">
    <w:abstractNumId w:val="1"/>
  </w:num>
  <w:num w:numId="21">
    <w:abstractNumId w:val="15"/>
  </w:num>
  <w:num w:numId="22">
    <w:abstractNumId w:val="23"/>
  </w:num>
  <w:num w:numId="23">
    <w:abstractNumId w:val="18"/>
  </w:num>
  <w:num w:numId="24">
    <w:abstractNumId w:val="3"/>
  </w:num>
  <w:num w:numId="25">
    <w:abstractNumId w:val="14"/>
  </w:num>
  <w:num w:numId="26">
    <w:abstractNumId w:val="13"/>
  </w:num>
  <w:num w:numId="2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11FF"/>
    <w:rsid w:val="0001134D"/>
    <w:rsid w:val="00063DBA"/>
    <w:rsid w:val="000B2BC7"/>
    <w:rsid w:val="000C477B"/>
    <w:rsid w:val="000C7C10"/>
    <w:rsid w:val="00134471"/>
    <w:rsid w:val="0024710C"/>
    <w:rsid w:val="00253390"/>
    <w:rsid w:val="00253463"/>
    <w:rsid w:val="00261FFD"/>
    <w:rsid w:val="00262879"/>
    <w:rsid w:val="0026451A"/>
    <w:rsid w:val="00285F66"/>
    <w:rsid w:val="00286597"/>
    <w:rsid w:val="002B0F6C"/>
    <w:rsid w:val="002D4CC6"/>
    <w:rsid w:val="002E78FD"/>
    <w:rsid w:val="0035663D"/>
    <w:rsid w:val="003E07F8"/>
    <w:rsid w:val="004124C5"/>
    <w:rsid w:val="0045552E"/>
    <w:rsid w:val="0046556B"/>
    <w:rsid w:val="004A09B6"/>
    <w:rsid w:val="00511662"/>
    <w:rsid w:val="0054088B"/>
    <w:rsid w:val="00573FC9"/>
    <w:rsid w:val="00591AB2"/>
    <w:rsid w:val="00596B54"/>
    <w:rsid w:val="006266D1"/>
    <w:rsid w:val="006534A7"/>
    <w:rsid w:val="006C4B95"/>
    <w:rsid w:val="006F626E"/>
    <w:rsid w:val="00722F4C"/>
    <w:rsid w:val="00770788"/>
    <w:rsid w:val="007B06D9"/>
    <w:rsid w:val="0084119A"/>
    <w:rsid w:val="00842581"/>
    <w:rsid w:val="00932E2E"/>
    <w:rsid w:val="009331C9"/>
    <w:rsid w:val="009539D5"/>
    <w:rsid w:val="00A0221D"/>
    <w:rsid w:val="00A45E5F"/>
    <w:rsid w:val="00B17AAA"/>
    <w:rsid w:val="00B616A9"/>
    <w:rsid w:val="00B627B3"/>
    <w:rsid w:val="00B91BE6"/>
    <w:rsid w:val="00BC42A0"/>
    <w:rsid w:val="00C57570"/>
    <w:rsid w:val="00CB2719"/>
    <w:rsid w:val="00CC6669"/>
    <w:rsid w:val="00D72381"/>
    <w:rsid w:val="00D72DB3"/>
    <w:rsid w:val="00DD11FF"/>
    <w:rsid w:val="00E0552F"/>
    <w:rsid w:val="00E3169C"/>
    <w:rsid w:val="00E63ABE"/>
    <w:rsid w:val="00E770A5"/>
    <w:rsid w:val="00E864EB"/>
    <w:rsid w:val="00E87B33"/>
    <w:rsid w:val="00EC75C3"/>
    <w:rsid w:val="00F21304"/>
    <w:rsid w:val="00F27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265"/>
    <o:shapelayout v:ext="edit">
      <o:idmap v:ext="edit" data="1"/>
    </o:shapelayout>
  </w:shapeDefaults>
  <w:decimalSymbol w:val="."/>
  <w:listSeparator w:val=","/>
  <w15:chartTrackingRefBased/>
  <w15:docId w15:val="{C3357CEE-0A04-4482-9468-0EC40FF524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D11F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D11F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next w:val="Normal"/>
    <w:link w:val="Heading3Char"/>
    <w:uiPriority w:val="9"/>
    <w:unhideWhenUsed/>
    <w:qFormat/>
    <w:rsid w:val="003E07F8"/>
    <w:pPr>
      <w:keepNext/>
      <w:keepLines/>
      <w:spacing w:after="0"/>
      <w:ind w:left="254" w:hanging="10"/>
      <w:outlineLvl w:val="2"/>
    </w:pPr>
    <w:rPr>
      <w:rFonts w:ascii="Times New Roman" w:eastAsia="Times New Roman" w:hAnsi="Times New Roman" w:cs="Times New Roman"/>
      <w:b/>
      <w:color w:val="191915"/>
      <w:sz w:val="23"/>
      <w:lang w:eastAsia="en-Z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D11F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DD11F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TableGrid">
    <w:name w:val="Table Grid"/>
    <w:basedOn w:val="TableNormal"/>
    <w:uiPriority w:val="59"/>
    <w:rsid w:val="0001134D"/>
    <w:pPr>
      <w:spacing w:after="0" w:line="240" w:lineRule="auto"/>
    </w:pPr>
    <w:rPr>
      <w:rFonts w:eastAsia="Times New Roman"/>
      <w:lang w:eastAsia="en-Z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Grid"/>
    <w:rsid w:val="00B91BE6"/>
    <w:pPr>
      <w:spacing w:after="0" w:line="240" w:lineRule="auto"/>
    </w:pPr>
    <w:rPr>
      <w:rFonts w:eastAsia="Times New Roman"/>
      <w:lang w:eastAsia="en-Z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uiPriority w:val="34"/>
    <w:qFormat/>
    <w:rsid w:val="00B91BE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266D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66D1"/>
  </w:style>
  <w:style w:type="paragraph" w:styleId="Footer">
    <w:name w:val="footer"/>
    <w:basedOn w:val="Normal"/>
    <w:link w:val="FooterChar"/>
    <w:uiPriority w:val="99"/>
    <w:unhideWhenUsed/>
    <w:rsid w:val="006266D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66D1"/>
  </w:style>
  <w:style w:type="table" w:customStyle="1" w:styleId="TableGrid1">
    <w:name w:val="TableGrid1"/>
    <w:rsid w:val="006266D1"/>
    <w:pPr>
      <w:spacing w:after="0" w:line="240" w:lineRule="auto"/>
    </w:pPr>
    <w:rPr>
      <w:rFonts w:eastAsia="Times New Roman"/>
      <w:lang w:eastAsia="en-Z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">
    <w:name w:val="TableGrid2"/>
    <w:rsid w:val="003E07F8"/>
    <w:pPr>
      <w:spacing w:after="0" w:line="240" w:lineRule="auto"/>
    </w:pPr>
    <w:rPr>
      <w:rFonts w:eastAsia="Times New Roman"/>
      <w:lang w:eastAsia="en-Z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E07F8"/>
    <w:rPr>
      <w:rFonts w:ascii="Times New Roman" w:eastAsia="Times New Roman" w:hAnsi="Times New Roman" w:cs="Times New Roman"/>
      <w:b/>
      <w:color w:val="191915"/>
      <w:sz w:val="23"/>
      <w:lang w:eastAsia="en-ZA"/>
    </w:rPr>
  </w:style>
  <w:style w:type="numbering" w:customStyle="1" w:styleId="NoList1">
    <w:name w:val="No List1"/>
    <w:next w:val="NoList"/>
    <w:uiPriority w:val="99"/>
    <w:semiHidden/>
    <w:unhideWhenUsed/>
    <w:rsid w:val="003E07F8"/>
  </w:style>
  <w:style w:type="paragraph" w:styleId="TOC1">
    <w:name w:val="toc 1"/>
    <w:hidden/>
    <w:uiPriority w:val="39"/>
    <w:rsid w:val="003E07F8"/>
    <w:pPr>
      <w:spacing w:after="130" w:line="248" w:lineRule="auto"/>
      <w:ind w:left="721" w:right="68" w:hanging="10"/>
      <w:jc w:val="both"/>
    </w:pPr>
    <w:rPr>
      <w:rFonts w:ascii="Times New Roman" w:eastAsia="Times New Roman" w:hAnsi="Times New Roman" w:cs="Times New Roman"/>
      <w:color w:val="191915"/>
      <w:sz w:val="24"/>
      <w:lang w:eastAsia="en-ZA"/>
    </w:rPr>
  </w:style>
  <w:style w:type="table" w:customStyle="1" w:styleId="TableGrid3">
    <w:name w:val="TableGrid3"/>
    <w:rsid w:val="003E07F8"/>
    <w:pPr>
      <w:spacing w:after="0" w:line="240" w:lineRule="auto"/>
    </w:pPr>
    <w:rPr>
      <w:rFonts w:eastAsia="Times New Roman"/>
      <w:lang w:eastAsia="en-Z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0">
    <w:name w:val="Table Grid1"/>
    <w:basedOn w:val="TableNormal"/>
    <w:next w:val="TableGrid"/>
    <w:uiPriority w:val="39"/>
    <w:rsid w:val="007707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770788"/>
    <w:pPr>
      <w:outlineLvl w:val="9"/>
    </w:pPr>
    <w:rPr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770788"/>
    <w:pPr>
      <w:spacing w:after="100"/>
      <w:ind w:left="440"/>
    </w:pPr>
  </w:style>
  <w:style w:type="paragraph" w:styleId="TOC2">
    <w:name w:val="toc 2"/>
    <w:basedOn w:val="Normal"/>
    <w:next w:val="Normal"/>
    <w:autoRedefine/>
    <w:uiPriority w:val="39"/>
    <w:unhideWhenUsed/>
    <w:rsid w:val="00261FFD"/>
    <w:pPr>
      <w:tabs>
        <w:tab w:val="right" w:leader="dot" w:pos="9016"/>
      </w:tabs>
      <w:spacing w:after="100"/>
      <w:ind w:left="720"/>
    </w:pPr>
  </w:style>
  <w:style w:type="character" w:styleId="Hyperlink">
    <w:name w:val="Hyperlink"/>
    <w:basedOn w:val="DefaultParagraphFont"/>
    <w:uiPriority w:val="99"/>
    <w:unhideWhenUsed/>
    <w:rsid w:val="00770788"/>
    <w:rPr>
      <w:color w:val="0563C1" w:themeColor="hyperlink"/>
      <w:u w:val="single"/>
    </w:rPr>
  </w:style>
  <w:style w:type="table" w:customStyle="1" w:styleId="TableGrid4">
    <w:name w:val="TableGrid4"/>
    <w:rsid w:val="00134471"/>
    <w:pPr>
      <w:spacing w:after="0" w:line="240" w:lineRule="auto"/>
    </w:pPr>
    <w:rPr>
      <w:rFonts w:eastAsia="Times New Roman"/>
      <w:lang w:eastAsia="en-Z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NoSpacing">
    <w:name w:val="No Spacing"/>
    <w:uiPriority w:val="1"/>
    <w:qFormat/>
    <w:rsid w:val="00134471"/>
    <w:pPr>
      <w:spacing w:after="0" w:line="240" w:lineRule="auto"/>
    </w:pPr>
  </w:style>
  <w:style w:type="table" w:customStyle="1" w:styleId="TableGrid20">
    <w:name w:val="Table Grid2"/>
    <w:basedOn w:val="TableNormal"/>
    <w:next w:val="TableGrid"/>
    <w:uiPriority w:val="39"/>
    <w:rsid w:val="00286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0">
    <w:name w:val="Table Grid3"/>
    <w:basedOn w:val="TableNormal"/>
    <w:next w:val="TableGrid"/>
    <w:uiPriority w:val="59"/>
    <w:rsid w:val="00E87B3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0">
    <w:name w:val="Table Grid4"/>
    <w:basedOn w:val="TableNormal"/>
    <w:next w:val="TableGrid"/>
    <w:uiPriority w:val="59"/>
    <w:rsid w:val="00CB2719"/>
    <w:pPr>
      <w:spacing w:after="0" w:line="240" w:lineRule="auto"/>
    </w:pPr>
    <w:rPr>
      <w:rFonts w:eastAsia="Times New Roman"/>
      <w:lang w:eastAsia="en-Z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59"/>
    <w:rsid w:val="00CB2719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next w:val="TableGrid"/>
    <w:uiPriority w:val="59"/>
    <w:rsid w:val="00591AB2"/>
    <w:pPr>
      <w:spacing w:after="0" w:line="240" w:lineRule="auto"/>
    </w:pPr>
    <w:rPr>
      <w:rFonts w:eastAsia="Times New Roman"/>
      <w:lang w:eastAsia="en-Z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next w:val="TableGrid"/>
    <w:uiPriority w:val="59"/>
    <w:rsid w:val="00591AB2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37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204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44.bin"/><Relationship Id="rId268" Type="http://schemas.openxmlformats.org/officeDocument/2006/relationships/image" Target="media/image143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21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3.png"/><Relationship Id="rId402" Type="http://schemas.openxmlformats.org/officeDocument/2006/relationships/oleObject" Target="embeddings/oleObject240.bin"/><Relationship Id="rId279" Type="http://schemas.openxmlformats.org/officeDocument/2006/relationships/image" Target="media/image151.emf"/><Relationship Id="rId43" Type="http://schemas.openxmlformats.org/officeDocument/2006/relationships/oleObject" Target="embeddings/oleObject17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28.bin"/><Relationship Id="rId304" Type="http://schemas.openxmlformats.org/officeDocument/2006/relationships/oleObject" Target="embeddings/oleObject142.bin"/><Relationship Id="rId346" Type="http://schemas.openxmlformats.org/officeDocument/2006/relationships/oleObject" Target="embeddings/oleObject184.bin"/><Relationship Id="rId388" Type="http://schemas.openxmlformats.org/officeDocument/2006/relationships/oleObject" Target="embeddings/oleObject226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413" Type="http://schemas.openxmlformats.org/officeDocument/2006/relationships/image" Target="media/image165.png"/><Relationship Id="rId248" Type="http://schemas.openxmlformats.org/officeDocument/2006/relationships/image" Target="media/image124.png"/><Relationship Id="rId269" Type="http://schemas.openxmlformats.org/officeDocument/2006/relationships/oleObject" Target="embeddings/oleObject118.bin"/><Relationship Id="rId434" Type="http://schemas.openxmlformats.org/officeDocument/2006/relationships/oleObject" Target="embeddings/oleObject24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21.bin"/><Relationship Id="rId315" Type="http://schemas.openxmlformats.org/officeDocument/2006/relationships/oleObject" Target="embeddings/oleObject153.bin"/><Relationship Id="rId336" Type="http://schemas.openxmlformats.org/officeDocument/2006/relationships/oleObject" Target="embeddings/oleObject174.bin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216.bin"/><Relationship Id="rId399" Type="http://schemas.openxmlformats.org/officeDocument/2006/relationships/oleObject" Target="embeddings/oleObject237.bin"/><Relationship Id="rId403" Type="http://schemas.openxmlformats.org/officeDocument/2006/relationships/image" Target="media/image155.png"/><Relationship Id="rId6" Type="http://schemas.openxmlformats.org/officeDocument/2006/relationships/footnotes" Target="footnotes.xml"/><Relationship Id="rId238" Type="http://schemas.openxmlformats.org/officeDocument/2006/relationships/image" Target="media/image114.png"/><Relationship Id="rId259" Type="http://schemas.openxmlformats.org/officeDocument/2006/relationships/image" Target="media/image135.jpeg"/><Relationship Id="rId424" Type="http://schemas.openxmlformats.org/officeDocument/2006/relationships/image" Target="media/image176.png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44.png"/><Relationship Id="rId291" Type="http://schemas.openxmlformats.org/officeDocument/2006/relationships/oleObject" Target="embeddings/oleObject129.bin"/><Relationship Id="rId305" Type="http://schemas.openxmlformats.org/officeDocument/2006/relationships/oleObject" Target="embeddings/oleObject143.bin"/><Relationship Id="rId326" Type="http://schemas.openxmlformats.org/officeDocument/2006/relationships/oleObject" Target="embeddings/oleObject164.bin"/><Relationship Id="rId347" Type="http://schemas.openxmlformats.org/officeDocument/2006/relationships/oleObject" Target="embeddings/oleObject185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206.bin"/><Relationship Id="rId389" Type="http://schemas.openxmlformats.org/officeDocument/2006/relationships/oleObject" Target="embeddings/oleObject227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9.wmf"/><Relationship Id="rId249" Type="http://schemas.openxmlformats.org/officeDocument/2006/relationships/image" Target="media/image125.png"/><Relationship Id="rId414" Type="http://schemas.openxmlformats.org/officeDocument/2006/relationships/image" Target="media/image166.png"/><Relationship Id="rId435" Type="http://schemas.openxmlformats.org/officeDocument/2006/relationships/oleObject" Target="embeddings/oleObject24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36.jpeg"/><Relationship Id="rId281" Type="http://schemas.openxmlformats.org/officeDocument/2006/relationships/image" Target="media/image152.wmf"/><Relationship Id="rId316" Type="http://schemas.openxmlformats.org/officeDocument/2006/relationships/oleObject" Target="embeddings/oleObject154.bin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96.bin"/><Relationship Id="rId379" Type="http://schemas.openxmlformats.org/officeDocument/2006/relationships/oleObject" Target="embeddings/oleObject217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png"/><Relationship Id="rId390" Type="http://schemas.openxmlformats.org/officeDocument/2006/relationships/oleObject" Target="embeddings/oleObject228.bin"/><Relationship Id="rId404" Type="http://schemas.openxmlformats.org/officeDocument/2006/relationships/image" Target="media/image156.png"/><Relationship Id="rId425" Type="http://schemas.openxmlformats.org/officeDocument/2006/relationships/image" Target="media/image177.png"/><Relationship Id="rId250" Type="http://schemas.openxmlformats.org/officeDocument/2006/relationships/image" Target="media/image126.png"/><Relationship Id="rId271" Type="http://schemas.openxmlformats.org/officeDocument/2006/relationships/image" Target="media/image145.png"/><Relationship Id="rId292" Type="http://schemas.openxmlformats.org/officeDocument/2006/relationships/oleObject" Target="embeddings/oleObject130.bin"/><Relationship Id="rId306" Type="http://schemas.openxmlformats.org/officeDocument/2006/relationships/oleObject" Target="embeddings/oleObject144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5.bin"/><Relationship Id="rId348" Type="http://schemas.openxmlformats.org/officeDocument/2006/relationships/oleObject" Target="embeddings/oleObject186.bin"/><Relationship Id="rId369" Type="http://schemas.openxmlformats.org/officeDocument/2006/relationships/oleObject" Target="embeddings/oleObject20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218.bin"/><Relationship Id="rId415" Type="http://schemas.openxmlformats.org/officeDocument/2006/relationships/image" Target="media/image167.png"/><Relationship Id="rId436" Type="http://schemas.openxmlformats.org/officeDocument/2006/relationships/footer" Target="footer1.xml"/><Relationship Id="rId240" Type="http://schemas.openxmlformats.org/officeDocument/2006/relationships/image" Target="media/image116.png"/><Relationship Id="rId261" Type="http://schemas.openxmlformats.org/officeDocument/2006/relationships/image" Target="media/image137.jpeg"/><Relationship Id="rId14" Type="http://schemas.openxmlformats.org/officeDocument/2006/relationships/oleObject" Target="embeddings/oleObject3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22.bin"/><Relationship Id="rId317" Type="http://schemas.openxmlformats.org/officeDocument/2006/relationships/oleObject" Target="embeddings/oleObject155.bin"/><Relationship Id="rId338" Type="http://schemas.openxmlformats.org/officeDocument/2006/relationships/oleObject" Target="embeddings/oleObject176.bin"/><Relationship Id="rId359" Type="http://schemas.openxmlformats.org/officeDocument/2006/relationships/oleObject" Target="embeddings/oleObject197.bin"/><Relationship Id="rId8" Type="http://schemas.openxmlformats.org/officeDocument/2006/relationships/image" Target="media/image1.jpe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208.bin"/><Relationship Id="rId391" Type="http://schemas.openxmlformats.org/officeDocument/2006/relationships/oleObject" Target="embeddings/oleObject229.bin"/><Relationship Id="rId405" Type="http://schemas.openxmlformats.org/officeDocument/2006/relationships/image" Target="media/image157.png"/><Relationship Id="rId426" Type="http://schemas.openxmlformats.org/officeDocument/2006/relationships/image" Target="media/image178.png"/><Relationship Id="rId230" Type="http://schemas.openxmlformats.org/officeDocument/2006/relationships/image" Target="media/image110.wmf"/><Relationship Id="rId251" Type="http://schemas.openxmlformats.org/officeDocument/2006/relationships/image" Target="media/image127.png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46.png"/><Relationship Id="rId293" Type="http://schemas.openxmlformats.org/officeDocument/2006/relationships/oleObject" Target="embeddings/oleObject131.bin"/><Relationship Id="rId307" Type="http://schemas.openxmlformats.org/officeDocument/2006/relationships/oleObject" Target="embeddings/oleObject145.bin"/><Relationship Id="rId328" Type="http://schemas.openxmlformats.org/officeDocument/2006/relationships/oleObject" Target="embeddings/oleObject166.bin"/><Relationship Id="rId349" Type="http://schemas.openxmlformats.org/officeDocument/2006/relationships/oleObject" Target="embeddings/oleObject187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98.bin"/><Relationship Id="rId381" Type="http://schemas.openxmlformats.org/officeDocument/2006/relationships/oleObject" Target="embeddings/oleObject219.bin"/><Relationship Id="rId416" Type="http://schemas.openxmlformats.org/officeDocument/2006/relationships/image" Target="media/image168.png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png"/><Relationship Id="rId437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38.png"/><Relationship Id="rId283" Type="http://schemas.openxmlformats.org/officeDocument/2006/relationships/image" Target="media/image153.emf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77.bin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88.bin"/><Relationship Id="rId371" Type="http://schemas.openxmlformats.org/officeDocument/2006/relationships/oleObject" Target="embeddings/oleObject209.bin"/><Relationship Id="rId406" Type="http://schemas.openxmlformats.org/officeDocument/2006/relationships/image" Target="media/image158.png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230.bin"/><Relationship Id="rId427" Type="http://schemas.openxmlformats.org/officeDocument/2006/relationships/image" Target="media/image179.png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8.png"/><Relationship Id="rId273" Type="http://schemas.openxmlformats.org/officeDocument/2006/relationships/image" Target="media/image147.png"/><Relationship Id="rId294" Type="http://schemas.openxmlformats.org/officeDocument/2006/relationships/oleObject" Target="embeddings/oleObject132.bin"/><Relationship Id="rId308" Type="http://schemas.openxmlformats.org/officeDocument/2006/relationships/oleObject" Target="embeddings/oleObject146.bin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8.bin"/><Relationship Id="rId361" Type="http://schemas.openxmlformats.org/officeDocument/2006/relationships/oleObject" Target="embeddings/oleObject199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220.bin"/><Relationship Id="rId417" Type="http://schemas.openxmlformats.org/officeDocument/2006/relationships/image" Target="media/image169.png"/><Relationship Id="rId438" Type="http://schemas.openxmlformats.org/officeDocument/2006/relationships/theme" Target="theme/theme1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8.png"/><Relationship Id="rId263" Type="http://schemas.openxmlformats.org/officeDocument/2006/relationships/image" Target="media/image139.png"/><Relationship Id="rId284" Type="http://schemas.openxmlformats.org/officeDocument/2006/relationships/image" Target="media/image154.png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8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9.bin"/><Relationship Id="rId372" Type="http://schemas.openxmlformats.org/officeDocument/2006/relationships/oleObject" Target="embeddings/oleObject210.bin"/><Relationship Id="rId393" Type="http://schemas.openxmlformats.org/officeDocument/2006/relationships/oleObject" Target="embeddings/oleObject231.bin"/><Relationship Id="rId407" Type="http://schemas.openxmlformats.org/officeDocument/2006/relationships/image" Target="media/image159.png"/><Relationship Id="rId428" Type="http://schemas.openxmlformats.org/officeDocument/2006/relationships/oleObject" Target="embeddings/oleObject241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9.png"/><Relationship Id="rId274" Type="http://schemas.openxmlformats.org/officeDocument/2006/relationships/image" Target="media/image148.png"/><Relationship Id="rId295" Type="http://schemas.openxmlformats.org/officeDocument/2006/relationships/oleObject" Target="embeddings/oleObject133.bin"/><Relationship Id="rId309" Type="http://schemas.openxmlformats.org/officeDocument/2006/relationships/oleObject" Target="embeddings/oleObject147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8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9.bin"/><Relationship Id="rId362" Type="http://schemas.openxmlformats.org/officeDocument/2006/relationships/oleObject" Target="embeddings/oleObject200.bin"/><Relationship Id="rId383" Type="http://schemas.openxmlformats.org/officeDocument/2006/relationships/oleObject" Target="embeddings/oleObject221.bin"/><Relationship Id="rId418" Type="http://schemas.openxmlformats.org/officeDocument/2006/relationships/image" Target="media/image170.png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image" Target="media/image119.png"/><Relationship Id="rId264" Type="http://schemas.openxmlformats.org/officeDocument/2006/relationships/image" Target="media/image140.png"/><Relationship Id="rId285" Type="http://schemas.openxmlformats.org/officeDocument/2006/relationships/oleObject" Target="embeddings/oleObject123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7.e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4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9.bin"/><Relationship Id="rId352" Type="http://schemas.openxmlformats.org/officeDocument/2006/relationships/oleObject" Target="embeddings/oleObject190.bin"/><Relationship Id="rId373" Type="http://schemas.openxmlformats.org/officeDocument/2006/relationships/oleObject" Target="embeddings/oleObject211.bin"/><Relationship Id="rId394" Type="http://schemas.openxmlformats.org/officeDocument/2006/relationships/oleObject" Target="embeddings/oleObject232.bin"/><Relationship Id="rId408" Type="http://schemas.openxmlformats.org/officeDocument/2006/relationships/image" Target="media/image160.png"/><Relationship Id="rId429" Type="http://schemas.openxmlformats.org/officeDocument/2006/relationships/oleObject" Target="embeddings/oleObject242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30.png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49.wmf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342" Type="http://schemas.openxmlformats.org/officeDocument/2006/relationships/oleObject" Target="embeddings/oleObject180.bin"/><Relationship Id="rId363" Type="http://schemas.openxmlformats.org/officeDocument/2006/relationships/oleObject" Target="embeddings/oleObject201.bin"/><Relationship Id="rId384" Type="http://schemas.openxmlformats.org/officeDocument/2006/relationships/oleObject" Target="embeddings/oleObject222.bin"/><Relationship Id="rId419" Type="http://schemas.openxmlformats.org/officeDocument/2006/relationships/image" Target="media/image171.png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0.png"/><Relationship Id="rId430" Type="http://schemas.openxmlformats.org/officeDocument/2006/relationships/image" Target="media/image180.e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microsoft.com/office/2007/relationships/hdphoto" Target="media/hdphoto1.wdp"/><Relationship Id="rId286" Type="http://schemas.openxmlformats.org/officeDocument/2006/relationships/oleObject" Target="embeddings/oleObject12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49.bin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91.bin"/><Relationship Id="rId374" Type="http://schemas.openxmlformats.org/officeDocument/2006/relationships/oleObject" Target="embeddings/oleObject212.bin"/><Relationship Id="rId395" Type="http://schemas.openxmlformats.org/officeDocument/2006/relationships/oleObject" Target="embeddings/oleObject233.bin"/><Relationship Id="rId409" Type="http://schemas.openxmlformats.org/officeDocument/2006/relationships/image" Target="media/image161.pn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7.bin"/><Relationship Id="rId420" Type="http://schemas.openxmlformats.org/officeDocument/2006/relationships/image" Target="media/image17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31.png"/><Relationship Id="rId276" Type="http://schemas.openxmlformats.org/officeDocument/2006/relationships/oleObject" Target="embeddings/oleObject119.bin"/><Relationship Id="rId297" Type="http://schemas.openxmlformats.org/officeDocument/2006/relationships/oleObject" Target="embeddings/oleObject135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39.bin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81.bin"/><Relationship Id="rId364" Type="http://schemas.openxmlformats.org/officeDocument/2006/relationships/oleObject" Target="embeddings/oleObject20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223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21.png"/><Relationship Id="rId266" Type="http://schemas.openxmlformats.org/officeDocument/2006/relationships/image" Target="media/image141.png"/><Relationship Id="rId287" Type="http://schemas.openxmlformats.org/officeDocument/2006/relationships/oleObject" Target="embeddings/oleObject125.bin"/><Relationship Id="rId410" Type="http://schemas.openxmlformats.org/officeDocument/2006/relationships/image" Target="media/image162.png"/><Relationship Id="rId431" Type="http://schemas.openxmlformats.org/officeDocument/2006/relationships/oleObject" Target="embeddings/oleObject243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71.bin"/><Relationship Id="rId354" Type="http://schemas.openxmlformats.org/officeDocument/2006/relationships/oleObject" Target="embeddings/oleObject19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213.bin"/><Relationship Id="rId396" Type="http://schemas.openxmlformats.org/officeDocument/2006/relationships/oleObject" Target="embeddings/oleObject234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image" Target="media/image111.png"/><Relationship Id="rId256" Type="http://schemas.openxmlformats.org/officeDocument/2006/relationships/image" Target="media/image132.png"/><Relationship Id="rId277" Type="http://schemas.openxmlformats.org/officeDocument/2006/relationships/image" Target="media/image150.wmf"/><Relationship Id="rId298" Type="http://schemas.openxmlformats.org/officeDocument/2006/relationships/oleObject" Target="embeddings/oleObject136.bin"/><Relationship Id="rId400" Type="http://schemas.openxmlformats.org/officeDocument/2006/relationships/oleObject" Target="embeddings/oleObject238.bin"/><Relationship Id="rId421" Type="http://schemas.openxmlformats.org/officeDocument/2006/relationships/image" Target="media/image173.png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0.bin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8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203.bin"/><Relationship Id="rId386" Type="http://schemas.openxmlformats.org/officeDocument/2006/relationships/oleObject" Target="embeddings/oleObject224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2.png"/><Relationship Id="rId267" Type="http://schemas.openxmlformats.org/officeDocument/2006/relationships/image" Target="media/image142.png"/><Relationship Id="rId288" Type="http://schemas.openxmlformats.org/officeDocument/2006/relationships/oleObject" Target="embeddings/oleObject126.bin"/><Relationship Id="rId411" Type="http://schemas.openxmlformats.org/officeDocument/2006/relationships/image" Target="media/image163.png"/><Relationship Id="rId432" Type="http://schemas.openxmlformats.org/officeDocument/2006/relationships/image" Target="media/image181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72.bin"/><Relationship Id="rId355" Type="http://schemas.openxmlformats.org/officeDocument/2006/relationships/oleObject" Target="embeddings/oleObject193.bin"/><Relationship Id="rId376" Type="http://schemas.openxmlformats.org/officeDocument/2006/relationships/oleObject" Target="embeddings/oleObject214.bin"/><Relationship Id="rId397" Type="http://schemas.openxmlformats.org/officeDocument/2006/relationships/oleObject" Target="embeddings/oleObject23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2.png"/><Relationship Id="rId257" Type="http://schemas.openxmlformats.org/officeDocument/2006/relationships/image" Target="media/image133.png"/><Relationship Id="rId278" Type="http://schemas.openxmlformats.org/officeDocument/2006/relationships/oleObject" Target="embeddings/oleObject120.bin"/><Relationship Id="rId401" Type="http://schemas.openxmlformats.org/officeDocument/2006/relationships/oleObject" Target="embeddings/oleObject239.bin"/><Relationship Id="rId422" Type="http://schemas.openxmlformats.org/officeDocument/2006/relationships/image" Target="media/image174.png"/><Relationship Id="rId303" Type="http://schemas.openxmlformats.org/officeDocument/2006/relationships/oleObject" Target="embeddings/oleObject141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25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3.png"/><Relationship Id="rId412" Type="http://schemas.openxmlformats.org/officeDocument/2006/relationships/image" Target="media/image164.png"/><Relationship Id="rId107" Type="http://schemas.openxmlformats.org/officeDocument/2006/relationships/image" Target="media/image51.wmf"/><Relationship Id="rId289" Type="http://schemas.openxmlformats.org/officeDocument/2006/relationships/oleObject" Target="embeddings/oleObject12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94.bin"/><Relationship Id="rId398" Type="http://schemas.openxmlformats.org/officeDocument/2006/relationships/oleObject" Target="embeddings/oleObject23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423" Type="http://schemas.openxmlformats.org/officeDocument/2006/relationships/image" Target="media/image175.png"/><Relationship Id="rId258" Type="http://schemas.openxmlformats.org/officeDocument/2006/relationships/image" Target="media/image134.png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205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9DA2E9-F4E6-4747-8AAD-4B31A0D9CF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29</Pages>
  <Words>8703</Words>
  <Characters>49609</Characters>
  <Application>Microsoft Office Word</Application>
  <DocSecurity>0</DocSecurity>
  <Lines>413</Lines>
  <Paragraphs>1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sey Naidoo</dc:creator>
  <cp:keywords/>
  <dc:description/>
  <cp:lastModifiedBy>Laptop</cp:lastModifiedBy>
  <cp:revision>5</cp:revision>
  <dcterms:created xsi:type="dcterms:W3CDTF">2016-11-03T20:42:00Z</dcterms:created>
  <dcterms:modified xsi:type="dcterms:W3CDTF">2016-11-03T21:03:00Z</dcterms:modified>
</cp:coreProperties>
</file>